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7"/>
  </p:notesMasterIdLst>
  <p:sldIdLst>
    <p:sldId id="357" r:id="rId2"/>
    <p:sldId id="364" r:id="rId3"/>
    <p:sldId id="487" r:id="rId4"/>
    <p:sldId id="439" r:id="rId5"/>
    <p:sldId id="451" r:id="rId6"/>
    <p:sldId id="447" r:id="rId7"/>
    <p:sldId id="438" r:id="rId8"/>
    <p:sldId id="488" r:id="rId9"/>
    <p:sldId id="450" r:id="rId10"/>
    <p:sldId id="489" r:id="rId11"/>
    <p:sldId id="490" r:id="rId12"/>
    <p:sldId id="467" r:id="rId13"/>
    <p:sldId id="468" r:id="rId14"/>
    <p:sldId id="469" r:id="rId15"/>
    <p:sldId id="470" r:id="rId16"/>
    <p:sldId id="471" r:id="rId17"/>
    <p:sldId id="432" r:id="rId18"/>
    <p:sldId id="448" r:id="rId19"/>
    <p:sldId id="433" r:id="rId20"/>
    <p:sldId id="348" r:id="rId21"/>
    <p:sldId id="361" r:id="rId22"/>
    <p:sldId id="359" r:id="rId23"/>
    <p:sldId id="399" r:id="rId24"/>
    <p:sldId id="456" r:id="rId25"/>
    <p:sldId id="484"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4624" autoAdjust="0"/>
  </p:normalViewPr>
  <p:slideViewPr>
    <p:cSldViewPr snapToGrid="0">
      <p:cViewPr>
        <p:scale>
          <a:sx n="74" d="100"/>
          <a:sy n="74" d="100"/>
        </p:scale>
        <p:origin x="-582" y="144"/>
      </p:cViewPr>
      <p:guideLst>
        <p:guide orient="horz" pos="2160"/>
        <p:guide pos="3840"/>
      </p:guideLst>
    </p:cSldViewPr>
  </p:slideViewPr>
  <p:notesTextViewPr>
    <p:cViewPr>
      <p:scale>
        <a:sx n="1" d="1"/>
        <a:sy n="1" d="1"/>
      </p:scale>
      <p:origin x="0" y="0"/>
    </p:cViewPr>
  </p:notesTextViewPr>
  <p:sorterViewPr>
    <p:cViewPr>
      <p:scale>
        <a:sx n="66" d="100"/>
        <a:sy n="66" d="100"/>
      </p:scale>
      <p:origin x="0" y="174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 Id="rId6" Type="http://schemas.openxmlformats.org/officeDocument/2006/relationships/image" Target="../media/image181.wmf"/><Relationship Id="rId5" Type="http://schemas.openxmlformats.org/officeDocument/2006/relationships/image" Target="../media/image180.wmf"/><Relationship Id="rId4" Type="http://schemas.openxmlformats.org/officeDocument/2006/relationships/image" Target="../media/image17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81.wmf"/><Relationship Id="rId7" Type="http://schemas.openxmlformats.org/officeDocument/2006/relationships/image" Target="../media/image187.wmf"/><Relationship Id="rId2" Type="http://schemas.openxmlformats.org/officeDocument/2006/relationships/image" Target="../media/image183.wmf"/><Relationship Id="rId1" Type="http://schemas.openxmlformats.org/officeDocument/2006/relationships/image" Target="../media/image182.wmf"/><Relationship Id="rId6" Type="http://schemas.openxmlformats.org/officeDocument/2006/relationships/image" Target="../media/image186.wmf"/><Relationship Id="rId5" Type="http://schemas.openxmlformats.org/officeDocument/2006/relationships/image" Target="../media/image185.wmf"/><Relationship Id="rId4" Type="http://schemas.openxmlformats.org/officeDocument/2006/relationships/image" Target="../media/image18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3.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0-10-17T19:13:25.837"/>
    </inkml:context>
    <inkml:brush xml:id="br0">
      <inkml:brushProperty name="width" value="0.05292" units="cm"/>
      <inkml:brushProperty name="height" value="0.05292" units="cm"/>
      <inkml:brushProperty name="color" value="#FF0000"/>
    </inkml:brush>
  </inkml:definitions>
  <inkml:trace contextRef="#ctx0" brushRef="#br0">2395 3797 167 0,'0'0'234'0,"0"0"-208"15,0 0-25-15,0 0 3 16,0 0-4-16,0 0 5 16,0 0 0-16,3-3 6 15,-3 3 22-15,0-1-4 16,0-1-15-16,0 2 1 16,0 0-3-16,0 0-2 15,0 0-4-15,0 0-4 16,3 0-1-16,-3 0-1 0,0 0 2 15,0 0 31 1,0 0-26-16,0 0-7 0,0 0-2 16,0 0 2-16,0 9 1 15,0 4 0-15,0 1 0 16,0 2-1-16,0 4 0 16,-6-1 0-16,3 2 2 15,-3 0-1-15,-1 1-1 16,2 2 0-16,-1-1 1 15,2 2-1-15,-1-1 0 16,1 1 0-16,-5-4 2 16,6 3-2-16,-3-2 0 15,1 2 0-15,1 1 0 16,-3-1 0-16,1 1 0 16,1 0 0-16,2-2 0 15,-3 0 0-15,3-1 0 0,0 0 1 16,-1 1 1-16,4-1-4 15,-3 0 2-15,1-2 0 16,1-3 2-16,1 0-2 16,-2-1-2-16,2 0 2 15,0-2 0-15,0-3-2 16,0-1 1-16,0-2-5 16,0-1 1-16,0-2 2 15,0-1-9-15,2-3 8 16,1 2-6-16,0-3 3 15,4 0 6-15,2 0 0 0,0-4 0 16,3-9 1 0,0-2 0-16,4-4 0 0,-5-1 1 15,-1-4 1-15,-1 1-1 16,-3-2-1-16,0-6 4 16,0 2 4-16,-4-1-3 15,-2-1-4-15,0 0 2 16,0 4-3-16,0 1 4 15,0 3-1-15,-5 4 2 16,-4 0 0-16,-1 2-3 16,1 3 2-16,-5 3-4 15,-5 2-3-15,0 8-11 16,-7 1-6-16,1 0-11 0,1 4 7 16,5 4-11-1,5-2 30-15,8-3 4 0,6-2-10 16,0 1-18-16,0-2-15 15,0 0 35-15,0 0 7 16,3 0 2-16,11 0 9 16,5-2 6-16,3-5-4 15,4-1-3-15,2-1-3 16,-1 2-3-16,4 2 3 16,-2 2 3-16,-1-1-3 15,-1 1 16-15,-8 3-20 16,-7 0-1-16,-7 0-30 15,-5 3-90-15</inkml:trace>
  <inkml:trace contextRef="#ctx0" brushRef="#br0" timeOffset="616.41">2781 3832 428 0,'0'0'25'0,"0"0"-5"16,0 0 39-16,0 0-2 16,0 0-25-16,0 0-17 15,0-15 8-15,-5 15-12 16,0 0-11-16,-4 8-4 16,0 5 2-16,-1 5 3 15,-4 6-1-15,1 2 2 16,-1 5 3-16,2 4-3 15,2 3 2-15,1 2-2 16,3-2-2-16,6 1 1 16,0-3-1-16,0-3 0 15,0-2 1-15,6-5-2 16,3-5-2-16,3-3-4 0,-2-2-9 16,1-5-2-1,2 0 2-15,-1-6-11 0,3-2 1 16,-3-3-26-16,0 0-68 15</inkml:trace>
  <inkml:trace contextRef="#ctx0" brushRef="#br0" timeOffset="1297.7">2895 4006 455 0,'0'0'64'16,"0"0"-58"-16,0 0 17 15,0 0 31-15,0 0-46 16,0 0-4-16,25-43-1 15,-13 39 5-15,-3 1-6 16,3 3-2-16,-3 0 0 16,-2 0-4-16,2 7 1 15,-1 9 0-15,-1 5 3 16,-1 2 0-16,-6 2 0 16,0 1-11-16,0-2 7 0,-13-2-6 15,1-2-6 1,-6-2 3-16,0-3 5 0,6-6-1 15,3-3 9-15,5-5 0 16,4-1 1-16,0 0 1 16,0-9 4-16,13-11-6 15,8-2 0-15,3-6 3 16,-2 0-3-16,1 1 0 16,-4 2 0-16,-4 3 2 15,-3 3 3-15,-5 3-3 16,-4 6 19-16,-1 5-10 15,-2 0-1-15,0 5-2 0,0 0-7 16,0 0-1-16,-8 0-2 16,-5 14-3-16,-5 6 0 15,4 1 3-15,1 3 2 16,4 3 0-16,3-2 2 16,6-2-2-16,0-1 1 15,0-2-2-15,0-3 1 16,12-3 0-16,6-2 0 15,-3-4 0-15,9-1-10 16,-2-7-1-16,-2 0-4 16,-1 0-6-16,-1 0-68 15,-5-7-164-15</inkml:trace>
  <inkml:trace contextRef="#ctx0" brushRef="#br0" timeOffset="1697.03">3187 3856 100 0,'0'0'402'0,"0"0"-365"15,0 0 0-15,0 0 29 16,0 0-33-16,0 0-33 15,6-10-10-15,0 10-2 16,3 3 10-16,3 8 1 0,-1 4 0 16,5 2 1-16,-4 7 0 15,4 2-1-15,-4 5 2 16,-2 6 1-16,-2 1-2 16,-5 1 2-16,0-2-2 15,-3-1 2-15,0-1-1 16,0-1 0-16,-3-3-1 15,-9-6 1-15,-3-1-1 16,0-5-3-16,3-5-6 16,3-6 1-16,3-3-10 15,2-5-7-15,1 0 3 16,3 0-98-16,0-10-148 16</inkml:trace>
  <inkml:trace contextRef="#ctx0" brushRef="#br0" timeOffset="2368.51">3694 3889 473 0,'0'0'45'16,"0"0"-3"-16,0 0 22 15,0 0-21-15,0 0-36 16,0 0-3-16,-3-3-4 15,3 3-3-15,0 0 2 16,0 0-4-16,0 0 1 16,5 10 4-16,5 0 6 15,5 7-4-15,0-1 0 16,7 3-2-16,2 1 6 0,-3 1-6 16,3-2 3-1,-2 0-2-15,-5-4-1 0,-2-3 2 16,-5-5-2-16,-4 0 0 15,-3-3 0-15,0-1 0 16,-3-1-2-16,1-2 2 16,-1 0 0-16,0 0 1 15,0 0 0-15,0 0 1 16,0 0-1-16,0 0 1 16,0 4-2-16,0-2 1 15,-5 4 0-15,-3 1-1 16,-1-1 0-16,0 2 1 0,-4 2-2 15,-4 3 2 1,-5 7-1-16,-2-1 4 0,-6 4 0 16,2-2-3-16,0-1 2 15,1-3-3-15,9-3 1 16,2-5-1-16,5 1 0 16,2-5-1-16,5-3-12 15,2 0-10-15,2-1-24 16,0-1-28-16,0 0-15 15,6 0 13-15</inkml:trace>
  <inkml:trace contextRef="#ctx0" brushRef="#br0" timeOffset="2787.19">3998 4204 237 0,'0'0'106'0,"0"0"-78"16,0 0 18-16,0 0 9 15,0 0-24-15,0 0-14 0,2 0 11 16,-2 0 4-16,0 0-6 16,0 1-12-16,-5 7-6 15,-8 3-1-15,-2 3 14 16,-4 5-13-16,-2 1-2 16,0 2-6-16,-4 2 3 15,-1 2-2-15,3-2 0 16,0-2 1-16,5-3-2 15,2-4 1-15,5-3-1 16,5-5-6-16,5-5-18 16,1 1-30-16,0-3-58 15,0 0-25-15</inkml:trace>
  <inkml:trace contextRef="#ctx0" brushRef="#br0" timeOffset="3395.68">4419 4008 434 0,'0'0'27'0,"0"0"-7"16,0 0 60-16,0 0-25 15,0 0-25-15,0 0-19 16,-30-20-2-16,14 20-2 16,2 0-3-16,0 8 3 15,-3 4-1-15,4 1 3 16,-2 3-5-16,0 2-1 15,6 1-2-15,4 0 0 16,4 1-1-16,1-1 0 16,0-2-1-16,0-3 0 15,4 1 1-15,7-4 0 16,4-3-3-16,0-1 3 16,1-4-3-16,1-3 0 0,0 0 3 15,0 0 3 1,2-3 1-16,-1-9-2 0,-1 0 1 15,-3-5 0-15,-3 0 2 16,-2-2 0-16,0-2 10 16,-8 0 8-16,-1-2-5 15,0 3 0-15,0-2-3 16,-7 2-4-16,-5 4-3 16,0 4-3-16,-3 2-1 15,0 4-4-15,3 5-1 16,-3 1-26-16,-1 1-31 15,1 14-30-15,-3 2-31 0,6-4-195 16</inkml:trace>
  <inkml:trace contextRef="#ctx0" brushRef="#br0" timeOffset="5031.91">5438 4233 569 0,'0'0'17'0,"0"0"-13"0,0 0 7 15,0 0 16-15,0 0-26 16,0 0-1-16,0 0-6 16,16-6 6-16,-10 6 0 15,3 8-3-15,-3 7 1 16,-4 6 2-16,-2 4 3 15,0 4-3-15,0-1 0 16,-14 0-6-16,-5-1-23 16,7-4-45-16,-3-8-63 15</inkml:trace>
  <inkml:trace contextRef="#ctx0" brushRef="#br0" timeOffset="6904.77">7763 3999 251 0,'0'0'130'16,"0"0"-76"-16,0 0 0 16,0 0 2-16,0 0-32 0,0 0 0 15,0 0 1 1,0 0 6-16,0 0-10 0,0 0-10 16,0 0-3-16,0-3 0 15,0 2-2-15,0-2-1 16,0 0-3-16,0 1-1 15,6-1-1-15,0 0 0 16,2 0 0-16,2 1 0 16,-4 1-4-16,3 1 4 15,-3 0-1-15,1 0-1 16,-1 0-1-16,-1 0-3 16,-2 0-5-16,0 0 11 15,0 1-7-15,0 7 3 0,1 3 3 16,-2 2 1-1,-1 2 0-15,-1 1 0 0,0 2 0 16,0 0 1-16,0-1-1 16,-10 3 0-16,1-2 1 15,-5-2 0-15,0 1-1 16,0-3-1-16,1-3 0 16,5-4 1-16,2-3-1 15,3-1-5-15,2-3-3 16,1 0 9-16,0 0 0 15,0 0 0-15,0 0-2 16,3-3-2-16,10-9-6 16,2-1 5-16,5-3 3 15,-1-1-5-15,2 0 2 0,-3-1-2 16,1 0 5-16,1 1 2 16,-3 3 2-16,-2-1-1 15,-4 1 3-15,-2 4 4 16,-5 1-5-16,-1 0 12 15,-3 2 3-15,0 1-9 16,0 0-2-16,0 1 1 16,0 1-3-16,0 3-2 15,0 0-2-15,0 1-1 16,0 0 2-16,0 0-4 16,-1 0 2-16,-2 0-3 15,-2 0-3-15,-1 0 5 16,0 8-2-16,0 3 0 0,-4 3 3 15,5 3-3-15,-1 1 3 16,2 3-1-16,-1 1 1 16,3 2-2-16,-1-3 2 15,3-1-1-15,0 1 1 16,0-5 0-16,0 0 0 16,0 0 0-16,3-5 0 15,2 1 0-15,4-6 0 16,-1 0-5-16,5-3-1 15,4-1-6-15,5-2 5 16,2 0-23-16,1 0-25 16,-1-9-96-16</inkml:trace>
  <inkml:trace contextRef="#ctx0" brushRef="#br0" timeOffset="8757.44">7532 3780 238 0,'0'0'33'0,"0"0"21"15,0 0 19-15,0 0-28 16,0 0-25-16,0 0 3 0,0 0 7 16,5-9-4-16,-5 9-6 15,0 0-8-15,0 0-7 16,0 3 1-16,-9 11-5 15,-8 3 3-15,-2 5-1 16,-5 0-2-16,-3 4 0 16,2-2 0-16,4 1-1 15,0-3 0-15,6-1 0 16,3-4 0-16,0-1 0 16,5-2 1-16,2-3-1 15,2-4 0-15,3 0 0 16,0-1 0-16,0-1 0 15,0 0 0-15,0 2 0 0,0-2 2 16,0-1-2 0,0 3-2-16,2 2 2 0,8-1 2 15,2 2-1-15,3-1 0 16,3 1 0-16,3 3 0 16,-2-4 0-16,1 3 2 15,-4 0-3-15,-4-2 0 16,-3 2-3-16,-1 0-7 15,-3-6-29-15,-2 0-55 16,-1-6-112-16</inkml:trace>
  <inkml:trace contextRef="#ctx0" brushRef="#br0" timeOffset="9294.23">6676 3920 419 0,'0'0'20'15,"0"0"-14"-15,0 0 41 16,0 0-15-16,0 0-30 15,0 0 0-15,0 0 11 16,0 0 13-16,0 0-7 16,0 0 5-16,0 0-6 15,0 0-9-15,0 0-5 16,0 0-4-16,0 0-2 0,3 3 2 16,9 4 0-16,6 0 10 15,1 1 0-15,5 2-5 16,0-2-4-16,6-1-1 15,-3-2 0-15,-4-1-1 16,-6-2-15-16,-5 1-26 16,-9-3-29-16,-3 3-66 15,-2-2-205-15</inkml:trace>
  <inkml:trace contextRef="#ctx0" brushRef="#br0" timeOffset="10086.34">7119 3971 439 0,'0'0'8'0,"0"0"-6"16,0 0 34-16,0 0 4 16,0 0-36-16,0 0-1 15,-9-36-1-15,9 31 6 16,0-1 8-16,0 0-6 16,0 1 8-16,0 1 0 0,-1 0-14 15,-4 1 2-15,2 1 0 16,-3 2-3-16,-3 0-3 15,0 0 0-15,-1 0-1 16,-5 0-1-16,3 6 2 16,-4 5-2-16,2 2 2 15,3 0 0-15,1 0 0 16,4 2-1-16,2-2 1 16,4 1-1-16,0-2-2 15,0-1 0-15,0-1 0 16,1-3 3-16,8-3-8 15,1-1 5-15,1-3 1 16,1 0 2-16,0 0 0 0,0-3 1 16,-3-9 0-16,3 0-1 15,-2-2-1-15,-1-1 1 16,6-3 0-16,-1 0 0 16,0 2 1-16,0 0-1 15,2 4 0-15,-2 5 0 16,-3 1 1-16,-3 2-1 15,1 4 0-15,-1 0-1 16,-1 0 1-16,0 0 0 16,-1 0 0-16,-1 8 0 15,5 8 0-15,-2 1 1 16,-2 3-1-16,-3-3 0 0,-2-3 0 16,-1-2 2-16,0-2-1 15,-3-2-1-15,-12-1 3 16,-7 0-3-16,-2-5 3 15,3-2 0-15,2 0 5 16,4 0 12-16,3-7 10 16,6-7-10-16,3-3-1 15,3-2-16-15,0-1-3 16,0 6-23-16,0 5-4 16,0 7-3-16,0 2-27 15,0 0-280-15</inkml:trace>
  <inkml:trace contextRef="#ctx0" brushRef="#br0" timeOffset="11098.34">8642 3842 456 0,'0'0'22'16,"0"0"-20"-16,0 0 45 16,0 0-13-16,0 0-26 15,0 0-3-15,0-1 11 16,0 1-4-16,0 0-1 16,-2 0 0-16,-17 9-1 15,-5 7-2-15,-6 4 10 0,-7 0-3 16,1 4-2-1,-1-1-6-15,3-1-3 0,5-2-2 16,11-2-2 0,2-1-1-16,4-2-3 0,7-5 4 15,2-1-1-15,3-3 0 16,0-1-1-16,0-2-2 16,0 1 1-16,0-1 3 15,0 0-1-15,0 4-1 16,5 0 2-16,7 1 0 15,4 2 5-15,5 2 3 16,5-1-6-16,4 2 4 16,1 1-3-16,-1-1-2 15,-5 1-1-15,-3 1-3 0,-5-3-15 16,-1-2-5 0,-5-1 1-16,-1 0-15 15,-3-6-21-15,-2-1-73 0</inkml:trace>
  <inkml:trace contextRef="#ctx0" brushRef="#br0" timeOffset="11832.53">9095 4123 507 0,'0'0'42'0,"0"0"-42"16,0 0 3-16,0 0 35 16,0 0-3-16,5-76-32 15,-5 60 0-15,0 3 16 16,-9 4-6-16,3 0-1 15,-5 4 2-15,1 3 1 16,-5 2-15-16,1 0 0 16,-2 3-7-16,-3 9 4 15,4 3-4-15,-3 4 1 16,6-2 6-16,3 3-1 0,2 0-2 16,5-2-9-16,2-3 3 15,0-4 4-15,2 0-8 16,11-5-2-16,2-6 6 15,3 0 8-15,1 0 1 16,2-6 5-16,-3-5 6 16,3-5-6-16,-2 1-2 15,-2-2 1-15,-2-2 1 16,1 2 2-16,-1 0-1 16,1 0-3-16,-2 6-2 15,1 1-1-15,-3 4 0 16,-1 3-1-16,0 1-1 15,3 2-1-15,-3 0 1 0,-2 5-7 16,-3 7 4 0,-1 6 3-16,-5 4 2 0,0-1-1 15,0 0 1-15,0-4-1 16,-3-2-2-16,-12-2 0 16,-3-7 3-16,0 1 3 15,-1-6-2-15,1-1 8 16,4 0 20-16,2-5-6 15,1-7 0-15,3-2-12 16,3-3-2-16,4 1-4 16,1-3-3-16,0 2-2 15,0 4-9-15,0 6 4 16,0 4-5-16,0 3-16 16,0 0-41-16,1 3-51 0,1 8 50 15</inkml:trace>
  <inkml:trace contextRef="#ctx0" brushRef="#br0" timeOffset="12176.34">9692 4301 655 0,'0'0'82'16,"0"0"-78"-16,0 0-1 15,0 0 10-15,0 0-13 16,0 0-18-16,0 22 16 15,-12 2 2-15,-3 3 0 16,0 2-12-16,-1-1-14 16,2-1-24-16,0-7-52 15,0-3-153-15</inkml:trace>
  <inkml:trace contextRef="#ctx0" brushRef="#br0" timeOffset="13743.48">11537 4143 505 0,'0'0'36'15,"0"0"-17"-15,0 0 37 16,0 0-29-16,0 0-25 15,0 0 2-15,3 3-4 0,-3-3-1 16,0 0-1-16,2 0 2 16,-2 0 2-16,1 0 0 15,2 0 15-15,4 0 19 16,2-3-14-16,3-6-11 16,2-5-1-16,-1-1-1 15,0-2 1-15,-1 0 1 16,-1-3-4-16,-1 1 5 15,1 0-11-15,-5-1 1 16,-2 5-2-16,2 4 0 16,-6 3 0-16,0 7 7 15,0-1 2-15,0 2-1 0,0 0-8 16,0 0-2 0,0 0-7-16,0 0-8 0,0 3 2 15,-3 10 11-15,-3 4 2 16,0 3 1-16,0-1-2 15,3 3-1-15,3-2 3 16,0-2 1-16,0-3-1 16,0-1 0-16,0-2 0 15,5-4 0-15,4-4-5 16,1-2-7-16,4 1 5 16,3-3 6-16,3 0 0 15,1-5-3-15,1-6 0 16,-1-2 4-16,-2-5 1 15,-2-2 0-15,-4-2 4 16,-2-7 3-16,-1 1-2 0,-2 1-2 16,-4 4-1-16,-2 4 6 15,-2 8 3-15,0 4 6 16,0 3-5-16,0 4-7 16,0 0-4-16,0 0-1 15,0 0-1-15,0 0-15 16,0 14 8-16,-6 5 8 15,-2 6-3-15,-1 4 0 16,2 0 3-16,-1 5 0 16,1-2 0-16,1-3 0 0,3-3 0 15,2-2 0 1,1-7 0-16,0-7-5 0,4-2-23 16,15-6-21-16,7-2 7 15,3 0-15-15,3-16-79 16,-7-5-162-16</inkml:trace>
  <inkml:trace contextRef="#ctx0" brushRef="#br0" timeOffset="14301.77">11324 3785 125 0,'0'0'476'0,"0"0"-432"15,0 0 0-15,0 0 11 16,0 0-50-16,0 0-5 0,1 6-10 16,-4 13 10-16,-16 6 5 15,-5 3-4-15,-10 1 1 16,-2 3-2-16,-1-3 1 15,2-6 0-15,5-3 0 16,8-6-1-16,8-4 0 16,6-2 0-16,5-5 0 15,3 0-3-15,0 0 3 16,0 2-7-16,0 0 5 16,0 0-4-16,3 5 4 15,10-1 2-15,4 5 0 16,6 1 0-16,4 2 1 0,3 0 0 15,0-2-1 1,-2 2-1-16,-3-3 1 0,-5-1-15 16,-5-2-43-16,-6-3 9 15,-6-2-26-15,-3-3-62 16</inkml:trace>
  <inkml:trace contextRef="#ctx0" brushRef="#br0" timeOffset="14758.89">10475 3852 374 0,'0'0'21'15,"0"0"-8"-15,0 0 41 16,0 0-5-16,0 0-31 15,0 0-8-15,-21 4 0 16,21-4-6-16,0 0-2 0,0 3-1 16,0-2 2-16,2 5-1 15,9-5 20-15,6 4 6 16,4-2 9-16,6 0 8 16,1-1-31-16,3 1-12 15,-2 0-2-15,-4 0-1 16,-7-3-37-16,-2 0-11 15,-7 0-7-15,-6 0-51 16,-3 0-145-16</inkml:trace>
  <inkml:trace contextRef="#ctx0" brushRef="#br0" timeOffset="15425.02">10915 3882 552 0,'0'0'15'16,"0"0"28"-16,0 0 25 15,0 0-28-15,0 0-26 16,0 0-1-16,-27-66 5 15,20 60-9-15,2 1-5 0,-1 0 1 16,2 5 3-16,-1-2-2 16,-1 2-6-16,-1 0-2 15,-4 0-4-15,1 7-9 16,-3 8 10-16,-1 2 2 16,8 1 1-16,-3-1-12 15,6 0 11-15,3 0-12 16,0-2 6-16,0-2-9 15,3-4-8-15,6-2 12 16,2-4-3-16,-1-3 16 16,2 0 1-16,0-3 4 15,3-8 3-15,-3-2 6 16,0-4-9-16,1 0 12 0,-1 0-6 16,4-5 5-16,-2 3-11 15,2 1-4-15,-2 0 1 16,-1 8 2-16,-4 5-3 15,0 3-1-15,-1 2-2 16,0 0-3-16,0 7-2 16,1 7 0-16,-3 6 6 15,1 4 2-15,-2-4 1 16,-5 0-1-16,0-4 0 16,0-4 1-16,-15-2-1 15,-5-3 3-15,-8-4 6 16,-2-3-1-16,2 0-2 15,6 0 17-15,6-10 4 16,8-1-13-16,6 0-13 16,2-2-1-16,0-1-48 0,21 5-33 15,4-4-65-15</inkml:trace>
  <inkml:trace contextRef="#ctx0" brushRef="#br0" timeOffset="16139.68">12438 4082 545 0,'0'0'36'0,"0"0"-25"15,0 0 21 1,0 0 14-16,0 0-31 0,0 0 10 16,3-37-18-16,-3 37 21 15,0-3-21-15,0 3 3 16,0 0 12-16,0 0 0 16,0-3-9-16,0 3-5 15,-2-1-5-15,1 1 3 16,-4 0-6-16,-3 0 2 15,-3 0-1-15,-5 1-2 16,-2 10 1-16,-5 1-1 16,-2 2 0-16,-3 3 1 0,-2 2 0 15,2-1 0 1,2-2 0-16,2 1 0 0,3-5 3 16,6-2-3-16,7-2 0 15,2-4 0-15,4 1-1 16,1-3-1-16,1-2 0 15,0 3-2-15,0-3 0 16,0 3-2-16,0 3 6 16,12-1 1-16,5 1-1 15,9 2 0-15,2 3 4 16,3-2-4-16,1 3-6 16,-1 0 1-16,-3-2-5 15,-2 2-8-15,-2-2-1 16,-3-3-4-16,-1-2-14 15,-2 2-13-15,-1-5 11 16,-4-1-53-16,-6-1-45 0</inkml:trace>
  <inkml:trace contextRef="#ctx0" brushRef="#br0" timeOffset="16857.75">12958 4081 527 0,'0'0'18'15,"0"0"7"-15,0 0 42 16,0 0 36-16,8-78-71 15,-8 70-10-15,0-3 0 16,-2 6-7-16,-4 1-10 16,-1 1 1-16,-3 3-6 15,-2 0-4-15,-3 0-1 16,1 9-4-16,-2 3 2 16,4 4 4-16,1 0 2 15,1 1-4-15,4 0 2 16,3-2-1-16,3-1-6 0,0-3-12 15,0-1-3 1,0-2 11-16,8-5-5 0,2-3 0 16,2 0 19-16,3 0 3 15,0-3-1-15,1-8 11 16,-1-3-9-16,3-2 1 16,-3-1 3-16,4-4 1 15,-2 1 5-15,-1 0 4 16,-1 3-3-16,0 3 6 15,-3 3-16-15,4 3 0 16,-2 2-3-16,2 3-2 16,-1 3-2-16,1 0-2 15,-2 0-2-15,-2 11-6 16,0 3 5-16,-6 6 7 16,-2 0 0-16,-4 1-1 0,0-1-2 15,0-1 1-15,-15-2-6 16,-10-2 6-16,-6-4 2 15,-7-1 0-15,2-9 2 16,2-1 2-16,9 0 15 16,5-5 5-16,11-8 2 15,5-2 4-15,4-3-7 16,0-1-23-16,1 1 0 16,10 5-37-16,3 8-20 15,-3 3-77-15,-5 2-144 16</inkml:trace>
  <inkml:trace contextRef="#ctx0" brushRef="#br0" timeOffset="17444.8">14102 4224 120 0,'0'0'582'16,"0"0"-566"-16,0 0-15 15,0 0-1-15,0 0-20 16,0 0 20-16,-25 75 0 16,7-44 0-16,2-1-13 15,2-2-18-15,4-5-4 16,4-5-23-16,4-10-50 0,2-4-152 16</inkml:trace>
  <inkml:trace contextRef="#ctx0" brushRef="#br0" timeOffset="17920.91">14559 3902 609 0,'0'0'22'0,"0"0"49"15,0 0 30-15,0 0-34 0,0 0-36 16,0 0-17-16,-12-32-12 16,8 32-2-16,-6 0-23 15,-4 16 2-15,-1 4 13 16,-3 5 7-16,4 3-3 16,0 1 4-16,3-3-4 15,5 2 3-15,6-5 0 16,0-3-8-16,0-3-10 15,9-5 1-15,7-5-2 16,1-4 7-16,7-3 13 16,-1 0 6-16,4-14 5 15,-4-5-2-15,-2-2-2 0,-8-7 4 16,-6-1 7 0,-4-3 2-16,-3 1-8 0,0 4-2 15,-7 3-10-15,-8 7 0 16,-3 5-8-16,2 8-25 15,-3 4-11-15,0 0-38 16,0 7 9-16,0 9 13 16,4 1-45-16,0 2 22 15,5-1-167-15</inkml:trace>
  <inkml:trace contextRef="#ctx0" brushRef="#br0" timeOffset="18247.93">14312 3816 75 0,'0'0'528'0,"0"0"-503"15,0 0 31-15,0 0-9 16,0 0-47-16,0 0-9 15,8-5 9-15,19 5 16 16,7 0 9-16,7 0 22 16,6 0-18-16,-2 0-9 15,0-3-9-15,-8-3-1 16,-9 1-4-16,-8 1-2 0,-10 2-4 16,-7 2 0-16,-3 0-8 15,0 0-3-15,0 0-25 16,0 0-81-16,-7 0-22 15,-5 0-158-15</inkml:trace>
  <inkml:trace contextRef="#ctx0" brushRef="#br0" timeOffset="18768.27">14815 3766 805 0,'0'0'57'0,"0"0"-40"15,0 0 60-15,0 0-6 16,0 0-65-16,0 0-6 16,15-9-12-16,-4 9-4 15,4 7 16-15,9 8 2 16,2 0 1-16,6 4-1 15,2 0-2-15,6 1 3 16,-1 0-3-16,-3-3 0 16,-5 0 0-16,-5-2-17 15,-11-3 4-15,-5-6 1 0,-7 0-3 16,-3-3 6-16,0-1 8 16,0-2 1-16,0 0 1 15,0 3 4-15,0-3 4 16,0 3-3-16,0 4-5 15,-3 5 0-15,-12 8 0 16,-2 3 0-16,-3 9-1 16,-6 0 0-16,1 3 0 15,-2-1 2-15,3-3 0 16,2-4-2-16,4-6 0 16,6-5 0-16,3-7 0 15,3-1 0-15,3-3-10 16,2-2-22-16,1-2-29 0,0 1-37 15,0-2-57 1,0 0-40-16,13-3-203 0</inkml:trace>
  <inkml:trace contextRef="#ctx0" brushRef="#br0" timeOffset="19269.12">15603 3889 552 0,'0'0'6'0,"0"0"12"16,0 0 49-16,0 0 11 15,0 0-59-15,0 0 4 16,-9-23 3-16,4 23-18 15,-5 0-8-15,-2 0-1 16,-4 7 1-16,1 7 1 16,0 4-1-16,3 1 0 15,4 2 0-15,1 1 0 16,3 0 1-16,4-1-1 16,0-1 2-16,0-2-4 15,3-2 2-15,13-4 0 16,3-1-4-16,4-7 4 15,4-3 2-15,4-1 5 0,-1 0-7 16,-3-5 13 0,-5-11-5-16,-8-4 6 0,-6-3 38 15,-3-9-13-15,-5-2-7 16,0 0-6-16,-7 1-22 16,-12 4 0-16,-3 5-1 15,-2 6-3-15,2 7-8 16,-2 9-7-16,-3 2-11 15,0 9-37-15,-1 17 10 16,4 13-58-16,5 1-59 16</inkml:trace>
  <inkml:trace contextRef="#ctx0" brushRef="#br0" timeOffset="28609.08">2279 5361 241 0,'0'0'93'0,"0"0"-57"16,0 0 9-16,0 0-11 16,0 0-1-16,0 0 10 0,0 0-14 15,0-12-10 1,0 12 1-16,0 0-2 0,0-3-4 16,0 3 2-1,0-2-2-15,0 0-7 0,0 1 3 16,0 1-4-16,0 0-5 15,0 0 2-15,0 0 0 16,0 0-1-16,0 0-1 16,0 0 0-16,0 0 2 15,0 0-1-15,0 0-1 16,0 0-1-16,-5 0 0 16,-2 0-1-16,-5 5-6 15,0 2 4-15,3 3 3 16,-1-1-2-16,-1 2 1 0,5 1 0 15,-6 2-1 1,2 0 2-16,-1 1 0 0,1 0 0 16,1-3 0-16,6 4 0 15,-2-3 0-15,1 1 0 16,0-2-1-16,1 0 2 16,3 1-2-16,-2 1 1 15,1-2 0-15,1 1-2 16,-2 1 2-16,2 1-1 15,-3 1 1-15,2 4 1 16,-2 2-1-16,-2 2 3 16,5 0-3-16,-3 0 0 15,3 3-3-15,-3 4 6 0,3 6-6 16,-4 5 3-16,1 6 0 16,0 2 0-16,0-4 0 15,0-3 3-15,0-1-3 16,0-6-4-16,1 0 4 15,-1-2 0-15,0-3-2 16,-2-2-8-16,0-4 8 16,2-1 2-16,0-7 2 15,0-5-2-15,0-2 1 16,-3-3-2-16,-1 1 2 16,-2-1-2-16,-5-3 2 15,-2 1 6-15,-6-4 13 0,-4 0-8 16,-4-1 19-1,3 0-6-15,-1 0 6 16,3 0-9-16,-2-9-7 0,3 0-1 16,6-2-6-16,0-3-1 15,11 2-7-15,2-1 6 16,2 1-6-16,3 3-5 16,-3 2-12-16,3 4-4 15,0 2-19-15,0 1-36 16,-4 0-25-16,1 0-155 15</inkml:trace>
  <inkml:trace contextRef="#ctx0" brushRef="#br0" timeOffset="29182.58">1491 6677 301 0,'0'0'250'0,"0"0"-243"16,0 0-3-16,0 0 8 15,0 0-10-15,0 0-1 0,24 0 1 16,-9 0 1 0,1 0 5-16,5 0-2 0,2 0-3 15,2 2-1-15,2 1 0 16,-2-3 2-16,-1 2-4 15,-4 0 0-15,-3-1-4 16,-3-1-2-16,-4 1-2 16,-5 1-25-16,-4-2 12 15,-1 0-38-15,0 0 30 16,0 0-76-16</inkml:trace>
  <inkml:trace contextRef="#ctx0" brushRef="#br0" timeOffset="29894.46">2022 6764 330 0,'0'0'21'0,"0"0"19"15,0 0-23 1,0 0 12-16,0-77-13 0,0 61-4 16,0 3 22-1,0 5-22-15,0 3 24 0,-7 0-2 16,1 5-25-16,-3 0 3 15,-2 0-5-15,-5 10-7 16,2 7 0-16,0 3 0 16,3 1-1-16,1 1 1 15,10-2 0-15,0-1-1 16,0-6 0-16,0-2-1 16,13-5-6-16,-1-5-6 15,3-1-3-15,3 0 5 16,1-7 8-16,-2-7 3 0,2-2 1 15,-3 0 1 1,-5 1-1-16,3 1 4 0,-3 1 2 16,3 1 0-16,2-2 1 15,1 5-5-15,-1-1 1 16,-1 4-3-16,0 2 0 16,0 4 0-16,-2 0 0 15,-4 0 2-15,0 6-2 16,0 8-3-16,-5 2 3 15,-2 2 1-15,-2-1 1 16,0 2-1-16,0-2-1 16,-2-4 2-16,-12-1 1 15,-3-3 5-15,-2-3-6 16,-1-3 3-16,-2-3 4 0,4 0 3 16,3 0-2-16,2-10 16 15,7-3-11-15,3-4 5 16,1 0-20-16,2 3-4 15,0 0-25-15,5 4-29 16,1 0-37-16,0 1-363 16</inkml:trace>
  <inkml:trace contextRef="#ctx0" brushRef="#br0" timeOffset="30915.7">2528 5243 366 0,'0'0'40'0,"0"0"-25"15,0 0 22-15,0 0 13 16,0 0-29-16,0 0-14 0,0-59 15 15,0 46 1-15,0 0-7 16,0 3 16-16,0 0-13 16,-6 1-1-16,1 4 4 15,-1 0-14-15,-2 4-4 16,-1 1-3-16,-2 0-1 16,-2 3-8-16,-1 11-6 15,-2 3 6-15,2-1 2 16,4 4 1-16,1-4 5 15,6 0-4-15,3-4-1 16,0-1-4-16,0 0 2 16,3-6 0-16,7-3-5 15,-1-2-1-15,2 0 13 0,4 0 5 16,-2-7 4 0,2-5-1-16,-3-1 1 0,3 0 1 15,-3-2-5-15,0-1 5 16,1 1-3-16,1-2-4 15,-1 0-3-15,4 0 2 16,-3 2-1-16,-3 3-1 16,1 4 0-16,-2 2 3 15,-1 3 0-15,-1 1-3 16,-1 2 0-16,-1 0-1 16,0 0-4-16,0 0-7 15,2 11 8-15,-1 6 3 16,-3 3-1-16,-1 5 0 15,-3-3 2-15,0 0 4 0,0-2-4 16,-7-3 1-16,-8-4-1 16,-3-3 7-16,-3-3 1 15,-4-1-1-15,4-6 10 16,3 0 10-16,2 0 26 16,5-6-24-16,2-8-14 15,2-1-5-15,7-2 5 16,0 2-13-16,0-2-2 15,0 5-6-15,0 5-1 16,9 4-25-16,-3 3-37 16,0 0-33-16,-6 9-79 15,0 4-259-15</inkml:trace>
  <inkml:trace contextRef="#ctx0" brushRef="#br0" timeOffset="32234.49">2814 5693 516 0,'0'0'24'16,"0"0"-4"-16,0 0 41 15,0 0 36-15,0 0-40 16,0 0-16-16,0-44-32 15,0 44 2-15,0 0-7 16,0 0-4-16,0 0-6 16,0 7-9-16,0 22-20 15,-10 15 35-15,-2 16 10 16,-3 12 4-16,-3 6-14 16,5 3 3-16,1-5-1 15,1-4 3-15,1-5-4 16,4-5-1-16,3-9 0 0,0-6-2 15,1-7-2 1,2-10 2-16,0-8 0 0,0-6-7 16,0-8-8-16,2-4-16 15,7-1-16-15,1-3 49 16,4 0 9-16,5-14 2 16,-2-6-5-16,0-7-3 15,-3 0 7-15,-4-6-10 16,-1-3 10-16,-4-6-6 15,-2-4 2-15,-3 0-4 16,0 0-2-16,0 1 0 16,0 2-1-16,-9 3-21 15,-6 2 20-15,3 7-12 16,-4 6 6-16,-1 5 3 0,2 8 4 16,0 7-1-16,2 3-17 15,7 2 13-15,0 0 3 16,6 0-3-16,0 0-12 15,0 6 0-15,0 0 11 16,9-1 2-16,10-2-9 16,2-3 11-16,9 0 3 15,1 0 6-15,5-10-5 16,1 0 5-16,1 2-4 16,-4 2-2-16,-7 3 0 15,-3 1-9-15,-11 2-32 0,-10 0-85 16,-3 0-116-16</inkml:trace>
  <inkml:trace contextRef="#ctx0" brushRef="#br0" timeOffset="32596.35">3353 5727 630 0,'0'0'6'0,"0"0"-4"16,0 0 13-16,0 0 48 0,0 0-63 16,0 0-2-16,-53 22-12 15,34 11 13-15,-3 10 1 16,4 7 3-16,0 7-3 15,7-1 1-15,5-2-1 16,5-4 0-16,1-10 0 16,0-4-1-16,12-6 1 15,7-11-3-15,1-4-2 16,5-6-17-16,2-9 0 16,4 0 2-16,1 0-14 15,-4-14-90-15,-4-3-212 16</inkml:trace>
  <inkml:trace contextRef="#ctx0" brushRef="#br0" timeOffset="33145.61">3479 5917 248 0,'0'0'410'0,"0"0"-398"15,0 0 24-15,0 0 46 16,0 0-64-16,0 0-18 16,23-34-4-16,-8 32 2 15,-2 2-6-15,-1 0-7 0,-3 13-2 16,2 10 9 0,-7 4 4-16,-1 2 4 0,-3 2-1 15,0-4-4-15,0-3-28 16,-10-4 30-16,-4-6-4 15,2-4 3-15,5-5 3 16,2-3 1-16,5-2 0 16,0 0 7-16,0 0 7 15,0-11 2-15,5-8-16 16,8-7-8-16,5-3 6 16,1-6 0-16,-2-1-6 15,2 1-1-15,-4 6 1 0,-3 4 6 16,-3 11 2-1,-4 5 2-15,-2 4 6 0,-3 4 8 16,0 1 5-16,0 0-10 16,0 1-11-16,0 19-24 15,-5 13 24-15,-4 5 3 16,0 2 0-16,3-1-1 16,6-6 0-16,0-4-2 15,0-4 0-15,9-5 0 16,5-6 0-16,2-6-26 15,2-5-19-15,6-3 5 16,-2 0-44-16,5-14-92 16</inkml:trace>
  <inkml:trace contextRef="#ctx0" brushRef="#br0" timeOffset="33446.8">3827 5738 542 0,'0'0'79'16,"0"0"-45"-16,0 0 36 15,0 0-19-15,0 0-51 16,0 0-4-16,11-5 4 16,6 18 7-16,1 6 2 15,3 5-1-15,-3 12 2 16,-1 8-4-16,-7 7 2 0,-9 4-1 15,-1 3-5-15,0-7 2 16,-22-2-4-16,0-6 0 16,-5-6-11-16,3-9-3 15,3-8-16-15,10-6-10 16,3-9-16-16,6-5-20 16,2 0-103-16</inkml:trace>
  <inkml:trace contextRef="#ctx0" brushRef="#br0" timeOffset="34076.8">4376 6050 690 0,'0'0'41'0,"0"0"-38"16,0 0 25-16,0 0 16 15,0 0-44-15,36-89-13 16,-33 69 13-16,4-1 1 16,-7-1-1-16,0 5 2 15,0 7 4-15,-3 0 0 16,-4 8-5-16,-5 2-1 16,-6 0-5-16,-3 10-6 15,-6 12 9-15,0 4-1 0,2 4 1 16,3 3-1-1,8-4-2-15,5-5 3 0,5-7 2 16,4 0-7-16,0-7 1 16,7-3 4-16,8-4 2 15,3-3-15-15,3 0 15 16,4-8 1-16,4-14-1 16,-1-1-1-16,-1-8 0 15,-5-6 1-15,-2-5 2 16,-4-7-2-16,-7-1 2 15,0 0-2-15,-5-4-3 16,-1 3-5-16,0 1-5 16,-3 4-6-16,0 14 19 15,0 8 10-15,0 12 29 16,0 5-11-16,0 4-2 0,0 3-19 16,0 3-7-16,-6 23-20 15,-4 11 20-15,-2 13 2 16,6 4 6-16,3 4 2 15,3 2-7-15,0 1-1 16,0-3-2-16,0-3 1 16,0-10-1-16,0-7 0 15,0-9-24-15,0-10-52 16,0-5-23-16,0-8-110 16</inkml:trace>
  <inkml:trace contextRef="#ctx0" brushRef="#br0" timeOffset="34642.89">4713 5911 353 0,'0'0'397'0,"0"0"-395"15,0 0 4-15,0 0 52 16,0 0-44-16,0 0-14 16,63-42 0-16,-44 40-1 15,-4 2-2-15,-3 0-10 16,-8 13-13-16,-4 7 12 0,0 9 14 16,-3 3-1-16,-16 2-4 15,-2-4-8-15,-4-5-10 16,2-5 9-16,6-8 5 15,6-2-2-15,5-7 9 16,6-3 2-16,0 0 0 16,0 0 14-16,0-13-5 15,14-7-8-15,0-4-1 16,3-3 0-16,-1-4 2 16,1-4 2-16,-1-2-4 15,-1 0 0-15,-2 5-4 0,-2 6-1 16,-5 9 5-1,-2 9 6-15,-4 4 8 0,0 4 15 16,0 0-8-16,0 0-21 16,0 4-5-16,0 19-13 15,-7 11 18-15,-2 12 8 16,-2-3 1-16,3 3 2 16,6-6-6-16,1-5-4 15,1-6 0-15,0-6 1 16,8-5-2-16,4-6-8 15,2-7-30-15,10-5-28 16,1 0 8-16,0-14-118 16</inkml:trace>
  <inkml:trace contextRef="#ctx0" brushRef="#br0" timeOffset="34940.1">5275 5915 499 0,'0'0'278'16,"0"0"-276"-16,0 0 4 15,0 0 19-15,0 0-25 16,0 0 2-16,48 0-2 0,-16 0 2 15,3 0 0-15,-4 0 2 16,-5 0-4-16,-7 0-20 16,-4 0-17-16,-12 0-31 15,-3 0-3-15,0 0 9 16,-19 7-12-16,-8 2-258 16</inkml:trace>
  <inkml:trace contextRef="#ctx0" brushRef="#br0" timeOffset="35175.51">5275 5915 687 0,'-31'91'24'16,"29"-90"-20"-16,2 1 39 0,0 1-28 15,0 3-15-15,3 0 0 16,11-1 6-16,11-1 11 15,7-4 0-15,7 0-6 16,2 0-11-16,-2 0-8 16,-6-4-22-16,-5 3-77 15,-9 1 10-15,-13 0-46 16</inkml:trace>
  <inkml:trace contextRef="#ctx0" brushRef="#br0" timeOffset="35644.75">5917 5687 548 0,'0'0'61'16,"0"0"16"-16,0 0 41 0,0 0-53 16,0 0-52-16,0 0-13 15,0-5-10-15,0 10 1 16,0 10 9-16,0 4 11 15,0 6-1-15,0 4 15 16,-2 5-14-16,-2 2 9 16,-1 3-9-16,1-3-3 15,1-5-7-15,3-1 3 16,-3-5-4-16,3-6 0 16,0-5 3-16,0-3-3 15,0-8 0-15,0-1-1 16,0-2-8-16,0 0-8 0,0 0 10 15,0 0-1 1,0 0-26-16,0-10-103 0,0-6-182 16</inkml:trace>
  <inkml:trace contextRef="#ctx0" brushRef="#br0" timeOffset="37827.44">6894 5763 63 0,'0'0'282'0,"0"0"-214"16,0 0-44-16,0 0 24 16,0 0-25-16,0 0-13 15,0 0-7-15,-5 0 15 16,5 0-2-16,0 0 1 15,0 0-1-15,0 0 2 16,0 0-2-16,0 0-14 16,0 0-2-16,2 0 3 15,11 0-3-15,5 2 1 16,7-1 1-16,2 3 3 0,1-2-4 16,-1 1-2-16,-7 1 1 15,2-4 0-15,-10 3-3 16,-3-3-2-16,-5 0 5 15,-2 0-2-15,1 0 2 16,-3 0 5-16,0 0 2 16,3 0 6-16,-3 0 3 15,0 0-9-15,0 0-7 16,0 0-10-16,0 0-31 16,-3 0-69-16,-8 0-173 15</inkml:trace>
  <inkml:trace contextRef="#ctx0" brushRef="#br0" timeOffset="38234.75">6842 5903 513 0,'0'0'53'0,"0"0"-29"16,0 0 48-16,0 0-11 15,0 0-52-15,0 0-9 0,-6 0-3 16,6 0 3 0,0 0-8-16,3 0 8 0,13 8 6 15,-1-2 6-15,12-3-5 16,-2 2 1-16,8-2-6 15,0-2 3-15,-2 1-3 16,-1-2-1-16,-6 0-1 16,-7 1-11-16,-6-1-4 15,-8 0-12-15,0 0 9 16,-1 0 18-16,-2 0 0 16,1 0-1-16,-1 0-7 15,0 0-17-15,0 0-35 0,0 0-63 16,0 0-353-16</inkml:trace>
  <inkml:trace contextRef="#ctx0" brushRef="#br0" timeOffset="38869.01">7041 5617 604 0,'0'0'35'0,"0"0"-18"16,0 0 69-16,0 0-60 0,0 0-26 16,0 0-16-16,-4-8 6 15,13 12 10-15,0 4 2 16,6 3-2-16,0 1 0 15,1 4 0-15,5-1 1 16,0 3-1-16,1 1 0 16,2 1 1-16,0 0-1 15,-3-2 1-15,4-2-1 16,-1 2 0-16,0-6 0 16,-3 0 1-16,-2-2-2 15,-3-6 1-15,-5 3 0 16,-5-3 0-16,-3-3 0 0,-3 2 0 15,0-3-1 1,0 0 1-16,0 2 0 0,0-1 6 16,0 6-3-16,0 6 6 15,-3 2 14-15,-9 7-14 16,-7 2 5-16,-5 3 5 16,-6 6-8-16,-4 2-8 15,-4-1 2-15,1-1-2 16,4-5-3-16,5-5 1 15,4-6 1-15,13-6-2 16,3-5 0-16,3-3 0 16,4-3 1-16,1 0-2 15,0 0 3-15,0 0-2 0,0 0 0 16,0 0-1 0,0 0-11-16,0 0-11 0,0 2-28 15,0 0-48-15,3-2 29 16,13 0-82-16,2 0-209 15</inkml:trace>
  <inkml:trace contextRef="#ctx0" brushRef="#br0" timeOffset="40114.35">8405 5571 197 0,'0'0'143'0,"0"0"-106"15,0 0-5-15,0 0 20 16,0 0-8-16,0 0-15 16,1-36 2-16,-1 35-3 15,0-2-8-15,0 0-2 16,0 0-5-16,0 1-9 0,0-1 1 16,0 0 1-16,0-1-2 15,0 2-1-15,-1 2 4 16,-4 0 14-16,-1 0-11 15,2 0-10-15,-2 0 3 16,1 0-3-16,-2 0 2 16,-1 6 0-16,-2 5 2 15,1 3-4-15,0 3 1 16,-1 2-1-16,-1 3 3 16,2 2 1-16,-1 1-2 15,1 0 2-15,0 3-1 0,0 5-3 16,0 2 5-1,0 3 2-15,4 1-2 0,0 2-4 16,0 0 1-16,2-2 1 16,-1-1-2-16,1-3 0 15,0-1-1-15,1 0 0 16,1-2 0-16,1 3 1 16,0-1-1-16,-2 2 2 15,2-2-1-15,0-1-1 16,0-2 0-16,-3-1 1 15,3-4-2-15,0-1 3 16,-3 0-3-16,3-3 2 16,-7-1 0-16,-2-1-1 0,-2-1 1 15,-3-4-1 1,0 1 2-16,-2-1-1 0,-1-3 0 16,1-1-1-16,4-5 2 15,0-1 0-15,0-3 2 16,3-2 2-16,-6 0 4 15,0 0 0-15,0-7 13 16,-1-5-6-16,-2-5 3 16,6 0-6-16,0 2 0 15,2 0-5-15,2 4-4 16,1 2-4-16,1 3 1 16,4 1-2-16,2 5-5 15,0 0-19-15,0 0-46 16,0 0-95-16,0 0-32 0,0 6-168 15</inkml:trace>
  <inkml:trace contextRef="#ctx0" brushRef="#br0" timeOffset="40654.71">7853 6965 506 0,'0'0'30'0,"0"0"-6"0,0 0 52 16,0 0-40-1,0 0-35-15,0 0-1 0,-12-6-3 16,12 6-3-16,0 0 4 16,0 0 2-16,13 0 7 15,1 0 11-15,8 0 1 16,6-1-1-16,4-4-2 16,2 1-12-16,2 2-4 15,-3 2 3-15,-11 0-3 16,-10 0-3-16,-10 0-39 15,-2 0 4-15,0 6 33 16,-17 3-17-16,5-1-75 16,0-8-26-16,6 0-272 15</inkml:trace>
  <inkml:trace contextRef="#ctx0" brushRef="#br0" timeOffset="41413.87">8394 6992 75 0,'0'0'53'0,"0"0"-9"16,0 0 69-16,0 0-41 16,0 0-26-16,3-72-1 15,-3 59 2-15,0 5 23 16,-7 1-49-16,1 1-5 16,0 5 0-16,0-1 4 15,-2 2-8-15,-2 0-12 16,1 3 0-16,-2 10 0 15,0 5 0-15,0 3 0 16,2 0-1-16,5 4 1 16,4-6 0-16,0-1-4 15,0-4 0-15,4-2-19 0,5-5 12 16,3-4-9-16,1-3-14 16,1 0 13-16,1 0 18 15,-2-12-21-15,2-2 24 16,-3-3 6-16,0 0-2 15,1-1 25-15,1-2-3 16,-1 0-11-16,4 1 4 16,-4 1-10-16,5 2-7 15,-2 5 4-15,-2-1-4 16,1 5 2-16,-2 4 5 16,-2 0-1-16,4 3 10 15,-5 0-11-15,2 0 12 0,0 11-13 16,-3 6-4-1,0 2 1-15,-5 1-2 0,-2-1 0 16,-2 2 0-16,0-4 1 16,-3-4 1-16,-12-1-2 15,-3-3 2-15,-6-6 4 16,0-3-2-16,4 0 4 16,4-7 15-16,6-11 8 15,4-3-16-15,6-3 9 16,0 0-15-16,0 2-10 15,9 5-2-15,0 7-16 16,-3 3-18-16,0 4-22 16,-2 0-78-16,-4-2-309 15</inkml:trace>
  <inkml:trace contextRef="#ctx0" brushRef="#br0" timeOffset="42509">8712 5352 181 0,'0'0'45'15,"0"0"8"-15,0 0 10 0,0 0-15 16,0 0-6-1,0 0-4-15,9-6-23 0,-2-2 5 16,-5-1-3 0,-1-3-8-16,-1-2 6 0,0-1-3 15,0 1 6-15,0 1-1 16,0 2-4-16,-5 3-2 16,-3 3-1-16,3 1-1 15,-2 4-2-15,-1 0-7 16,-2 0 0-16,1 5-2 15,0 6 2-15,-1 3 0 16,1 2-4-16,1 1 3 16,4-2 1-16,2-1-1 0,2-1 0 15,0-5-1 1,0-1 1-16,5-4 0 16,1-3 2-16,3 0-1 15,0 0 17-15,7 0 23 0,-2-7-14 16,2-4-13-16,0-3-6 15,-1-2 5-15,3-1 0 16,-1 0-8-16,0 0 6 16,-3 1-4-16,4 2-1 15,-5 3-2-15,-3 2-3 16,-2 6 2-16,-2 3-1 16,0 0-2-16,-1 0 0 15,0 9-8-15,1 8 9 16,-3 5 2-16,0 3 1 0,-1-2-2 15,-2-3 0-15,0-5 3 16,0-4-2-16,-3-4 4 16,-10-4 8-16,-4-1 3 15,-1-2 0-15,3 0-5 16,-1-2 2-16,8-5-3 16,2-4 3-16,2 2-11 15,2 0-3-15,2 0-10 16,0 2-6-16,0 3-43 15,5 4-22-15,2 0-43 16,-2 0-78-16</inkml:trace>
  <inkml:trace contextRef="#ctx0" brushRef="#br0" timeOffset="44398.65">10023 5659 188 0,'0'0'213'16,"0"0"-204"-16,15-100 1 15,-9 71 61-15,-2 3-26 16,-1 4-26-16,2 4 8 16,-2 4 11-16,0 3 5 0,0 6 6 15,-3 0-1-15,1 2 2 16,-1 3-29-16,0-1-15 15,0 1-6-15,0 0-3 16,0 13-4-16,0 13 7 16,0 8 13-16,-7 3 0 15,1 6-7-15,-2 0-4 16,2 2-1-16,-2-4 0 16,2-1 1-16,-2-3-1 15,2-5-1-15,1-3 0 16,0-8 0-16,2-6 0 15,0-4-13-15,1-3-28 16,-1-5-32-16,0 1-42 0,-1-4-63 16</inkml:trace>
  <inkml:trace contextRef="#ctx0" brushRef="#br0" timeOffset="44875.47">9407 6006 439 0,'0'0'133'16,"0"0"-113"-16,0 0-2 15,0 0 72-15,0 0-59 16,0 0-31-16,0 0 0 16,-18-2 0-16,18 2 0 15,0 0-1-15,7 0 2 16,10 0 10-16,10 0 8 16,7 0 16-16,8 0-10 15,6 0-12-15,5 0-10 16,8 0 2-16,7 0-4 15,7 2 3-15,6 1-4 16,6 2 0-16,7-2-1 16,10-3-3-16,2 0 4 0,7 0-4 15,2 0-6-15,-7 0-12 16,-10-3 3-16,-17 1 3 16,-29 2 5-16,-24-1-16 15,-25 1-50-15,-3 0 22 16,-30 0 46-16,-14 3-80 15,-7 3-156-15</inkml:trace>
  <inkml:trace contextRef="#ctx0" brushRef="#br0" timeOffset="45540.53">9568 6492 574 0,'0'0'8'0,"0"0"6"15,0 0 86-15,0 0-36 16,0 0-27-16,0 0-24 15,-22-40 16-15,22 40 7 16,0 0-11-16,-5 0-8 16,-4 0-3-16,-7 7-14 15,-2 8-2-15,-3 7 1 16,-1 2-1-16,10 3 1 0,0 1-3 16,3 1 4-1,6-2 0-15,3-4-4 0,0-3 3 16,2-3 0-16,11-3-15 15,-1-6-6-15,4-3 6 16,1-5-1-16,3 0 17 16,4-8 2-16,-1-9-2 15,-2-3 0-15,-4-5 0 16,-6-2 1-16,-3-6 4 16,-7-1 0-16,-1 0-3 15,0 3-2-15,-6 8-2 16,-5 6-2-16,-5 5 1 15,1 7-14-15,-1 5-5 16,2 0-35-16,1 0-24 16,1 1 9-16,4 3-151 0</inkml:trace>
  <inkml:trace contextRef="#ctx0" brushRef="#br0" timeOffset="45801.54">9377 6395 694 0,'0'0'48'16,"0"0"-48"-16,0 0 2 0,0 0-2 15,0 0 10-15,82 11 29 16,-31-11-27-16,9 0 13 15,1 0-19-15,-3 0-2 16,-6-3-4-16,-16 2-14 16,-11 1-58-16,-17 0-40 15,-8 0-54-15,-8 0-224 16</inkml:trace>
  <inkml:trace contextRef="#ctx0" brushRef="#br0" timeOffset="46429.68">9887 6568 514 0,'0'0'352'16,"0"0"-332"-16,0 0 27 15,0 0 36-15,0 0-77 16,0 0-6-16,9 10-12 16,-1 7 12-16,2 7 4 15,-4 3-4-15,3 1 3 16,-3 3-1-16,0 1 0 0,3-3-2 16,0-2 1-1,0-5-1-15,0-3-1 0,-3-8-2 16,-3-6-9-16,-2-2 7 15,-1-3-15-15,0 0 11 16,2 0 9-16,-1 0 6 16,2-4 2-16,3-16-7 15,3-6 1-15,-3-7-1 16,6-7-1-16,0-4-6 16,-2-6 0-16,-2 1-3 15,2 1-3-15,-4 1 2 16,-3 8-1-16,-1 5 11 15,-2 7 0-15,0 9 4 16,1 7 4-16,1 5 7 0,-1 2 0 16,1 1-9-16,2 3-6 15,9-2-6-15,6 0 2 16,9 0 4-16,8 2 0 16,7 0 0-16,3 0 0 15,2 0 0-15,-3 0 0 16,-2 6-4-16,-9-3-7 15,-7 2-10-15,-9 0-21 16,-9-4-9-16,-5 2-14 16,-4-3-7-16,0 0 6 15,0 0 12-15,0 3-101 16,-1-3-248-16</inkml:trace>
  <inkml:trace contextRef="#ctx0" brushRef="#br0" timeOffset="46905.01">10226 6621 747 0,'0'0'26'0,"0"0"-20"15,0 0 77-15,0 0-16 0,0 0-45 16,0 0-22-16,25-68-9 16,-7 62 9-16,0 4-2 15,-6 2 2-15,0 0-9 16,-3 0-4-16,0 9-5 16,-3 10 12-16,0 3 5 15,-5 7 0-15,-1 1 0 16,0 2-9-16,-10-3-10 15,-7-4 2-15,-2-3 8 16,-1-7 8-16,3-6 2 16,2-4 2-16,9-2-1 15,3-1 8-15,1-2-5 16,2 0 6-16,0 0-10 16,0 0-4-16,0 0 1 15,15 0-7-15,6 0 7 0,8 0 3 16,0 0-19-16,4 0-26 15,-1 0-41-15,-3 0 8 16,-3 0-13-16,-9 1-158 16</inkml:trace>
  <inkml:trace contextRef="#ctx0" brushRef="#br0" timeOffset="47411.15">10636 6638 776 0,'0'0'11'0,"0"0"55"16,0 0 18-16,0 0-78 15,0 0-6-15,0 0-10 16,-48 44 10-16,26-15 2 15,0 0 1-15,2-2-3 16,1-3-3-16,4-2-14 16,5-8 1-16,5-6-7 15,2-5 9-15,3-3 11 16,0 0 2-16,0 0 1 16,3-14 0-16,13-7 0 0,-1-2 0 15,3-3 0-15,0-4 1 16,1-1-1-16,-2 3 0 15,-1 3-3-15,-4 9 3 16,-3 4 4-16,-4 7 5 16,-4 5 5-16,1 0 12 15,-1 0-26-15,2 0-6 16,5 14 6-16,2 10 6 16,0 2 10-16,3 2-4 15,0 2 1-15,-3-2 1 16,2-3-11-16,-1-4 2 15,-4-4-5-15,1-5-2 16,-3-5-24-16,0-1-39 16,-2-6-53-16,-3 0-83 15,0-4-348-15</inkml:trace>
  <inkml:trace contextRef="#ctx0" brushRef="#br0" timeOffset="47697.5899">10483 6607 694 0,'0'0'1'16,"0"0"0"-16,0 0-1 15,0 0 12-15,0 0 25 16,105 2-33-16,-55-2 11 15,2-2-11-15,-6-4 0 16,-4 0 0-16,-11 1-3 16,-10 3-2-16,-12 2 0 15,-9 0-20-15,0 0-1 16,-14 0-16-16,-14 7-68 16,-5-3-375-16</inkml:trace>
  <inkml:trace contextRef="#ctx0" brushRef="#br0" timeOffset="48419.44">11337 5891 797 0,'0'0'49'0,"0"0"-44"16,0 0 8-16,0 0 22 15,0 0-35-15,0 0-18 16,-54 36 17-16,40-13-1 16,3-3 1-16,5 0-1 15,4-3-9-15,2-3 2 16,0-2-3-16,0-4-17 15,8-6-8-15,7-2-1 16,3 0 37-16,1-7 1 0,1-8-1 16,-4-3 0-1,-5-4 1-15,-5-1 0 0,-5-1 4 16,-1 0 2-16,0 0 6 16,0 5-7-16,0 4 8 15,-4 5-8-15,-4 6-3 16,3 4 6-16,-2 0-8 15,-6 4-4-15,-4 16 1 16,-4 9-2-16,-1 4 5 16,0 4 2-16,4 3 4 15,0 0 1-15,12-4-3 16,3-2 2-16,3-3 8 0,0-4-11 16,6-5-2-1,9-3 2-15,0-8 0 0,4-5-1 16,2-4 3-16,6-2 2 15,4 0-7-15,1-5-14 16,-1-6-29-16,-3-3-48 16,-7-2-54-16,-3-6-223 15</inkml:trace>
  <inkml:trace contextRef="#ctx0" brushRef="#br0" timeOffset="48792.68">11468 5621 327 0,'0'0'120'16,"0"0"-95"-16,0 0 15 15,0 0 6-15,0 0-24 16,0 0-20-16,17 0 18 16,4 0 10-16,5 0-7 0,4 0-12 15,3 0-3-15,0 0-5 16,4-1-1-16,-4 1-2 15,-6-3 0-15,-8 3 0 16,-10 0-5-16,-9 0-26 16,0 0-10-16,-9 0 9 15,-13 0-82-15</inkml:trace>
  <inkml:trace contextRef="#ctx0" brushRef="#br0" timeOffset="49234.49">12101 5378 468 0,'0'0'25'0,"0"0"47"16,0 0 2-16,0 0-5 16,0 0-43-16,0 0-15 15,0 0-8-15,-39 0-2 0,18 22 3 16,-3 4 7-16,0 9 3 15,-1 3 4-15,5 5-4 16,1 3 3-16,6-2-9 16,4 2-3-16,9-5-3 15,0-2-2-15,0-1 1 16,18-6-1-16,4-1-1 16,2-9-16-16,8-5-32 15,0-8-13-15,4-8-31 16,-5-1-91-16</inkml:trace>
  <inkml:trace contextRef="#ctx0" brushRef="#br0" timeOffset="49800.2">12272 5479 684 0,'0'0'27'0,"0"0"47"16,0 0 20-16,0 0-64 15,0 0-29-15,0 0-1 16,56-17 0-16,-39 17 0 16,-3 0-1-16,-1 14-11 0,-8 8 7 15,-4 3-1-15,-1 6 4 16,0 0-2-16,-18-1-12 15,-4-5-6-15,-1-4 4 16,-2-8 7-16,4-4-2 16,8-4 8-16,7-5 4 15,3 0 1-15,3 0 0 16,0-3 8-16,4-11-8 16,10-6-1-16,4-4-2 15,1-3 3-15,2-3 2 16,3-5-1-16,-3 4-1 15,-2 2-1-15,-4 4 1 0,-6 11-2 16,-3 4 4-16,-6 7 16 16,0 3 14-1,0 0-22-15,0 0-10 0,0 6-17 16,-3 15 16-16,-8 11 1 16,-2 3 6-16,3 0 7 15,4 1-4-15,4-3-7 16,2-5-2-16,0-2 0 15,0-6 2-15,5-6-2 16,4-2-8-16,1-6-12 16,6-4-18-16,1-2-31 15,4 0-69-15,-2-5-321 16</inkml:trace>
  <inkml:trace contextRef="#ctx0" brushRef="#br0" timeOffset="50021.84">12611 5554 551 0,'0'0'145'0,"0"0"-145"16,0 0-2-16,0 0 1 15,0 0 2-15,0 0 1 16,0 0 6-16,58 11-3 15,-37-11-5-15,-2 0-10 16,-5 0-48-16,-5 0-59 0,-5 0-144 16</inkml:trace>
  <inkml:trace contextRef="#ctx0" brushRef="#br0" timeOffset="50667.0899">12818 5736 561 0,'0'0'2'16,"0"0"14"-16,0 0 70 16,0 0-52-16,0 0-24 0,0 0-3 15,76-46 0 1,-61 29-3-16,-3-5 2 0,-1 0-3 15,-5-3 1-15,-2-1 1 16,-1 0-5-16,0 2-7 16,-3 5 2-16,0 2-11 15,0 7 13-15,0 6 3 16,0 2 3-16,0 2-3 16,0 0-1-16,0 2-18 15,-4 15 14-15,-2 4 5 16,0 5 7-16,1 2 5 15,2 0 7-15,0-2-12 0,3-1-4 16,0-1-2-16,0-5 2 16,5-2-2-16,4-5 0 15,0-4-1-15,4-4-13 16,4-4 2-16,5 0 7 16,2-6-15-16,2-9 1 15,0-5 6-15,-7-6 6 16,-4-3 3-16,-3-4 2 15,-6-1 0-15,1-1 1 16,-4 6 1-16,-3 7 0 16,0 5 6-16,0 9 15 15,0 4 29-15,0 4-16 16,0 0-35-16,0 1-4 16,0 18-17-16,-1 9 21 0,-8 6 12 15,5 3 9-15,-1-2 1 16,4 0-11-16,1-4-10 15,0-2 1-15,0-6-2 16,0-3-7-16,6-4-29 16,5-8-47-16,7-7-6 15,3-1-106-15</inkml:trace>
  <inkml:trace contextRef="#ctx0" brushRef="#br0" timeOffset="50988.7696">13296 5329 628 0,'0'0'41'0,"0"0"26"16,0 0-14-16,0 0-53 15,0 0 0-15,0 0 9 16,0 0 19-16,17 97-9 15,-9-61 13-15,-1 3-16 16,-1 5-4-16,2-3-4 16,-7 2-3-16,-1 2-2 15,0-6-2-15,0 0 4 16,-10-3-5-16,-2-3 0 16,-1-7-9-16,2-4-17 15,0-8 2-15,3-6-15 16,3-8-38-16,2 0-47 0,3-8-61 15</inkml:trace>
  <inkml:trace contextRef="#ctx0" brushRef="#br0" timeOffset="51469.6199">13531 5071 462 0,'0'0'163'0,"0"0"-123"0,0 0 60 16,0 0-5-16,0 0-56 16,0 0-39-16,-1-35-7 15,13 33 7-15,2 0 0 16,2 2 1-16,-6 0-2 15,0 0-2-15,-2 5-2 16,-7 9 4-16,-1 5 1 16,0 6 0-16,-10-1 1 15,-14 3 1-15,-1-3 1 16,-5-1-3-16,5-3 2 16,5-6-2-16,8-6 0 15,8-3-1-15,4-4 0 0,0 0-2 16,0 0 0-16,0-1-3 15,14 0-3-15,12 0 9 16,11 0 16-16,2-3-10 16,1-4-6-16,-1 3 0 15,-9 2-4-15,-6 2 1 16,-9 0-9-16,-6 0-12 16,-8 0-45-16,-1 0-37 15,0 2 24-15,-7 1-114 16</inkml:trace>
  <inkml:trace contextRef="#ctx0" brushRef="#br0" timeOffset="51851.9">13995 5115 643 0,'0'0'32'15,"0"0"26"-15,0 0 15 16,0 0-71-16,0 0-2 16,0 0 0-16,-15 79 17 0,-4-36 19 15,-5 6-11-15,-1 7 0 16,-5 5-11-16,0 3-2 15,-1 0-6-15,-4 0-4 16,1-2 1-16,0-4-3 16,-1-2 0-16,4-4 0 15,4-8-13-15,3-6 5 16,5-11-9-16,4-8-10 16,7-3 9-16,1-5-29 15,4-5-48-15,3-4-62 16,0-2-210-16</inkml:trace>
  <inkml:trace contextRef="#ctx0" brushRef="#br0" timeOffset="52995.1599">13973 5717 521 0,'0'0'31'0,"0"0"21"16,0 0 15-16,0 0 3 16,0 0-33-16,0 0-28 15,-6-30 2-15,16 22-6 16,5 3-4-16,0 1 6 15,3 0-1-15,0 1 3 16,-2 3-4-16,2 0 1 16,-4 0-1-16,-1 5-1 15,-6 14-4-15,-2 4 1 16,-5 8 0-16,0 0-1 16,-9 5 0-16,-15-3 0 15,-7-2-4-15,-4-3-2 16,4-8 4-16,3-6 2 0,10-4 0 15,9-8 0-15,7-1 0 16,2-1 0-16,0 0 0 16,0 0 0-16,8 0-8 15,14 0 8-15,5 0 0 16,1-1 0-16,4 0-4 16,-1 0-24-16,-1 1-14 15,1 0-17-15,-4 0 0 16,-7 0-36-16,-6 0-109 15</inkml:trace>
  <inkml:trace contextRef="#ctx0" brushRef="#br0" timeOffset="53428.48">14378 5710 664 0,'0'0'76'0,"0"0"-44"16,0 0 80-16,0 0-26 15,0 0-48-15,0 0-29 16,0-23-7-16,0 23-2 16,-7 6-11-16,-5 16 6 0,-3 4 5 15,-1 4 2-15,5 1-2 16,4-1-1-16,7-2-1 15,0-4-2-15,0-3 2 16,9-6-3-16,4-4-7 16,6-6-1-16,4-5 3 15,-2 0 8-15,1-2 2 16,0-15 4-16,-6-3 2 16,-3-6 1-16,-9-6 2 15,-4-1 14-15,0 1-7 16,-1 3-13-16,-14 5-3 15,-2 7 0-15,0 8-1 0,0 7-11 16,-1 2-10-16,-1 0-36 16,4 11 0-16,6 4-49 15,6-1-44-15,3-2-106 16</inkml:trace>
  <inkml:trace contextRef="#ctx0" brushRef="#br0" timeOffset="53573.45">14378 5710 692 0</inkml:trace>
  <inkml:trace contextRef="#ctx0" brushRef="#br0" timeOffset="53695.48">14378 5710 692 0,'-91'-61'42'0,"91"61"1"0,0 0-4 0,0 0-39 15,11 0-23-15,13 0 23 0,10 0 10 16,9 0 6-16,7-3-13 16,-7-2-3-16,0 1-6 15,-12 1-37-15,-10 1-37 16,-13-1-9-16,-8 3-76 16,0-2-196-16</inkml:trace>
  <inkml:trace contextRef="#ctx0" brushRef="#br0" timeOffset="54192.57">14674 5423 686 0,'0'0'17'16,"0"0"29"-16,0 0 43 16,0 0-44-16,0 0-45 15,0 0 1-15,61-45-2 16,-45 42 0-16,-1 3-2 16,-1 0 3-16,-1 0-7 0,-1 8 3 15,0 8 4-15,-4 2 0 16,-7 6-6-16,-1 0 5 15,0 3 0-15,-11-1-4 16,-12 1 1-16,-3-4 4 16,1-3 0-16,4-5 0 15,9-5 0-15,3-6 3 16,8-1-4-16,1-3 3 16,0 0-2-16,0 0 6 15,0 0 11-15,19 0-7 16,8-3 7-16,7-5-12 15,7-1-2-15,-3 2-3 16,2 3-4-16,-4 1 0 16,-7 3-15-16,-9 0-4 0,-9 0-13 15,-8 0-81-15,-3 0-39 16,-9 5-74-16</inkml:trace>
  <inkml:trace contextRef="#ctx0" brushRef="#br0" timeOffset="54957.89">14762 6590 567 0,'0'0'3'16,"0"0"13"-16,0 0 26 15,0 0 2-15,79-78-17 16,-66 55 3-16,1 0-3 0,-8-1 26 16,-2-1-34-16,-2 3-5 15,-2 2 9-15,0 3-14 16,-3 7-3-16,-13 6 0 16,-4 4-6-16,-6 0 0 15,-6 13-7-15,-3 8 3 16,1 5 2-16,3 4 1 15,7 0 1-15,8-2 0 16,5-5-1-16,9-4 1 16,2-4 0-16,0-3-1 15,13-3-3-15,10-6 4 16,6-3 6-16,4 0-5 16,2-14 5-16,4-9 1 0,-3-4 3 15,-6-6-9-15,-4-4 4 16,-4-8-1-16,-5-8-4 15,-2-5 0-15,0-4-1 16,-3-2-7-16,-2 3 3 16,-5 10-5-16,-5 4 5 15,0 12 2-15,0 11 6 16,0 12 6-16,0 7 14 16,0 5-6-16,0 2-17 15,0 23-30-15,-6 18 30 16,-4 11 5-16,2 13 18 15,2 2-12-15,3 0 14 16,0-3-12-16,3-5-5 16,-3-7-8-16,0-8 0 0,3-7-1 15,0-5-18-15,0-7-33 16,0-10-41-16,11-10-63 16,4-7-58-16</inkml:trace>
  <inkml:trace contextRef="#ctx0" brushRef="#br0" timeOffset="55624.71">15231 6399 729 0,'0'0'16'0,"0"0"16"16,0 0 75-16,0 0-54 16,0 0-51-16,0 0 0 15,72-56 5-15,-51 49-5 16,-1 2-1-16,-4 4 1 16,-4 1-2-16,-3 0-1 15,-5 0-3-15,-1 0-6 16,-3 13 1-16,0 8 4 0,0 6 5 15,-4 4 4 1,-13 1-4-16,-2 0 0 0,-5-3-10 16,0-2-25-16,5-8 4 15,4-6 0-15,7-6 23 16,3-4 8-16,5-3 0 16,0 0 1-16,0 0 6 15,0-10 2-15,11-5-9 16,5-5 0-16,6-4 3 15,0-2-2-15,2-2 0 16,0-3-2-16,-2 0 2 16,-3 2 2-16,-3 0 1 15,-5 4 2-15,-5 4 7 16,-3 3 8-16,-3 2 12 16,0 7-19-16,0 6 2 0,0 0 2 15,0 3-6-15,0 0-10 16,-1 3-2-16,-10 14-9 15,-5 6 8-15,0 7 0 16,2 1 2-16,4 3 2 16,3-1 1-16,3 0-1 15,4 0-3-15,0-5 2 16,4-2-1-16,9-3-1 16,3-5 0-16,2-6-6 15,4-3-8-15,4-6-5 16,5-3-1-16,2 0-28 15,-5-7-88-15,-5-10-169 16</inkml:trace>
  <inkml:trace contextRef="#ctx0" brushRef="#br0" timeOffset="66715.6">2404 8143 520 0,'0'0'12'0,"0"0"-6"16,0 0 37-16,0 0-8 15,0 0-28-15,0 0-6 16,0 0-1-16,-3 0-2 16,3 0 2-16,0 0 3 15,0 1 3-15,0 4 11 16,9-3 6-16,7 1 3 15,7-1-1-15,-1-2-6 16,4 0-13-16,-4 1-4 16,-1 0 1-16,-9 4-3 15,-5-3-13-15,-4 3-10 16,-1-4-14-16,-2 1 3 16,0-1-7-16,0-1-37 0,0 0-21 15,0 0-45-15</inkml:trace>
  <inkml:trace contextRef="#ctx0" brushRef="#br0" timeOffset="67999.89">2412 8290 349 0,'0'0'74'0,"0"0"-36"15,0 0 7-15,0 0 1 16,0 0-24-16,0 0-10 15,0-5 13-15,0 5-1 16,0 0-4-16,0 0-2 16,0 0-6-16,0 0-3 15,0 0-7-15,0 0-2 16,0 0 0-16,0 0-6 0,5 0 2 16,3 0 0-1,4 0 3-15,4 0 2 0,4 0 6 16,2 0-2-16,2 1-2 15,0 2-1-15,-3-2 0 16,-2 0-2-16,0-1 2 16,-5 0-2-16,-5 0 3 15,0 2-5-15,-6-2 4 16,-3 1 0-16,0-1-1 16,0 0 0-16,0 0 6 15,0 0-7-15,0 0 0 16,0 0-28-16,0 0-25 15,-2 2-59-15,-4-1-169 16</inkml:trace>
  <inkml:trace contextRef="#ctx0" brushRef="#br0" timeOffset="68820.53">2470 7960 245 0,'0'0'282'0,"0"0"-260"16,0 0-12-16,0 0 42 15,0 0 6-15,0 0-21 16,-15-28-13-16,15 28-2 16,0 0-7-16,0 0-4 15,0 0-9-15,0 0-2 16,0 0-3-16,0 0-7 15,0 0-1-15,0 0 9 0,1 4 2 16,8 5 0-16,-1 2 0 16,8 3 0-16,0 2 0 15,1 4 0-15,5 5 0 16,0-2 0-16,0 4 0 16,1 2 0-16,3 0 0 15,-1 0 1-15,-2-1 0 16,-1-5-1-16,-3-6 0 15,-4-3 1-15,-3-4-1 16,-6-7 0-16,-3 0 0 16,0-2-2-16,0-1 2 15,-3 2 0-15,0-2 2 16,0 1 2-16,0-1 11 0,0 0 0 16,0 0-2-16,0 2-6 15,0 3-2-15,0 4-1 16,-12 8 2-16,-7 7 7 15,-8 7-7-15,-4 8 1 16,-8 6-4-16,-3 5 5 16,-6 1-7-16,3-4 7 15,1-5 1-15,8-6 3 16,3-9 1-16,11-7-6 16,4-8 1-16,6-3-4 15,9-4-3-15,0-3 1 16,3-1-1-16,0-1 0 0,0 0-1 15,0 0 0-15,0 0 0 16,0 0-1-16,0 0-12 16,0 0-28-16,0 0-13 15,3 0-29-15,9-11-34 16,4-6-51-16</inkml:trace>
  <inkml:trace contextRef="#ctx0" brushRef="#br0" timeOffset="70699.23">3915 8037 482 0,'0'0'45'0,"0"0"-19"15,0 0 39-15,0 0-9 16,0 0-38-16,0 0-2 0,-9 0 14 16,9-2 8-16,0-2-18 15,0-1 1-15,3-1-16 16,6-2 0-16,-1 2 2 15,2-4-1-15,0 5-3 16,1 0-1-16,-1 2 1 16,-2 2-3-16,-1 1-3 15,1 0-3-15,2 0 2 16,-1 10-1-16,-1 6 2 16,0 4 3-16,-5 2 0 15,-1 2-1-15,-2 3 1 16,0 0-5-16,-5-1 0 15,-11 2-1-15,1-3 4 16,-3-4 2-16,2-6 0 0,5-4 0 16,5-5 1-1,3-4-1-15,3-1 0 0,0-1 0 16,0 0 0-16,0 0 4 16,0 0 2-16,0 0-3 15,5-10 3-15,10-7-4 16,4-5-1-16,2-4-1 15,0 3 0-15,-2-2 2 16,-4 3-1-16,0 1 1 16,-3 2-1-16,-3-1 0 15,-3 4 4-15,0 2-5 16,-3-1 0-16,2 5 3 16,-4-1 1-16,-1 5-3 15,0-1 2-15,0 5 3 0,0 2 3 16,0 0-6-16,0 0 2 15,0 0 2-15,0 0 0 16,0 0-1-16,0 0-6 16,-1 0-3-16,-7 1 0 15,-4 10-2-15,3 3 2 16,-1 5 2-16,1 4 0 16,1 2 0-16,-2 2 0 15,5 2 0-15,2 1 0 16,3-1 1-16,0-3-2 15,0-5 1-15,0-3-1 0,3-2 1 16,5-6-2-16,2-1-2 16,4-5-8-16,5-4 1 15,2 0 4-15,6 0-16 16,1-12-53-16,-1-8-93 16</inkml:trace>
  <inkml:trace contextRef="#ctx0" brushRef="#br0" timeOffset="73347.23">4400 8095 161 0,'0'0'132'0,"0"0"-63"16,0 0-28-16,0 0 50 16,0 0-22-16,0 0-22 15,0 0-6-15,-38-7 27 16,37 7-33-16,1 0-13 15,0 0-11-15,0 0-6 16,0 0-3-16,0 0-2 16,0 0-1-16,0 0-4 15,0 0 2-15,0 0-7 16,1 0-2-16,13 0 12 16,13 0 2-16,6 0 0 15,4 0 3-15,6 0 1 16,-1 0-6-16,-2-1 0 0,-6-1-1 15,-14 2 0-15,-2 0-15 16,-12 0 0-16,-5 0-2 16,-1 0 2-16,0 0 13 15,0 0 3-15,0 0-4 16,0 0-5-16,0 3-7 16,-4-3-13-16,2 0-11 15,-1 0-23-15,3 0-77 16</inkml:trace>
  <inkml:trace contextRef="#ctx0" brushRef="#br0" timeOffset="74293.28">4840 8280 494 0,'0'0'58'0,"0"0"-54"0,0 0 36 15,0 0 19-15,0 0-30 16,0 0-3-16,18-6 1 16,-11-6-20-16,5-1 1 15,0-3-4-15,-1-1 0 16,2-2 0-16,-1-2-3 16,1-4 7-16,-1-2-8 15,-3 3-5-15,1-2 4 16,-5 3-6-16,1 3 0 15,-3 2 2-15,0 5 5 16,-3 5 0-16,0 2 2 16,0 2 10-16,0 3-2 0,0-1-3 15,0 1-7-15,0 1 4 16,0 0-4-16,0 0 0 16,0 0-3-16,0 0-6 15,0 11-10-15,-3 8 17 16,-3 8 2-16,0 1 0 15,1 4 0-15,0 1 0 16,2 0 2-16,0-3-2 16,3-3 0-16,0-5 0 15,0-5-2-15,0-2 1 16,0-4-2-16,6-3-12 16,1-3 1-16,-1-2-2 15,6-3 7-15,1 0 9 16,4 0-2-16,2-9 1 15,2-5-2-15,-3-2 1 0,0-6-2 16,-3-2 2-16,1-3-1 16,-5-4 2-16,-2-1 1 15,-1 1 0-15,-3 2 1 16,-2 2-1-16,0 5 0 16,-3 3 4-16,0 4-3 15,0 4 3-15,0 2 4 16,0 5-1-16,0 3 12 15,0 1 8-15,0 0-16 16,0 0-3-16,0 0-8 16,-3 4-12-16,-3 13 9 15,-3 4 3-15,3 4 0 0,0 3 0 16,0 3-2-16,3 5 2 16,0-1 0-16,0 0 0 15,3-2 1-15,0-7-1 16,0-3 1-16,0-7-2 15,0 1 1-15,0-7-7 16,11-3-19-16,1-5-14 16,7-2 1-16,6 0-24 15,-1-7-91-15</inkml:trace>
  <inkml:trace contextRef="#ctx0" brushRef="#br0" timeOffset="75325.92">3827 8441 219 0,'0'0'134'0,"0"0"-68"16,0 0 1-16,0 0 17 15,0 0-46-15,0 0-14 16,0 0 3-16,-22 1-17 0,22-1-1 16,0 0-5-1,0 2-1-15,0-1-3 0,0 1 0 16,4 0 2-16,8 2 11 16,6 1-4-16,3-2 6 15,7 0 2-15,5 0-8 16,3-2 1-16,2-1-5 15,4 0 2-15,2 0 1 16,2 0-1-16,6 0-7 16,2 0 0-16,10 0 2 15,-3-4 6-15,-4-2-4 16,-2 4-4-16,-9 2 2 16,-4 0-1-16,-2 0-2 15,2 0 1-15,-2 0-3 16,3 0 1-16,1 1 1 0,-4 1 0 15,2 1 0 1,-2-3 1-16,2 0 1 0,4 0-1 16,-4 0 0-16,-2 0 0 15,-6 0 0-15,-4 0 0 16,-6 0 0-16,-9 0 0 16,-4 0 0-16,-4 0 0 15,-3 0 0-15,-1 0 0 16,-1 0 0-16,-2 0 0 15,0 0 0-15,0 0-2 0,0 0-4 16,1 0 5 0,-1 0-1-16,0 0 2 0,0 0-12 15,0 0-16-15,0 0-15 16,0 0-38-16,0 0-46 16,-16 2-118-16</inkml:trace>
  <inkml:trace contextRef="#ctx0" brushRef="#br0" timeOffset="76309.33">4149 8828 50 0,'0'0'0'16,"0"0"-38"-16</inkml:trace>
  <inkml:trace contextRef="#ctx0" brushRef="#br0" timeOffset="77140.62">4149 8828 22 0,'3'0'148'0,"-3"0"-57"16,0 0-22-16,0 0-28 0,0 0-21 16,0 0-7-1,0 0 9-15,0 0-6 0,0 0 4 16,0 0-1-16,0 0 1 16,0 0 5-16,0 0 11 15,0 0-5-15,0 0-4 16,0 0-2-16,0 0 7 15,0 0 1-15,0 0-2 16,0 0-4-16,0 0-2 16,0 0 0-16,0 0-6 15,0 0-1-15,0 0-2 16,0 0-5-16,0 0 3 16,0 0-8-16,0 0-1 0,0 0-3 15,0 0-2 1,0 0-4-16,0 0-7 0,3 8-4 15,3 9 15-15,0 5 10 16,3 6-2-16,-3 2 1 16,0 3 0-16,0-2-4 15,0-3-3-15,4 0 1 16,-2-3-3-16,-2-4 2 16,3-5-1-16,-2-3 0 15,2-4 0-15,-4-3 1 16,-1-4-2-16,-4 0-1 15,0-2 1-15,2 0 1 16,-2 0 9-16,0-2 7 16,1-12 4-16,2-6-19 0,3-6-2 15,0-6 0-15,0-6-2 16,0-1-1-16,0-1-10 16,3 2 6-16,-3 1-8 15,0 2 4-15,-3 3 8 16,-2 3-6-16,-1 7 7 15,0 3 2-15,0 2 0 16,0 5-1-16,0 0 1 16,0 5 3-16,0 2-3 15,0 2-2-15,0 1 0 16,0 1-1-16,0 1-2 16,0 0-10-16,9 0 4 15,5 0 5-15,5 0 5 0,2 0 0 16,7 0 1-1,-1 0-1-15,3 3 1 0,4 3 0 16,1-2 0-16,5 0-1 16,0-1 1-16,2 0 2 15,1-3-2-15,-6 2 1 16,-8-2-1-16,-10 3 0 16,-13-3 0-16,-3 0-5 15,-3 2 5-15,0-2 1 16,0 3-1-16,0 0-1 15,-12 1-16-15,-1-2-49 16,2 1-55-16,1-3-55 16</inkml:trace>
  <inkml:trace contextRef="#ctx0" brushRef="#br0" timeOffset="77804.2">4555 8949 479 0,'0'0'3'0,"0"0"-2"16,0 0 19-16,0 0 17 15,0 0-33-15,0 0 5 16,-36 1 33-16,30-1-29 16,-1 0 28-16,5-6-15 15,-1-2 6-15,2 0-16 16,1-2 6-16,0 2-4 16,0-1-14-16,3 2 1 15,7-1 1-15,-1 5-1 16,-1 1-5-16,-2 2-4 15,1 0 2-15,-1 0-2 16,0 10 2-16,0 9 2 16,-3 3 0-16,-3 3 0 0,0 4 1 15,0-3 3-15,-3 2-4 16,-14-3 0-16,-5-1-1 16,-5-3 2-16,2-5-1 15,1-7 1-15,6-1 2 16,3-8-2-16,8 0 14 15,-1 0 5-15,5-8-7 16,3-6 2-16,0-5-12 16,0 2-3-16,6 4 0 15,2 3-7-15,-2 4 5 16,1 6 1-16,2 0-5 16,0 0-5-16,4 9 10 15,1 6 1-15,2 4 1 0,-2 1 3 16,2 1-2-1,-1-4-1-15,3-2-1 0,-3-3-1 16,4-6-16-16,2-5-34 16,5-1-40-16,2 0-25 15,3-12-210-15</inkml:trace>
  <inkml:trace contextRef="#ctx0" brushRef="#br0" timeOffset="78269.89">5011 8901 634 0,'0'0'5'16,"0"0"18"-16,0 0 91 15,0 0-93-15,0 0-7 16,0 0 9-16,-10-15 6 16,-2 15-29-16,-3 5 1 15,-3 10 1-15,-3 2 5 16,5 4 0-16,1 2-7 16,0 2 2-16,9-2 2 15,0 1-2-15,6-4 0 16,0-1-2-16,0-4 0 0,12-6-7 15,7-2-6-15,1-7-2 16,4 0 4-16,1-3-9 16,3-11-11-16,-4-5 7 15,-3 2-6-15,-9-5 8 16,-6 0 9-16,-6 2 12 16,0-3-2-16,-3 4 3 15,-9 4 2-15,-1 2-2 16,-5 5 0-16,6 4-9 15,-3 4-18-15,0 0-52 16,6 0-105-16</inkml:trace>
  <inkml:trace contextRef="#ctx0" brushRef="#br0" timeOffset="78579.64">4849 8860 638 0,'0'0'68'0,"0"0"-34"16,0 0 22-16,0 0-12 15,0 0-44-15,0 0-19 0,-20-3 16 16,25 3 3-1,10 1 0-15,1 2 0 0,5-1 6 16,9-2 6-16,1 0-1 16,2 0-2-16,3 0-4 15,-5 0-5-15,-7 0-1 16,-3 0-22-16,-11 0-38 16,-7 0-69-16,-3 0-101 15</inkml:trace>
  <inkml:trace contextRef="#ctx0" brushRef="#br0" timeOffset="79113.64">5811 8358 417 0,'0'0'170'0,"0"0"-162"16,0 0 4-16,0 0 20 15,0 0-29-15,0 0-2 0,19 0 27 16,-1 0 7 0,5 0-9-16,2 0 0 0,5 0-4 15,0 0-11-15,-4 0-7 16,-3 0-4-16,-7 0-18 16,-4 0-18-16,-9 0-38 15,0 0 1-15,-3 0-6 16,0 0 6-16,0 0-90 15</inkml:trace>
  <inkml:trace contextRef="#ctx0" brushRef="#br0" timeOffset="79368.07">5793 8486 593 0,'0'0'45'0,"0"0"-42"16,0 0 28-16,0 0-8 16,0 0-23-16,0 0 65 15,0 0-16-15,83 13-14 16,-44-13-15-16,5 0-10 16,-1-2-9-16,-3 0-1 15,-6-1-13-15,-4 3-24 16,-9 0-70-16,-12 0-97 15</inkml:trace>
  <inkml:trace contextRef="#ctx0" brushRef="#br0" timeOffset="79867.12">6695 7868 129 0,'0'0'601'15,"0"0"-566"-15,0 0 43 16,0 0 21-16,0 0-63 0,0 0-28 15,0-21-8-15,0 21-7 16,0 11-2-16,0 14 1 16,-13 12 8-16,1 7 8 15,-3 7 0-15,0 9-7 16,3 4 3-16,0-2-3 16,3-1 5-16,-1-12-5 15,4-7-1-15,3-6 0 16,3-6 1-16,0-8-2 15,0-5 0-15,0-5 0 16,12-3-2-16,3-6 3 16,7-3 5-16,5 0 0 0,0-12-5 15,1-5-4 1,-2-3 1-16,-7 2-11 0,-7 0-5 16,-2-1-5-16,-5 5-20 15,-4-1-38-15,-1 2-78 16,0 0-207-16</inkml:trace>
  <inkml:trace contextRef="#ctx0" brushRef="#br0" timeOffset="80209.17">6494 8208 283 0,'0'0'450'0,"0"0"-422"15,0 0 0-15,0 0 26 16,0 0-54-16,0 0 4 16,18 0-4-16,7-4 33 15,7-1 2-15,5-1-17 16,0 0-15-16,-1 1 9 15,-2 0-7-15,-5 2-5 16,-7 0 0-16,-7 2-5 0,-5 1-4 16,-7 0 6-1,-3 0-6-15,0 0-6 0,0 0 3 16,0 0-22-16,0 0-40 16,-1 0-58-16,-11 4-83 15</inkml:trace>
  <inkml:trace contextRef="#ctx0" brushRef="#br0" timeOffset="82137.47">8103 8250 20 0,'0'0'130'15,"0"0"-42"-15,0 0 6 0,0 0-35 16,0 0-24-16,0 0-9 16,-14 0 0-16,6 0 2 15,2-1-7-15,-3 1 4 16,3-2 4-16,0 2-1 16,3 0 2-16,0 0 8 15,0 0-1-15,0 0-1 16,2 0-5-16,1 0-4 15,0 0-11-15,0 0-5 16,0 0-6-16,0 0-2 0,0 0-3 16,0 0-1-1,0 0-1-15,0 0-3 0,0 0-1 16,0 0-2-16,0 0-1 16,0 0 3-16,0 0-3 15,0 0 1-15,0 0 5 16,0 0 1-16,0 0 2 15,0 0 0-15,0 0 0 16,0 0 0-16,0 0 0 16,0 0 0-16,0 0 1 15,0 0-1-15,0 0 0 16,0 0 1-16,0 0-2 16,0 0 1-16,0 0 0 15,0 0 0-15,0 0-1 16,0 0 1-16,0 0 0 0,0 0 2 15,0 0-1-15,0 0-1 16,0 0 1-16,0 0-1 16,0 0 0-16,0 0 3 15,0 0-1-15,0 0-2 16,0 0 1-16,0 0-1 16,0 0 0-16,0 0 0 15,0 0-1-15,0 0 0 16,6 0-7-16,4 0 8 15,5 3 1-15,9-3 2 16,1 2 2-16,1-1-4 16,-1-1 2-16,-1 0-2 0,-8 0 1 15,-4 0-2 1,-7 1-2-16,-4-1-7 0,-1 3 5 16,0-3 4-16,0 0 2 15,0 0-2-15,0 3-4 16,-4 0-25-16,-7 1-54 15,1 1 18-15,-1-3-81 16,1-2-94-16</inkml:trace>
  <inkml:trace contextRef="#ctx0" brushRef="#br0" timeOffset="82412.1">7975 8338 430 0,'0'0'49'0,"0"0"-20"16,0 0 11-16,0 0-27 15,0 0-13-15,0 0 15 16,15 11 27-16,6-8 13 16,9-2-9-16,1-1-11 15,11 0-6-15,-2 0-10 16,-6 0-10-16,-4 0-4 15,-10 0-5-15,-4 3-31 16,-10-1-2-16,0 1-35 0,-6-3-10 16,0 0-53-16,-3 0-86 15</inkml:trace>
  <inkml:trace contextRef="#ctx0" brushRef="#br0" timeOffset="82878.75">8182 8054 519 0,'0'0'29'0,"0"0"-18"16,0 0 55-16,0 0 4 16,0 0-61-16,0 0-9 15,-4-9-4-15,10 9 4 16,9 4 0-16,1 8 4 16,8 5 2-16,3 2-1 15,0 5 2-15,1 6 0 16,-4 1-7-16,-3 5 1 15,-6-1-1-15,-6 2 1 16,-9 1 1-16,0 0-1 16,0 3-1-16,-15 0 2 0,-12-3-1 15,0 0-1-15,-4-5 1 16,-2-1 2-16,5-8-3 16,4-5-1-16,7-8-1 15,7-5-12-15,6-6-8 16,1 2-3-16,3-2-10 15,0 0-31-15,1-7-206 16</inkml:trace>
  <inkml:trace contextRef="#ctx0" brushRef="#br0" timeOffset="84379.62">9298 8232 450 0,'0'0'52'0,"0"0"-29"15,0 0 29-15,0 0-7 0,0 0-35 16,0 0 1-16,3-3-1 16,-1 3 14-16,2-3 9 15,0-5-3-15,1 0 2 16,6-3-9-16,-1-6-20 16,-3 3 0-16,-2 0 0 15,-4 0-2-15,-1 2 3 16,0 1 3-16,0-2-6 15,-3 4 4-15,-6 1-2 16,-1 2-2-16,-2 3-1 0,-4 3-2 16,-2 0-4-1,-5 4 4-15,0 12 0 0,-1 4-1 16,1 5 2-16,4 2 0 16,4 2 1-16,5-2-3 15,5-6 0-15,5-1 1 16,0-2 1-16,0-4-2 15,0-5-1-15,0-2-5 16,9-2-6-16,1-4 1 16,1-1 13-16,7 0 0 15,0-6 2-15,7-9 1 16,3-5 3-16,1-3 1 16,-4-8 0-16,-3-4-1 15,-7-5-2-15,-1 1-3 16,-2 0 3-16,-5-2-3 0,1 0-8 15,-3 2-1-15,0 1 5 16,-5 5 2-16,0 5 2 16,0 8 0-16,0 8 3 15,0 5 11-15,0 4 1 16,0 3-8-16,0 0-7 16,0 0-4-16,0 0-5 15,0 9-5-15,-7 12 14 16,1 6 2-16,-2 7 2 15,1 6 2-15,-5 1-2 16,6 5 1-16,-2 3-4 16,2-1 4-16,0 3-4 0,2-2 2 15,0-8-2-15,2-5-1 16,-1-4 1-16,3-6-1 16,-3-9 0-16,3 0-9 15,0-6-13-15,-3-5-22 16,3 2-28-16,0-6-19 15,0-2-60-15,6 0-29 16</inkml:trace>
  <inkml:trace contextRef="#ctx0" brushRef="#br0" timeOffset="85257.98">9565 8179 448 0,'0'0'43'0,"0"0"10"15,0 0 24-15,0 0-31 16,0 0-14-16,0 0 0 15,3-28-8-15,0 23-2 16,0 0 2-16,3 0-19 16,1-2-2-16,4 0 1 15,5 0-3-15,2-1-1 16,5 2 2-16,-1 2-4 16,-4 2 4-16,1 2-4 15,-3 0-2-15,-2 0-5 16,-3 12 1-16,-1 5 7 0,-7 5-3 15,-3 3 4 1,0 3 0-16,-2-3-4 0,-14-2 4 16,-2-1-6-16,3-5-1 15,0 0 3-15,-1-6-3 16,7-3 0-16,1-3 4 16,4-4 3-16,4 1 0 15,0-2 0-15,0 0 6 16,0 0 2-16,0-12-8 15,13-6-4-15,6-2 0 0,4-3-2 16,4-5 6 0,3-2-3-16,-2-4-3 0,-1 2 4 15,-3 3-5-15,-9 6 7 16,-3 3 2-16,-6 2-2 16,-5 6 3-16,-1 1 12 15,0 6 5-15,0 3-8 16,0 1 0-16,0 1 0 15,0 0-10-15,-7 3-2 16,-8 14-4-16,-2 9 3 16,0 6 1-16,0 6-1 15,7-1 1-15,2 2 0 16,7-5 0-16,1-3 0 16,0-6-1-16,1-2 1 15,13-7-2-15,2-2 2 0,4-8-33 16,5-3 3-16,3-3-33 15,2 0-20-15,0-3-221 16</inkml:trace>
  <inkml:trace contextRef="#ctx0" brushRef="#br0" timeOffset="85707.39">10472 8149 614 0,'0'0'8'16,"0"0"12"-16,0 0 84 15,0 0-71-15,0 0-31 16,0 0-2-16,-8-6-1 16,8 6 0-16,0 0 0 15,0 0-1-15,0 0-2 16,0 0-3-16,6 0 7 16,10 0 15-16,7 0 0 15,10-2-6-15,6 0 4 16,1-1-11-16,-1 2-1 0,-5-1-1 15,-7 2 0-15,-8 0-10 16,-11 0-12-16,-5 0-11 16,-3 0-5-16,0 0 10 15,0 3 8-15,-9 1-3 16,-7 0-30-16,1 0-72 16,1-4-105-16</inkml:trace>
  <inkml:trace contextRef="#ctx0" brushRef="#br0" timeOffset="85999.37">10481 8232 560 0,'0'0'32'15,"0"0"-28"-15,0 0 44 16,0 0-10-16,0 0-38 16,0 0 0-16,-6 11 0 15,25-9 25-15,4-1 6 16,7 0-7-16,5 1-13 16,-2-1-4-16,-3 1-7 15,-6 3 0-15,-2-5-30 0,1 3-33 16,-1-3-7-1,2 0-62-15,3 0-218 0</inkml:trace>
  <inkml:trace contextRef="#ctx0" brushRef="#br0" timeOffset="86822.45">11240 8168 613 0,'0'0'11'0,"0"0"49"15,0 0 53-15,0 0-46 16,0 0-43-16,0 0-23 16,0-24-1-16,0 24-1 15,0 0-13-15,0 10 6 16,3 9 8-16,0 2 4 0,3 3-1 15,0 1 1-15,2-2 0 16,1 0-2-16,1-4-2 16,-3-2 1-16,1-6-1 15,-5-3 0-15,0-3-3 16,-3-5 2-16,4 0-1 16,-4 0 2-16,2 0 10 15,1 0 7-15,0-13 19 16,1-8-29-16,1-8-5 15,-1-5 0-15,5-11 2 16,0-5-3-16,2-3-1 16,2-1-4-16,-1 3 4 0,-3 6-3 15,3 2-8 1,-6 9 11-16,-2 3 0 0,-2 6 2 16,-1 6-1-16,-1 7 0 15,0 1 2-15,0 6-2 16,2 2-1-16,-1 0 2 15,-1 1-3-15,2 1 1 16,-2 1-6-16,3 0 0 16,4 0-5-16,2 0 11 15,12 0 1-15,3 0 0 16,7 0-1-16,6 4 3 16,5 1-2-16,4-1 0 15,5-1-1-15,4-2 1 0,5 2-2 16,-3-3 5-1,-7 1-7-15,-14-1 3 0,-12 0-3 16,-14 2 1-16,-8-2-6 16,-2 2-1-16,0-2 9 15,0 3-12-15,-9 1-47 16,-12 6-40-16,-1-3-35 16,-2 0-153-16</inkml:trace>
  <inkml:trace contextRef="#ctx0" brushRef="#br0" timeOffset="87337.9">11583 8045 606 0,'0'0'9'0,"0"0"36"16,0 0 70-16,0 0-65 15,0 0-40-15,0 0-8 16,11-59 3-16,1 54-2 16,2 2 5-16,-1 0-7 15,0 3 9-15,-1 0-2 16,-3 0-6-16,1 2-2 0,1 10-2 15,-5 5 2-15,-2 9 0 16,-4 6 0-16,0 5 0 16,0 0 0-16,-15-5-2 15,-4-5-5-15,-2-5 4 16,0-5 2-16,2-4 1 16,7-5 0-16,4-5 1 15,4-1 0-15,4-2 1 16,0 0-1-16,0 0 0 15,0 0-2-15,0 0-3 0,18 0 3 16,5 0-1 0,7 0-1-16,2 0 3 0,0 0-16 15,-2 0-20-15,-6 0-8 16,-1 0-13-16,-7 0-28 16,-7 1-48-16,-3 1-120 15</inkml:trace>
  <inkml:trace contextRef="#ctx0" brushRef="#br0" timeOffset="87804.55">12244 7996 697 0,'0'0'9'16,"0"0"8"-16,0 0 84 15,0 0-24-15,0 0-57 16,0 0-15-16,0-27-5 16,-7 28-9-16,-7 15 7 15,-5 9 2-15,-2 4 0 16,1 5 0-16,3 4 0 15,4-1 0-15,6-1-3 16,6-6 3-16,1-5-1 0,0-3 1 16,13-7-1-1,8-3-1-15,0-10-5 0,9-2 7 16,1 0-2-16,0-15 2 16,-2-8 0-16,-7-6 7 15,-7-5-3-15,-8-3 13 16,-7-4-11-16,0 4 1 15,-11 7-7-15,-8 5-8 16,-3 8-5-16,0 9-13 16,1 7-13-16,0 1-15 15,8 0-59-15,4 5 0 16,3 4-67-16</inkml:trace>
  <inkml:trace contextRef="#ctx0" brushRef="#br0" timeOffset="87963.9">12244 7996 667 0</inkml:trace>
  <inkml:trace contextRef="#ctx0" brushRef="#br0" timeOffset="88089.1">12244 7996 667 0,'-51'-19'13'0,"51"17"63"0,0 1 11 0,11-1-66 0,17-1-19 0,9-2 14 16,8 1-6-16,1-2 0 0,-1 2-5 15,-6 1-3-15,-9 1-2 16,-10 2-3-16,-9 0-33 16,-8 0-28-16,-3 0-72 15,-3 4 8-15</inkml:trace>
  <inkml:trace contextRef="#ctx0" brushRef="#br0" timeOffset="88752.35">13010 8124 709 0,'0'0'0'0,"0"0"-2"15,0 0 2-15,0 0 16 16,0 0-15-16,35-82 5 16,-35 68 16-16,0 1-13 15,-5 4 2-15,-9 2 2 16,-2 4-11-16,-1 2 2 15,-4 1-3-15,-3 0-1 16,-3 11 1-16,2 8 0 0,-4 5 2 16,4 2 4-1,4 3-3-15,6 0-3 0,6-4 1 16,8-1-1-16,1-7-1 16,0-5 0-16,16-5 0 15,8-7 4-15,1 0-1 16,5-7 8-16,-2-14-1 15,-2-8-8-15,-2-1 3 16,-3-6 1-16,-8-2 9 16,-1 1 10-16,0-5 2 15,-3 0-17-15,0-4-7 16,-2 2 0-16,1 0-3 16,1 2 0-16,-5 9-9 0,-2 8 7 15,-1 9-1 1,-1 9 6-16,0 6-6 0,0 1-3 15,0 8-24 1,-7 17 22-16,-8 13 8 0,4 9 2 16,4 7 4-16,6 2 11 15,1 5-9-15,0 0-1 16,0-2-4-16,0-7 0 16,0-5-2-16,0-10-1 15,4-10-5-15,5-5-27 16,1-8-37-16,5-9-69 15,-1-5-32-15</inkml:trace>
  <inkml:trace contextRef="#ctx0" brushRef="#br0" timeOffset="89134.4599">13397 7702 716 0,'0'0'38'0,"0"0"45"15,0 0 19-15,0 0-83 16,0 0-19-16,0 0-2 16,-9 50 2-16,3-12 13 15,-2 5-9-15,0 6 7 0,-3 1 3 16,1 0-7-1,-4 3 0-15,4-1-6 0,1-4 1 16,0-9-2-16,8-6-1 16,1-9 0-16,0-5 1 15,0-4 0-15,11-6-3 16,1-4-15-16,5-5 7 16,4 0 8-16,1-2-21 15,5-13-2-15,-3-4-28 16,-8-6 1-16,-1-5-7 15,-8-4-69-15,-5 0-66 16</inkml:trace>
  <inkml:trace contextRef="#ctx0" brushRef="#br0" timeOffset="89419.13">13222 7950 678 0,'0'0'12'15,"0"0"-3"-15,0 0 46 16,0 0-17-16,0 0-34 16,0 0 20-16,84 0-2 15,-47-5-9-15,-1-1-9 16,-6 0-2-16,-9 1-2 0,-6 2 0 15,-9 1-1-15,-5 1-3 16,-1 1-14-16,0 0-36 16,0 0-73-16,0 0-91 15,-1 0-79-15</inkml:trace>
  <inkml:trace contextRef="#ctx0" brushRef="#br0" timeOffset="93348.11">3330 9927 319 0,'0'0'62'16,"0"0"-40"-16,0 0 12 15,0 0 67-15,0 0-45 16,0 0-27-16,0 0 8 0,-16-52-4 16,13 52 0-1,3 0 1-15,-3 0-14 0,0 0-19 16,-5 6-1-16,-3 10-1 16,-3 6 1-16,-2 4 0 15,1 1 1-15,0 4 2 16,0 4 0-16,-1 2 2 15,2 3-5-15,1 2 5 16,4-1-2-16,4 2-1 16,-1 3-1-16,5 2 0 15,-1 6 0-15,-2 4 2 16,4-2-3-16,-1-1 1 0,1-3-1 16,0-2 1-1,0 3-1-15,-2-2 1 16,-1 2-1-16,0-1 0 0,3-1 0 15,-3-4 0-15,0-5 0 16,3-3 0-16,-3-3 0 16,0-6 0-16,3-5 0 15,-2-5 1-15,1-5-1 16,-4-2 0-16,0-4 0 16,-4-1 10-16,-5 2 20 15,-5-2 6-15,-8-1 3 16,-3-3-6-16,-4-1-16 15,-2-1-13-15,3-2 4 16,6 0-3-16,2 0-1 16,4-3 4-16,8-3-5 0,1 0 0 15,6 4-2-15,3-1-1 16,3 2 0-16,0-1-38 16,0 2-46-16,0 0-55 15,0 0-48-15,0 0-147 16</inkml:trace>
  <inkml:trace contextRef="#ctx0" brushRef="#br0" timeOffset="93877.14">2683 11483 576 0,'0'0'9'16,"0"0"-2"-16,0 0 36 15,0 0-12-15,0 0-27 16,0 0 1-16,-1 0-1 16,1 0-2-16,0 0-2 15,1 0 0-15,14 2 21 16,7-2 3-16,8 0-5 16,7 0 0-16,1 0-7 15,1-2-12-15,-8 2-19 16,-6 0-13-16,-10 0-62 0,-12 3-62 15,-3 8-165-15</inkml:trace>
  <inkml:trace contextRef="#ctx0" brushRef="#br0" timeOffset="94627.2">3247 11628 442 0,'0'0'59'15,"0"0"-51"-15,0 0 29 16,0 0 12-16,0 0-33 15,0 0 1-15,1-82-13 16,-1 66 21-16,0 3 11 16,0-1-15-16,0 4 7 15,0 3 3-15,0 1-9 0,0-1-7 16,-3 5-6 0,0 0 5-16,-1 2-5 0,-5 0-9 15,-3 3-3-15,-3 14-5 16,0 4 5-16,-1 5 0 15,4 0 2-15,4 1-3 16,5-1-3-16,3-4-3 16,0-4 7-16,2-4-17 15,8-4 7-15,1-3 0 16,2-4-12-16,-1-2 18 16,0-1 7-16,-3 0 4 15,3-8-3-15,0-6 6 16,0-4 1-16,1-3-1 15,1-3-1-15,-1-3-4 16,2 3-1-16,4 0-1 16,-1 4 0-16,0 3 0 15,-1 4 0-15,-1 2 0 0,-4 6-2 16,3 2 2-16,-5 3-4 16,-1 0-4-16,3 0-5 15,-3 8-1 1,0 10 9-16,0 4 3 0,-5 3 1 15,-1 5 1-15,-3-1 0 16,0 1 0-16,0-3 1 16,-14-6-1-16,-6-3 2 15,1-5 8-15,-5-3 15 16,7-7 1-16,1-3-4 16,1 0 4-16,5-1-5 15,7-17-10-15,1-6-11 0,2-6-37 16,0-7-46-16,12-3-34 15,-6 4-333-15</inkml:trace>
  <inkml:trace contextRef="#ctx0" brushRef="#br0" timeOffset="95608.23">3642 9939 323 0,'0'0'96'15,"0"0"-85"-15,0 0 53 16,0 0 8-16,0-88-51 15,0 72 0-15,0 0 0 16,0 5 10-16,0 3-11 16,-3 2-4-16,-3 3 6 0,0 1-2 15,0 2-12-15,-1 0-1 16,-5 0-7-16,-6 14-6 16,3 7 3-16,-3 2 0 15,6 2 2-15,3-2-1 16,6 1 0-16,3-4-1 15,0-1 2-15,2-5 2 16,8-5-3-16,2-7 4 16,2-2-1-16,3 0 6 15,4-11 33-15,2-10-11 16,-1 0-10-16,0-4-14 0,-5 1 3 16,1-2-6-1,-5 3 2-15,2-1-4 16,-3 2 0-16,1 3 0 0,-2 4-2 15,2 3-2-15,-4 7 1 16,0 3-3-16,-1 2-7 16,-1 0-5-16,2 0-1 15,-1 13 8-15,-1 3 6 16,2 5 3-16,-2 2 2 16,-2 3 0-16,-5 0 2 15,0-1 0-15,0-3 0 16,0-3-1-16,-12-4 4 15,-3-3 14-15,-3-3-7 16,2-4 0-16,-1-3 2 16,2-2-6-16,2 0 7 0,1 0 9 15,3-6-12 1,6-5-6-16,0-5-6 0,3-3-26 16,0-1 16-16,0 1-55 15,9 4-24-15,2 3-58 16,-7 10-134-16</inkml:trace>
  <inkml:trace contextRef="#ctx0" brushRef="#br0" timeOffset="99376.3">2022 9900 356 0,'0'0'10'0,"0"0"8"16,0 0 35-16,0 0 25 16,0 0-38-16,0 0-10 15,0 0 19-15,0-53-12 16,0 53-12-16,0 0-14 16,0 0-11-16,0 0-5 15,0 11-3-15,0 12 8 16,0 7 14-16,0 10 2 15,-4 6 5-15,-2 0-6 16,-3 6-6-16,-3-1 1 0,-3-2 8 16,6-5-5-16,-4-6-10 15,4-7 1-15,1-8-4 16,2-4 0-16,2-9 0 16,4-4 1-16,0-3 1 15,-3-3-2-15,3 0-15 16,0 0-7-16,0 0-38 15,0 0-33-15,0-5-41 16</inkml:trace>
  <inkml:trace contextRef="#ctx0" brushRef="#br0" timeOffset="99893.87">1311 10489 485 0,'0'0'56'0,"0"0"-37"16,0 0 18-16,0 0-7 15,0 0-28-15,0 0 0 0,-5 0 4 16,5 0 6 0,0 0 1-16,0 0-8 0,8 0 12 15,8 0 6-15,14 0 11 16,6 0-6-16,9 0-3 16,7 0-10-16,1 0-8 15,7 0-4-15,4 0 2 16,8 0-4-16,10 0-2 15,0 0 1-15,1 0 0 16,-5 0-3-16,-2 0-1 16,-6-2-7-16,-10 2 1 15,-15 0-5-15,-14 0 12 0,-12 0-10 16,-8 0 4 0,-8 0-3-16,1 0 8 0,-4 0-3 15,0 0-4-15,0 0-8 16,0 2-12-16,3-1 8 15,-3 1-13-15,0-1-14 16,0 1-54-16,0-2-67 16</inkml:trace>
  <inkml:trace contextRef="#ctx0" brushRef="#br0" timeOffset="100584.59">1033 10978 328 0,'0'0'63'0,"0"0"-48"15,0 0 5-15,0 0 49 16,0 0-3-16,0 0-45 16,11-68 14-16,-11 68 10 15,0 0-11-15,0 0-11 16,0 0-6-16,0 0-3 16,0 0-8-16,0 4-1 15,-6 10-5-15,-5 11-1 16,-2 4-1-16,1 4 1 15,4-1 1-15,4-1 1 0,2-2-1 16,2-4 0-16,0-4-2 16,5-3 2-16,4-7-3 15,3-3 0-15,3-5 0 16,-3-3 1-16,9 0 2 16,2-6 11-16,1-9 2 15,-3-4 5-15,-3-2-9 16,-4-1-2-16,-8-3 3 15,-2-1 4-15,-4-1-6 16,0-2-8-16,-9 3-1 16,-6 4-7-16,-1 3-1 15,2 6-6-15,-2 7-11 16,4 3-46-16,-1 3 17 0,2 0 10 16,5 8-79-16,0 3-32 15</inkml:trace>
  <inkml:trace contextRef="#ctx0" brushRef="#br0" timeOffset="100921.02">941 10880 535 0,'0'0'14'0,"0"0"0"15,0 0 13-15,0 0-25 16,0 0-2-16,0 0-3 16,12 5 3-16,10 1 10 15,5 0 0-15,12-2 15 16,7-4 3-16,9 0-13 15,5 0 5-15,-5-4-13 16,-3-1-5-16,-13 4-2 16,-12 1-26-16,-9 0-23 15,-18 1-50-15,0 10-50 16</inkml:trace>
  <inkml:trace contextRef="#ctx0" brushRef="#br0" timeOffset="101715.2099">1457 11156 662 0,'0'0'67'15,"0"0"-56"-15,0 0 38 16,0 0 22-16,0 0-50 15,0 0-21-15,-8-13-3 16,8 13-15-16,0 0 8 16,0 8-1-16,0 9 11 15,5 4 0-15,-2 4 4 0,6 4-4 16,-2 0 1 0,-2-1-1-16,2-1 1 0,-1-7 0 15,0 0-1-15,3-8 1 16,-6-3 0-16,0-4 2 15,-3-4-3-15,0-1 0 16,0 0 2-16,0 0 0 16,0 0 11-16,3 0 37 15,-3-9 4-15,0-12-41 16,3-11-11-16,0-4-2 16,3-7-10-16,-1-1-7 15,0-2-2-15,0 1 5 16,-2 3-7-16,0 3 11 0,0 7 8 15,0 5 4 1,-3 6-2-16,6 6 0 16,-2 1-2-16,7 4-1 0,1 0-4 15,7-1 7-15,8 5-1 16,4-2 1-16,2 5 1 16,12 0-1-16,4 3 2 15,6 0-2-15,2 0 7 16,-5 0-4-16,-1 0-3 15,1 0 1-15,-1 0 0 16,-2 0-2-16,0 0 0 16,-7 0-6-16,-11 0-4 15,-10 0-7-15,-9 0-5 16,-9 0-26-16,-3 0 17 0,0 0 31 16,0 0-8-16,-12 0-84 15,-10 1-91-15</inkml:trace>
  <inkml:trace contextRef="#ctx0" brushRef="#br0" timeOffset="102346.88">1857 11194 673 0,'0'0'5'0,"0"0"-4"15,0 0 34-15,0 0 20 16,0 0-36-16,0 0-12 16,0 0 16-16,-63-12 6 15,57 7-15-15,-2 0 4 16,-2-2 5-16,1 2-15 15,5-1 9-15,4 0-7 16,0 1 0-16,0-1-3 16,3 0-7-16,7-2-2 15,5 4-2-15,-6 0 3 0,0 4-1 16,1 0-13-16,-2 0-16 16,-2 8 5-16,0 11 19 15,-6 7 5-15,0 4-3 16,0 4-4-16,-12 0 4 15,-12-3 5-15,-1-4-1 16,-1-4 2-16,-2-6-1 16,1-5 5-16,11-5-5 15,5-5 0-15,5-2 7 16,-1 0 10-16,4 0 14 16,3-10-21-16,0-4-7 15,0 3-3-15,0-1-5 16,3 4 5-16,4 5 0 0,-1 1-4 15,2 2-2 1,2 0-7-16,5 0-11 0,4 10 14 16,4 2 10-16,1 2-1 15,1 0 1-15,0 1-2 16,-8 0-13-16,4 2-30 16,-1-4-55-16,-3-3 2 15,1-2-107-15</inkml:trace>
  <inkml:trace contextRef="#ctx0" brushRef="#br0" timeOffset="102833.9">2109 11250 491 0,'0'0'159'0,"0"0"-151"16,0 0 34-16,0 0-13 16,0 0-29-16,0 0-4 15,-29 43 4-15,16-21-1 16,-1 0 1-16,3-3-1 16,2-3-11-16,-2-7-4 15,7-4 9-15,1-3 5 0,3-2 2 16,0 0 8-1,0 0 10-15,0-2 19 0,0-11-36 16,0-2-1-16,0-4 2 16,7 1-2-16,2 1 1 15,0 0-1-15,-1 5 0 16,2 2-3-16,-1 5-2 16,-3 0 1-16,4 2 3 15,-4 3-3-15,-1 0 0 16,-1 0-4-16,1 3-4 15,1 10 8-15,1 5 4 16,-1 1 1-16,0 3 0 16,-3-2-1-16,2 2 1 15,-4-3-1-15,1-6 0 0,0 0-2 16,-2-2-23 0,0-5-28-16,0-3-37 0,0-3-158 15</inkml:trace>
  <inkml:trace contextRef="#ctx0" brushRef="#br0" timeOffset="103106.1">2007 11204 446 0,'0'0'226'0,"0"0"-217"15,0 0 9 1,0 0 7-16,0 0-25 0,0 0 0 16,43-4 0-16,-13 4 1 15,3 0 1-15,3-2-2 16,-3 2 4-16,-5-1-2 16,-4 1-2-16,-6 0 0 15,-6 0-16-15,-8 0-59 16,-2 0-94-16</inkml:trace>
  <inkml:trace contextRef="#ctx0" brushRef="#br0" timeOffset="105790.83">4279 10543 168 0,'0'0'360'15,"0"0"-346"-15,0 0-8 16,0 0 15-16,0 0-2 15,0 0-8-15,0 0-4 16,-66 91-4-16,63-70 2 0,0-2-3 16,3-4-1-16,0-3-1 15,0-5 1-15,0-1 1 16,0-2 0-16,9-4 17 16,8 0 4-16,11-11 10 15,4-10-21-15,-1-5-9 16,-4 1 1-16,-8-1-4 15,-4 2-5-15,-8-3 5 16,-5 0 1-16,-2 0-1 16,0 3-2-16,0 3 2 15,-6 2 1-15,-6 7 0 16,6 2 10-16,-2 5 10 0,-2 2-10 16,0 3-1-1,-8 0-10-15,1 4-1 0,-8 14 1 16,0 9 3-16,-2 4 5 15,6 4-8-15,0 1 1 16,5 2 1-16,5 2 1 16,2 0 1-16,-1 2-3 15,7-3 1-15,3-2 1 16,0 0-3-16,0-2 2 16,0-5-1-16,3-4-1 15,10-5-2-15,-1-5 1 16,4-3 1-16,3-4 0 15,6-4 0-15,5-5 0 16,4 0-3-16,3 0-21 0,-3-12-19 16,-2-4-35-16,-7-3-95 15</inkml:trace>
  <inkml:trace contextRef="#ctx0" brushRef="#br0" timeOffset="106379.73">4592 10410 465 0,'0'0'30'0,"0"0"-24"16,0 0 38-16,0 0-6 15,0 0-28-15,0 0-8 16,-4-5-2-16,4 5 1 16,0 0 2-16,0 0 1 0,0 0 8 15,0 0-5-15,0 0-5 16,0 0 2-16,0 0-3 16,4 0 5-16,11 0 8 15,5 0 3-15,2 0-1 16,6 0-2-16,-1 0-2 15,1 0-10-15,-2 0-1 16,-7 0-1-16,-4 0 0 16,-1 0-9-16,-4 0 1 15,-6 0 3-15,1 0 2 16,-4 0 2-16,-1 0 1 16,0 0 0-16,0 0 3 15,0 1 5-15,0-1-2 0,0 0-6 16,0 4-22-16,-4-1-43 15,-2-1-87-15,-1 0-230 16</inkml:trace>
  <inkml:trace contextRef="#ctx0" brushRef="#br0" timeOffset="106924.9299">5123 10053 487 0,'0'0'44'0,"0"0"0"16,0 0 22-16,0 0 25 15,0 0-42-15,0 0-14 16,0-27-8-16,0 27-16 16,0 0-10-16,0 0-1 0,0 0-9 15,0 11-8-15,-3 9 17 16,-7 10 5-16,-1 6-4 15,-2 3-1-15,-5 4 1 16,3 1 2-16,3-1-3 16,3 1 1-16,3-3-1 15,-1-4 0-15,7-7-1 16,0-5 0-16,0-8 0 16,0-6 2-16,0-4-2 15,7-3-3-15,4-4 4 16,2 0 3-16,5 0-1 15,4-6 5-15,-2-10-6 0,1-3-2 16,-5-1-15-16,-7-4-26 16,-3 1-33-16,-6-1-30 15,0 0-101-15</inkml:trace>
  <inkml:trace contextRef="#ctx0" brushRef="#br0" timeOffset="107220.85">4999 10168 547 0,'0'0'26'0,"0"0"-22"0,0 0-2 16,0 0 0-16,0 0-1 15,0 0 4-15,36 5 7 16,-11-5 3-16,4 0-5 16,-1 0-2-16,-2 0 9 15,-7 0-15-15,-7-2-2 16,-6 2 0-16,-5 0-22 16,-1 0-3-16,0 0-14 15,0 0-93-15,0 0-31 16</inkml:trace>
  <inkml:trace contextRef="#ctx0" brushRef="#br0" timeOffset="107879.48">5372 9924 331 0,'0'0'47'0,"0"0"-22"0,0 0 53 16,0 0-15-16,0 0-37 16,0 0-2-16,-25-34 6 15,25 25 12-15,0 2-6 16,0-1-4-16,0 0-17 16,0-1-7-16,3 1 7 15,7-1-10-15,-1 2 3 16,2 1-8-16,2 2 1 15,-2 4-2-15,-2 0 1 0,2 0-1 16,-3 2-14 0,1 13 10-16,0 7 4 0,-6 2 1 15,-3 1 4-15,0 0-2 16,-9-2 5-16,-3-4 2 16,-4-2 8-16,-1-4-3 15,4-2-5-15,5-6 3 16,4-4 3-16,2 1 10 15,2-2-10-15,0 0-10 16,0 0-2-16,0 0-3 16,0 0 0-16,0 0-4 15,0 0-23-15,8 2 12 16,11-2 15-16,8 0 2 0,9 0-2 16,4 0-3-1,8 0-3-15,-5 0-15 0,-3 0-21 16,-13 0-10-16,-15 0-32 15,-12 0-15-15,-3 5-97 16</inkml:trace>
  <inkml:trace contextRef="#ctx0" brushRef="#br0" timeOffset="118983.78">5696 10714 330 0,'0'0'98'0,"0"0"-37"15,0 0 8-15,0 0-14 16,0 0 7-16,0 0-22 15,0 0-5-15,0 0 4 16,0-7-18-16,0 7-5 16,0 0-4-16,0 0-6 15,0 0 2-15,0 0 0 16,0 0-8-16,0 0-4 0,0 0-2 16,0 3 1-16,0 8 5 15,0 3 1-15,6 0 0 16,0 5 0-16,-3 1-1 15,3 2 0-15,1-3-2 16,-2-1 2-16,-1-1 0 16,1-4 0-16,-2-5-2 15,0-2 2-15,-2-4 0 16,1 2 0-16,-2-4-1 16,0 0 1-16,0 0 0 15,1 0 0-15,1 0 7 16,-1 0 0-16,3-6 10 15,1-8-10-15,-2-7-7 0,3-2 2 16,-1-8-1-16,2-7-1 16,2-3 2-16,0-5-4 15,-3 4-5-15,4 1 1 16,-5 2-4-16,-1 3 10 16,1 3 0-16,-1 2 0 15,2 3-2-15,3 4 2 16,-3 7 1-16,0 3-1 15,3 5-1-15,0 3 1 16,0 1 1-16,-3-1 0 16,3 3 3-16,4 2-4 15,-1 1-1-15,6 0 1 0,6 0 0 16,4 0 0-16,6 0 0 16,4 0 0-16,2 0 0 15,5 0 1-15,-2 0-1 16,3 0-11-16,-2 1 7 15,-5 3-12-15,-4 1 4 16,-11 0-12-16,-6-2-13 16,-4 0 23-16,-6-3-2 15,-5 0 12-15,-1 0 4 16,-2 0 5-16,0 0 2 16,0 0 15-16,0 0-19 15,0 0-3-15,0 0-45 16,-2 1-80-16,-5 4-205 0</inkml:trace>
  <inkml:trace contextRef="#ctx0" brushRef="#br0" timeOffset="119718.34">6279 10660 252 0,'0'0'302'0,"0"0"-261"15,0 0 6-15,0 0 7 16,0 0-35-16,0 0-13 15,2 0 4-15,-2 0 1 16,0 0-7-16,-8 0-1 16,1 0 3-16,-1 0 7 15,2-3 19-15,0 0-11 16,0-3-5-16,-1-2-5 16,1-1-4-16,3-1 0 15,0-1-1-15,3 0 0 16,0-3-2-16,0 2-3 15,0 1-1-15,0 0-1 0,9 5 0 16,0 0 1-16,0 1 0 16,0 3-3-16,0 2 0 15,1 0-2-15,1 4 3 16,-2 11-1-16,-2 6 3 16,-3 3-1-16,-4 4 1 15,0 2 1-15,0 0-1 16,-16-3 0-16,-2 0 1 15,-6-1-1-15,-1-4 0 16,4-5 0-16,0-6 1 16,9-6 0-16,3-2-1 15,2-3 9-15,4 0-1 0,0 0 4 16,0-9-5 0,3-7-5-16,0 1-2 0,0-3-1 15,9 5 0-15,-2 3 0 16,1 4-1-16,2 3-3 15,1 3 1-15,1 0-2 16,4 8 1-16,1 6 3 16,3 0-3-16,1 1 5 15,0-1 3-15,3-1-3 16,-2-4-7-16,2-4-38 16,-3-2-31-16,0-3-88 15,-2 0-410-15</inkml:trace>
  <inkml:trace contextRef="#ctx0" brushRef="#br0" timeOffset="120132.74">6800 10568 590 0,'0'0'56'15,"0"0"7"-15,0 0 45 16,0 0-55-16,0 0-27 16,0 0-10-16,-9-19-10 0,0 19-6 15,-3 16-2 1,-6 9 2-16,0 3 1 0,2 2-1 16,7-4 0-16,4 1-1 15,4-5 1-15,1-4-3 16,0-1 2-16,7-6 0 15,5-2-3-15,3-5-13 16,3-4 10-16,-2 0 7 16,5 0-1-16,-1-13 1 15,-4-2-1-15,-4-2 1 16,-5-2 2-16,-5 0-1 16,-2-4-1-16,0 1-2 15,-6 0-16-15,-3 4-12 16,-3 4-20-16,3 1-18 15,0 5-45-15,2 2-56 0</inkml:trace>
  <inkml:trace contextRef="#ctx0" brushRef="#br0" timeOffset="120260.43">6800 10568 138 0</inkml:trace>
  <inkml:trace contextRef="#ctx0" brushRef="#br0" timeOffset="120417.09">6800 10568 138 0,'-115'-54'491'0,"115"54"-438"0,0 0-11 0,0 0-16 0,0-2-26 16,6 2 0-16,15-2 10 16,4-3 19-16,11-2-17 15,1-1 8-15,5 1 3 16,-3-2-17-16,-8 5-2 15,-4 1-4-15,-12 3 0 16,-5 0-6-16,-7 0-23 16,-3 0-45-16,0 9-61 15,0 4-38-15</inkml:trace>
  <inkml:trace contextRef="#ctx0" brushRef="#br0" timeOffset="121148.23">7414 10639 669 0,'0'0'15'16,"0"0"11"-16,0 0 49 15,0 0-56-15,0 0-14 16,0 0-5-16,26-25 3 16,-25 13-3-16,-1 2 0 15,0-3 6-15,0 2 3 16,0-4 21-16,-1 4-9 0,-7 0-1 16,-1 2-15-16,0 6 1 15,-1 3-4-15,-6 0-2 16,-3 0-2-16,-3 15 0 15,0 2 2-15,2 5 0 16,1 2-2-16,5-2 2 16,4-1-3-16,6-1 1 15,2-4 2-15,2-3-3 16,0-1-4-16,3-7-12 16,5-1 3-16,2-4 6 15,-1 0 4-15,7 0 6 16,1-7 1-16,2-7 1 15,2-6 0-15,0-2-2 0,1-7 1 16,-1-4 5-16,0-10-4 16,-2-6 0-16,-3-7 0 15,-2-3 1-15,-3 5-2 16,-4 4 1-16,-1 9-2 16,-6 9 2-16,0 7 1 15,0 6 10-15,0 8 6 16,0 7 6-16,0 2-4 15,0 2-19-15,0 0-2 16,-3 22-15-16,-6 9 14 16,0 12 1-16,0 9 0 15,1 6 0-15,0 4 3 0,5-1 0 16,3-6-2-16,0-7-1 16,0-10 0-16,0-8 0 15,0-6-9-15,6-6-14 16,6-7-14-16,-2-3-9 15,5-8-57-15,2 0-10 16,-1-2-86-16</inkml:trace>
  <inkml:trace contextRef="#ctx0" brushRef="#br0" timeOffset="121482.8">7711 10166 572 0,'0'0'122'16,"0"0"-37"-16,0 0-42 15,0 0-43-15,0 0 3 16,0 0 18-16,12 74 10 16,-10-36-18-16,-2 10 10 15,0 6 1-15,0 1-4 16,0 0-18-16,0-6 6 15,-5-8-8-15,4-7 1 16,-1-5-2-16,2-4 2 16,0-8 2-16,0-4-3 15,0-5-2-15,0-4-6 16,5-1-11-16,5-3-1 0,2 0 15 16,6-5-3-16,1-11-4 15,-1-5-35-15,1-7-66 16,-8-4-119-16</inkml:trace>
  <inkml:trace contextRef="#ctx0" brushRef="#br0" timeOffset="121728.96">7626 10400 482 0,'0'0'117'15,"0"0"-98"-15,0 0 13 16,0 0 5-16,0 0-27 0,0 0 31 16,18 3 25-16,10-3-13 15,5-6-3-15,6-5-29 16,-3 3-17-16,-8 2-1 16,-9 3-3-16,-8 3-49 15,-11 0-29-15,0 0-121 16,-3 3-98-16</inkml:trace>
  <inkml:trace contextRef="#ctx0" brushRef="#br0" timeOffset="124117.5">8971 10285 117 0,'0'0'228'16,"0"0"-160"-16,0 0-13 15,0 0-11-15,0 0-12 16,0 0-10-16,0 0-8 16,0 0 10-16,0 0-1 15,0 0 7-15,0 0 3 16,0 0-6-16,0 0-14 16,0 0-9-16,2 0 2 15,10 0-6-15,7 0 12 0,2 0-1 16,0 0-7-1,1 0-2-15,-5 0 0 0,-1 0-2 16,-4 0 1-16,-2 0-1 16,-4 0 0-16,-4 0-1 15,1 0-1-15,-3 0-3 16,0 0 3-16,0 2-5 16,0-2-7-16,0 0-3 15,0 1-11-15,0 2-22 16,0 0 7-16,-5 0-90 15,-1-1-337-15</inkml:trace>
  <inkml:trace contextRef="#ctx0" brushRef="#br0" timeOffset="124619.13">8919 10440 231 0,'0'0'203'0,"0"0"-151"16,0 0 4-16,0 0-10 0,0 0-17 16,0 0-19-16,0 0 12 15,8 0 22-15,4 0-18 16,1 0-12-16,2 0 0 16,1 0-7-16,1 0-3 15,1 0 0-15,1 0-3 16,2 0-1-16,-2 0 0 15,1 0 2-15,-2 0 0 0,-2 0-2 16,-2 0 0 0,-6 0 1-16,-6 0-1 0,-2 0 1 15,0 2 6-15,0-2 2 16,0 0 7-16,0 0 0 16,0 0-15-16,0 0-1 15,0 0-10-15,0 2-26 16,0-2-35-16,0 0-30 15,0 0-83-15</inkml:trace>
  <inkml:trace contextRef="#ctx0" brushRef="#br0" timeOffset="131716.04">12744 9967 160 0,'0'0'13'0,"0"0"11"0,0 0-7 15,0 0 10-15,0 0 2 16,0 0 13-16,0 0 4 16,-23 25-8-16,19-25 16 15,-2 0-5-15,0 0-16 16,-1 0-12-16,-1 0-4 16,2-2 5-16,1-3 2 15,1 0 3-15,0-3 1 16,2 1-2-16,1-2-5 15,1 1 1-15,0-1-13 0,0-3-2 16,0 0 2 0,0 2-7-16,1-1 0 0,6 5 16 15,-4-1-7-15,3 4-11 16,-1 1 4-16,3 1 2 16,-1 1-6-16,2 0-3 15,-2 3 1-15,-1 12-3 16,0 4 3-16,-3 5 1 15,0 0 2-15,-3 2-2 16,0-1 3-16,-3 2-1 16,-9-1 1-16,-6-1-2 15,-4 1 3-15,-5-1-1 16,-1-4 9-16,1-4-11 16,5-5 6-16,4-4-6 15,6-5 9-15,4-2 3 16,2-1 2-16,2 0-3 0,-1 0 9 15,1-3-10-15,1-6-7 16,2-3 5-16,1-1-6 16,0-1 3-16,0 0-5 15,0 3-1-15,5 3-2 16,1 0-1-16,2 5 2 16,-4 2-5-16,2 1 1 15,5 0 1-15,-1 0-1 16,5 12 6-16,-3 2 0 15,7 3-4-15,-2 0 4 16,1 2 2-16,0-3-1 0,2-1-1 16,1-2 0-16,2-2-1 15,2-3-6-15,-1-7-13 16,4-1 9-16,-2 0-7 16,-4 0-34-16,-6-12-70 15,-1-3-70-15</inkml:trace>
  <inkml:trace contextRef="#ctx0" brushRef="#br0" timeOffset="132502.23">13403 9546 410 0,'0'0'82'0,"0"0"-20"16,0 0-12-16,0 0-9 16,0 0-9-16,0 0-6 15,-26-14 0-15,22 14-15 16,-3 0-1-16,-1 0 1 15,-2 7-7-15,-4 5-1 16,2 5-2-16,-1 5 8 16,3 3-2-16,-1 4 2 15,-1 4-3-15,3 2 7 16,-1 3-6-16,-2 3 2 16,6 0-4-16,1 2 0 15,4 1-1-15,1-1 7 0,0 2-3 16,0 2-7-16,0 0 8 15,3 1-9-15,1 2 2 16,-1 0-1-16,-1 2-1 16,1 2 2-16,-3 5-1 15,0-3-1-15,0-4 2 16,0-6-2-16,0-3 0 16,0-5 1-16,0-2-1 15,-6-3 1-15,-3-2 1 16,-6-1-4-16,0-4 6 15,-7-5-7-15,-2-5 6 16,-6-5 0-16,-4-1 0 0,-2-8 1 16,-1-2-2-1,2 0 0-15,8-10 7 0,5-9 2 16,5-1-3-16,6-3-1 16,2-2-7-16,4 4-5 15,2 6-10-15,3 7-16 16,0 5-2-16,0 3-72 15,0 0-127-15,0 0-18 16</inkml:trace>
  <inkml:trace contextRef="#ctx0" brushRef="#br0" timeOffset="133177.94">13085 11238 472 0,'0'0'23'16,"0"0"26"-16,0 0 13 16,0 0-25-16,0 0-17 15,0 0 17-15,6-62-6 16,-4 54-4-16,-2-1 21 15,0 1-21-15,0 1-4 16,-2 3 4-16,-7 3-3 16,-1 1-12-16,-5 0-9 15,0 1-1-15,-4 12-2 16,-1 6-2-16,2 2 1 16,2 4 2-16,7 3-1 0,3-2 2 15,6 2-2 1,0-4 0-16,0-4-3 15,9-3 3-15,7-5-2 0,4-2 1 16,4-5-1-16,4-5-4 16,0 0-2-16,4-5 5 15,-4-10-5-15,-6-3 7 16,-5-2 0-16,-8-3 1 16,-8-2 0-16,-1-2 2 15,0 1 0-15,-9-2-2 16,-6 7 10-16,-3 3 0 15,-1 4-7-15,1 6-2 16,-1 5-1-16,-2 3-11 16,0 2-18-16,-1 16-32 0,-1 2-48 15,5 0-100-15</inkml:trace>
  <inkml:trace contextRef="#ctx0" brushRef="#br0" timeOffset="134126.78">13607 9264 260 0,'0'0'64'15,"0"0"-43"-15,0 0 17 16,0 0 5-16,0 0-3 16,0 0 2-16,26-3-24 15,-17-15-12-15,-1-2 1 16,-3 0 6-16,-4-2-5 16,-1 3-1-16,0 0 12 0,0 4-9 15,0 2 3 1,-6 5-2-16,-4 3 8 15,0 5-1-15,-4 0-18 0,-1 5-2 16,-4 14 2-16,4 6-2 16,-1 3 0-16,7 1 2 15,3 0 0-15,4-3-1 16,2-6 1-16,0-3 0 16,2-6 1-16,7-3 3 15,1-8 1-15,0 0 4 16,4 0 14-16,2-5-3 15,-1-10-5-15,3-3-2 16,-3-6-3-16,0-1 1 16,0-1 5-16,1-3-1 15,2 4-15-15,-1 2 6 0,-1 4-4 16,-1 6-2-16,-2 5 0 16,-1 4-4-16,-3 1 5 15,1 3-2-15,0 0-3 16,-3 8-9-16,-1 11 7 15,1 4 6-15,-7 5 7 16,0 1-7-16,0-3 1 16,-4-4 3-16,-9-7-1 15,-7-3 6-15,2-7 7 16,-4-5-9-16,7 0 3 16,-1 0 4-16,7-15-1 15,0-4-5-15,7-1-8 16,2-2-15-16,0 1-26 0,0 6-45 15,0 5-155-15</inkml:trace>
  <inkml:trace contextRef="#ctx0" brushRef="#br0" timeOffset="134759.46">13750 10011 642 0,'0'0'20'15,"0"0"-10"-15,0 0 18 16,0 0-24-16,0 0-1 16,0 0-2-16,-49 82 0 15,42-62 0-15,2-1 1 16,2-2 0-16,3-4 2 16,0-1-1-16,2-4-3 15,8-4 0-15,7-2 1 0,1-2-4 16,1 0 6-16,2-14-3 15,-3-4 1-15,-2-6 1 16,-5 1 0-16,-5-4 2 16,-5 2 1-16,-1-1 1 15,0 2 14-15,0 3 9 16,-6 4-19-16,-4 6 23 16,0 4-10-16,-3 7-10 15,1 0-6-15,-5 7-7 16,-3 15-2-16,-4 9 1 15,2 6 1-15,1 7 1 16,6 1 6-16,7-1-3 0,8-3-2 16,0-5-1-1,5-3-1-15,12-5 0 0,2-4 0 16,3-7-1-16,1-8-4 16,1-6-9-16,2-3 7 15,4-8-1-15,3-12-16 16,-2-5-49-16,-2-4-47 15,-9-3-52-15</inkml:trace>
  <inkml:trace contextRef="#ctx0" brushRef="#br0" timeOffset="135106.1">13959 9794 567 0,'0'0'76'0,"0"0"3"16,0 0-29-16,0 0-33 15,0 0-13-15,0 0-2 16,24-5-2-16,-4 5 2 16,3-3-1-16,3 0 1 0,-1 2-2 15,-5-2 1-15,-6 3 0 16,-6 0-1-16,-7 0-11 16,-1 0-30-16,0 0-29 15,0 0-21-15,0 0 21 16,0 0-47-16</inkml:trace>
  <inkml:trace contextRef="#ctx0" brushRef="#br0" timeOffset="135509.17">14359 9465 495 0,'0'0'99'15,"0"0"-31"-15,0 0 37 16,0 0-20-16,0 0-53 16,0 0-27-16,0-12-5 15,0 33 0-15,0 11 13 16,-1 6 1-16,-9 8 2 15,0 1 0-15,1 5-12 16,3-6 0-16,2-2-3 0,4-8-1 16,0-4 1-1,0-8 0-15,0-7-1 0,0-7 0 16,10-2-11-16,5-7 0 16,2-1 11-16,6 0-6 15,1-13-3-15,-1-6-1 16,-4-4-20-16,-8-4-27 15,-8-2-47-15,-3-2-64 16</inkml:trace>
  <inkml:trace contextRef="#ctx0" brushRef="#br0" timeOffset="135751">14253 9643 407 0,'0'0'151'16,"0"0"-122"-16,0 0 13 15,0 0-20-15,0 0-6 16,0 0 11-16,66-3-4 16,-41-3-6-16,-2-1-9 15,-1 2-8-15,-4 1 0 16,-6 1-16-16,-5 0-57 15,-1 1-56-15,0-4-227 16</inkml:trace>
  <inkml:trace contextRef="#ctx0" brushRef="#br0" timeOffset="136289.65">14517 9310 414 0,'0'0'148'16,"0"0"-87"-16,0 0 45 16,0 0-44-16,0 0-27 15,15-78-21-15,-9 67 7 0,-1 3 1 16,1 2-11-16,0 0-7 15,1 4 4-15,0-1-4 16,2 1-4-16,2 2-1 16,-1 0-1-16,1 0 0 15,-1 0-1-15,0 12-1 16,-2 7-1-16,-5 7 2 16,-3 4 3-16,0 2 2 15,-3 1-1-15,-11-4 4 16,-3-1-5-16,0-3 1 15,1-9 1-15,5-3 3 16,3-5-4-16,5-4 3 16,3-4-4-16,0 0 1 15,0 0 2-15,0 0 1 0,0 0 1 16,7 0 4-16,11-5-2 16,10-4-6-16,7-1 0 15,3 4-1-15,-1 0-11 16,-2 1 0-16,-5 5-4 15,-8 0-16-15,-9 0-13 16,-6 0-50-16,-7 10-34 16,0-3-102-16</inkml:trace>
  <inkml:trace contextRef="#ctx0" brushRef="#br0" timeOffset="137204.37">14990 10081 486 0,'0'0'30'16,"0"0"12"-16,0 0 32 16,0 0-5-16,0 0-48 0,0 0 12 15,7-80 6-15,-7 68 0 16,0 1 3-16,-9 0-7 15,-2 4-16-15,0 0-7 16,-3 5-2-16,-2 2-8 16,-6 0-2-16,-1 11-1 15,-2 7 1-15,0 2 0 16,3 6 6-16,3 2-6 16,3-1 0-16,6-1 0 15,2-1-1-15,8-6 1 16,0-4-1-16,0-2-1 15,8-2 2-15,5-8 0 16,6 0 0-16,1-3 0 0,5 0 0 16,1-3 0-1,0-9-2-15,-2-5 2 0,-4-4 0 16,-2-7 4-16,-6-5-3 16,-1-6 0-16,-2-4-1 15,1-6 0-15,-2-4-2 16,0-1-14-16,-1 3 7 15,-4 1-1-15,-1 4 7 16,-2 5 2-16,0 9 1 16,0 8 0-16,0 11 1 15,0 7 5-15,0 6 2 16,0 0-8-16,-5 12-7 16,-4 21 0-16,-2 11 7 15,1 10 6-15,4 5-1 16,3 2 4-16,2 0 4 0,1-2-12 15,-2-6 3-15,2-3-2 16,0-10-2-16,0-4 0 16,0-10-4-16,0-5-7 15,0-6-14-15,2-5-22 16,7-6-36-16,4-4-84 16,-1 0-99-16</inkml:trace>
  <inkml:trace contextRef="#ctx0" brushRef="#br0" timeOffset="137586.84">15302 9733 687 0,'0'0'16'0,"0"0"22"16,0 0 67-16,0 0-29 15,0 0-51-15,0 0-14 16,0 0-5-16,6-34-6 16,-6 44-6-16,1 9 6 15,-1 10 6-15,0 7 8 16,0 6-9-16,0 1 4 16,-4 1 2-16,-2 1-10 0,0-6 1 15,0 0 1-15,0-3-3 16,3-4 3-16,1-3-5 15,1-6 2-15,1-3 0 16,0-4 0-16,0-5-3 16,1-2-6-16,11-6-7 15,2-1-3-15,5-2-9 16,4 0-19-16,0-11-49 16,-3-8-79-16,-10-4-119 15</inkml:trace>
  <inkml:trace contextRef="#ctx0" brushRef="#br0" timeOffset="137836.47">15181 9945 575 0,'0'0'33'0,"0"0"-14"16,0 0 58-16,0 0-43 15,0 0 4-15,0 0 14 16,104-14-27-16,-65 5-13 16,-5-3-4-16,-2 5-4 15,-12-1 1-15,-7 6-3 16,-7 1-2-16,-6 1-1 0,0 0-36 16,0 0-90-16,-8 0-142 15</inkml:trace>
  <inkml:trace contextRef="#ctx0" brushRef="#br0" timeOffset="139115.09">12211 10430 400 0,'0'0'47'0,"0"0"0"16,0 0 24-16,0 0-28 0,0 0-24 16,0 0-10-16,0 0-4 15,-19-3-4-15,19 3 1 16,0 0 26-16,0 3-8 16,0 2-4-1,4 0 8-15,11 2 1 0,8-4-6 16,6 0 0-16,12-3-5 15,9 0 1-15,10 0-9 16,3 0-3-16,-2-4-3 16,-8 4 0-16,-9 0-2 15,-11 0-9-15,-11 1-4 16,-11 5-13-16,-4-2-8 16,-7 3 6-16,0-5 1 15,0 2 9-15,0-1 2 16,-12 1-5-16,1-3-58 0,-3-1-78 15</inkml:trace>
  <inkml:trace contextRef="#ctx0" brushRef="#br0" timeOffset="139949.99">11821 10849 19 0,'0'0'489'15,"0"0"-448"-15,0 0 5 0,0 0 43 16,0 0-59-16,0 0-13 16,-2-27 6-16,2 27-4 15,0 0-19-15,0 0 0 16,0 11 0-16,2 7 12 16,9 6 4-16,1 2 0 15,1 1-6-15,1 2-6 16,1-4 0-16,0-2-2 15,0-5-1-15,-5-5-1 16,-2-2 1-16,-4-10-1 0,-1 2 1 16,-1-3 2-1,-2 0-3-15,1 0 8 0,2-1 14 16,-3-12 11-16,3-6-28 16,-3-2-4-16,6-7 2 15,-4-2-1-15,1-3-2 16,-2-2 0-16,-1 0 1 15,0 4-1-15,0 2 1 16,0 7 0-16,0 5 1 16,-3 4-2-16,3 4 3 15,0 4-3-15,0-1 0 16,0 1-4-16,11-2 0 16,12 0 0-16,9-2 4 15,7 2 0-15,8 0-2 16,7 0 2-16,1 1-1 0,-1 0 1 15,-5 2 0-15,-7 3 0 16,-9 1 0-16,-9 0 0 16,-11 0-7-16,-7 0-23 15,-3 0-7-15,-3 0-30 16,0 0-9-16,0 7-63 16,-16 3-70-16</inkml:trace>
  <inkml:trace contextRef="#ctx0" brushRef="#br0" timeOffset="140501.69">12384 10902 545 0,'0'0'105'16,"0"0"-85"-16,0 0 71 16,0 0-6-16,0 0-56 15,0 0-29-15,-9-3-9 16,-4 29 7-16,-4 7 2 16,-2 1 1-16,1-1-1 15,2-2 0-15,1-6 0 0,4-5 5 16,5-6-5-16,5-7 0 15,1-6 0-15,0-1 1 16,0 0 6-16,0-6 25 16,0-11-20-16,9-7-8 15,4-4-3-15,1 2 0 16,-1-2-1-16,-1 2 1 16,2 5 0-16,-4 4 0 15,-1 6-1-15,-2 2-1 16,1 2 1-16,1 5-2 15,-2 2 0-15,1 0-5 16,-1 0 5-16,5 8-2 0,-1 9 2 16,2 4 2-16,-3 7 2 15,-1-2 1-15,-4 3-2 16,2 0 1-16,-4-4-1 16,0-2 0-16,-3-5-1 15,0-4-1-15,0-5-6 16,0-1-23-16,0-5-29 15,0-3-100-15,0 0-65 16</inkml:trace>
  <inkml:trace contextRef="#ctx0" brushRef="#br0" timeOffset="140803.87">12229 10948 552 0,'0'0'42'0,"0"0"-4"16,0 0 19-16,0 0-46 16,0 0-9-16,0 0 13 15,91-45 20-15,-57 35 4 16,1 2-11-16,-1 3-13 15,-4 2-3-15,-3 3-3 0,-7 0-4 16,-4 0-5 0,-6 0-6-16,-3 8-5 0,-4 0-19 15,-3 2-64-15,0-4-71 16</inkml:trace>
  <inkml:trace contextRef="#ctx0" brushRef="#br0" timeOffset="155068.64">8886 11855 481 0,'0'0'58'0,"0"0"-17"16,0 0 36-16,0 0-16 0,0 0-34 15,0 0-10 1,0 0-1-16,-58-8-1 0,58 8 4 16,-1 0 3-16,1 0-8 15,0 0 2-15,0 0-2 16,0 0-3-16,0 0-6 16,0 0-5-16,6 0 0 15,9 0 4-15,7 0-3 16,2 0-1-16,0 0 1 15,-1 0 0-15,-6 0-2 16,1 0-2-16,-6 0-11 16,-3 0-14-16,0 0-5 0,-6 0-43 15,-2 0-8 1,-1 0-15-16,0 3-27 0,-7 2-101 16</inkml:trace>
  <inkml:trace contextRef="#ctx0" brushRef="#br0" timeOffset="155376.6">8837 11976 532 0,'0'0'82'15,"0"0"-64"-15,0 0 36 16,0 0-16-16,0 0-31 0,0 0-2 15,-7 10 6-15,7-10 14 16,0 0 5-16,0 0-13 16,6 0 6-16,3 0 10 15,1 0-7-15,5 1-16 16,3 1-3-16,4-1-5 16,5 0-1-16,3-1-1 15,3 0-1-15,-1 0-20 16,-6 0-39-16,-7-1-55 15,-14-2-113-15</inkml:trace>
  <inkml:trace contextRef="#ctx0" brushRef="#br0" timeOffset="156528.72">10188 11935 507 0,'0'0'45'16,"0"0"-8"-16,0 0 12 15,0 0-16-15,0 0-17 16,0 0-1-16,3-75-1 16,5 66-1-16,1 1 4 15,1 1 0-15,-1 1 6 16,2 1-17-16,-1 2-1 15,-1 2-1-15,2 1-4 16,0 0 0-16,0 4 0 0,0 10 2 16,-3 2-2-16,-5 5 0 15,-3 4 5-15,0 4-2 16,-11 0 6-16,-14 1 0 16,-7 0 5-16,-2-3-9 15,2-1-1-15,4-5-1 16,10-5 6-16,6-7-3 15,6-4-6-15,5-2 3 16,1-3 2-16,0 0 0 16,0 0-2-16,3 0 2 15,13 0 1-15,2 0 12 16,9 0-11-16,1-4-1 16,3 3-2-16,2 1-3 0,0 0-1 15,0 0 0-15,1 0 0 16,-7 0 3-16,-3 0-3 15,-6 0-8-15,-8 0-27 16,-4 0-29-16,-6 5-77 16,0-2-117-16</inkml:trace>
  <inkml:trace contextRef="#ctx0" brushRef="#br0" timeOffset="156990.76">9847 12332 616 0,'0'0'21'0,"0"0"8"15,0 0 46-15,0 0-7 16,0 0-41-16,0 0-8 16,-46 0 3-16,46 0-3 15,0 0-2-15,0 0-11 16,10 0-1-16,13 0 11 0,8 0 11 16,9 0-10-1,9 0 2-15,3-3-10 0,4 3 0 16,1 0-6-16,-1 0-1 15,-2 0-2-15,-1 0 1 16,-3 0-1-16,2 0 0 16,-6 0 0-16,-4 0-3 15,-5 0-11-15,-10 0-6 16,-9 1-13-16,-9 4 0 16,-3-1 6-16,-6 4-19 15,0 1-5-15,-14 3-19 16,-8-2-84-16,0-3-280 15</inkml:trace>
  <inkml:trace contextRef="#ctx0" brushRef="#br0" timeOffset="157587.79">9738 12842 729 0,'0'0'40'0,"0"0"17"16,0 0 25-16,0 0-68 16,0 0-10-16,0 0-4 15,12 32 19-15,-4-3 14 16,0 2-14-16,0 3-11 16,1 1 0-16,4 2-6 15,-2-4-2-15,-1-2 1 16,-1-7 0-16,-6-10-1 15,2-8 1-15,-4-2 1 0,-1-2-2 16,0-2 4-16,0 0 13 16,0-12 0-16,0-14-10 15,0-6-5-15,0-6-2 16,2-5 0-16,5-6 1 16,5-7-1-16,3-1-2 15,1 0 0-15,2 5-1 16,3 4 3-16,3 7-1 15,3 5-4-15,2 5 5 16,4 6-4-16,3 6 3 16,-6 8-2-16,0 8 2 15,-6 3 0-15,-9 0-6 16,-2 11-25-16,-4 7-29 0,-3-1-24 16,-6 2-108-16,0-4-187 15</inkml:trace>
  <inkml:trace contextRef="#ctx0" brushRef="#br0" timeOffset="158100.97">10233 12818 788 0,'0'0'40'0,"0"0"-26"0,0 0 40 16,0 0-23-16,0 0-31 15,0 0 6-15,-34 76 7 16,16-42 0-16,0-1-10 16,-1-2-1-16,5-3-2 15,4-7 6-15,4-5-6 16,5-10 1-16,-1-2-1 15,2-4 1-15,0 0 1 16,0-4 16-16,0-13 2 16,5-9-19-16,6-2 0 15,1-1 0-15,-1 0 0 16,4 3-1-16,-3 2 0 16,1 4 0-16,-1 6 0 0,3-1 0 15,-2 5 0-15,-2 4-1 16,1 5 1-16,-5 1-5 15,2 0 1-15,1 15 4 16,-2 7 0-16,3 6 3 16,-4 5 9-16,0-1-6 15,-1 0-4-15,0-5 0 16,0-3-2-16,-1-4 0 16,-5-3-16-16,4-6-19 15,-4-6-59-15,0-5-82 16,0 0-62-16</inkml:trace>
  <inkml:trace contextRef="#ctx0" brushRef="#br0" timeOffset="158349.44">10147 12879 639 0,'0'0'61'0,"0"0"-60"15,0 0 0-15,0 0 27 16,0 0 3-16,110-22-4 16,-72 17-2-16,-1 3-2 15,1-1-13-15,-2 3 0 16,-3-2-3-16,-3 2-2 0,-5 0-3 16,-7 0-2-1,-6 0-36-15,-10 0-138 0,-2-6-383 16</inkml:trace>
  <inkml:trace contextRef="#ctx0" brushRef="#br0" timeOffset="159436.01">10872 12230 559 0,'0'0'62'0,"0"0"-6"16,0 0-10-16,0 0-42 16,0 0 8-16,0 0 25 15,10 43-5-15,-1-27-16 16,3-2 0-16,-3 0-4 16,1-1-3-16,-2-4-8 15,-5-4 1-15,0-2-1 16,0-2 2-16,-3-1 0 15,0 0 6-15,0 0 31 16,0 0 7-16,0-11-9 0,2-9-27 16,3-4-9-16,1-11 0 15,3-2-1-15,3-5 0 16,5-3-1-16,0-2-1 16,3-1-5-16,2 0-5 15,2 1 3-15,4 4-3 16,1 6 7-16,2 7-11 15,-3 10 0-15,-5 11 5 16,-5 8-4-16,-8 1-31 16,0 3-50-16,-4 15-12 15,-1 4-41-15,-5 3-159 16</inkml:trace>
  <inkml:trace contextRef="#ctx0" brushRef="#br0" timeOffset="159933.6">11321 12088 577 0,'0'0'76'16,"0"0"-10"-16,0 0 45 15,0 0-66-15,0 0-38 16,0 0-7-16,-3 32 15 0,-14-2-3 16,1 2-8-16,0 0 2 15,0-2 1-15,5-5-5 16,3-6-1-16,4-7 0 16,1-7 1-16,3-5 1 15,0 0 3-15,0 0 21 16,0-6 10-16,0-10-25 15,9-6-8-15,4-4-1 16,-1 0 4-16,0-3-7 16,3 3 1-16,-5 6-1 15,-2 4 1-15,2 8-1 16,-4 5-1-16,-3 1-4 0,3 2 3 16,0 0-5-1,4 15 2-15,3 6 5 0,0 8 0 16,-3-1 1-16,-1 4 0 15,-4 0 1-15,2-3-2 16,-5-3-1-16,-2-4-37 16,0-7-32-16,0-3-50 15,-9-9-65-15,-2-3-225 16</inkml:trace>
  <inkml:trace contextRef="#ctx0" brushRef="#br0" timeOffset="160173.68">11272 12104 630 0,'0'0'54'16,"0"0"7"-16,0 0-9 16,0 0-32-16,0 0-1 15,85-60 9-15,-51 45-3 16,2 3-3-16,-1 2-7 15,-2 4-13-15,-5 5 2 16,-6 1-4-16,-6 0 0 16,-9 15-19-16,-7 9-44 15,0 1-55-15,-22 1-164 0</inkml:trace>
  <inkml:trace contextRef="#ctx0" brushRef="#br0" timeOffset="160517.65">10973 12523 732 0,'0'0'17'16,"0"0"2"-16,0 0 53 15,0 0-51-15,0 0-20 0,0 0 25 16,27 13 4-16,3-13 9 16,10 0-4-16,3 0-10 15,6 0-10-15,1 0-7 16,-1 0-5-16,0-1-1 16,-7 1 0-16,-3 0-1 15,-8 0-1-15,-7 0-9 16,-8 0-18-16,-7 0-26 15,-3 3-34-15,-6 6-47 16,0-5-53-16,-9 2-359 16</inkml:trace>
  <inkml:trace contextRef="#ctx0" brushRef="#br0" timeOffset="161132.41">11212 12939 632 0,'0'0'32'15,"0"0"-27"-15,0 0 37 16,0 0-11-16,0 0-19 0,0 0 9 15,-67 19 2 1,55-19 3-16,-3 0-4 0,7-5 20 16,1-7-4-16,4-4-17 15,3-4-9-15,0-4-7 16,0 2-5-16,13 2-1 16,2 5 1-16,2 0-1 15,0 7 1-15,-3 3-1 16,2 3 1-16,-1 2 1 15,2 0-1-15,-4 11 1 16,-1 9 2-16,-5 5-2 16,-7 6 6-16,0 4 1 15,-1 3 1-15,-17 1-2 16,-7 1-3-16,-6-1-4 16,-7-2 4-16,-1-8-3 15,3-5 0-15,7-10 1 0,8-9 3 16,9-5-5-16,6 0 22 15,6-17-4-15,0-2-17 16,12-5-1-16,6 2 2 16,7 5-1-16,-4 7 5 15,4 1-2-15,-2 9 2 16,4 0-3-16,0 2 1 16,1 12-4-16,2 2 1 15,-5-1 2-15,3 1-3 16,-2-4 0-16,-4 0-4 15,1-3-33-15,-3-6-66 0,-6-3-179 16</inkml:trace>
  <inkml:trace contextRef="#ctx0" brushRef="#br0" timeOffset="161882.25">11588 11863 381 0,'0'0'99'16,"0"0"-53"-16,0 0-3 16,0 0 6-16,0 0-17 15,0 0-12-15,40-53 11 16,-40 53-16-16,0 0-15 16,-6 18 2-16,-13 14-2 15,-11 12 9-15,-12 11-5 16,-13 8-3-16,-12 5-1 15,-9 2-7-15,-4-3-69 0,-6-3-84 16</inkml:trace>
  <inkml:trace contextRef="#ctx0" brushRef="#br0" timeOffset="162197.79">10448 12760 242 0,'0'0'303'0,"0"0"-288"15,0 0 2-15,-83 62 13 16,41-25-12-16,-10 5-9 15,-6 5-6-15,-5 2 2 16,0 2-2-16,2 2 1 16,3-4-2-16,4-1 0 15,5-6-2-15,3-5-12 16,7-5-26-16,9-7-33 16,6-6-65-16</inkml:trace>
  <inkml:trace contextRef="#ctx0" brushRef="#br0" timeOffset="162529.44">10555 11734 609 0,'0'0'25'16,"0"0"-24"-16,0 0 1 0,-69 89 5 15,43-40-5-15,-11 12 7 16,-8 7-9-16,-7 11 1 15,-6 4-2-15,-2 0-1 16,2-4-35-16,10-7-37 16,2-9-84-16</inkml:trace>
  <inkml:trace contextRef="#ctx0" brushRef="#br0" timeOffset="162954.76">11300 13012 796 0,'0'0'12'15,"0"0"-10"-15,0 0 16 0,0 0 18 16,0 0-36-16,0 0-14 15,-33 11 14-15,-1 24 0 16,-11 8 1-16,-7 3 1 16,-8 6-2-16,3 3 0 15,1-5 0-15,8-2 0 16,9-8-42-16,14-7-72 16,13-15-22-16,12-11-289 15</inkml:trace>
  <inkml:trace contextRef="#ctx0" brushRef="#br0" timeOffset="163466.04">12489 12126 570 0,'0'0'65'16,"0"0"-36"-16,0 0 64 15,0 0-31-15,0 0-52 16,0 0-10-16,-11-6 0 15,17 6 1-15,9 0 2 0,5 0 2 16,6-2 1-16,3-1 1 16,-1 2-5-16,-4-1-2 15,-8 2 0-15,-4 0-8 16,-7 0-19-16,-5 2-51 16,0 6-24-16,-6 1-14 15,-12-2-268-15</inkml:trace>
  <inkml:trace contextRef="#ctx0" brushRef="#br0" timeOffset="163754.99">12374 12230 540 0,'-12'7'34'0,"6"-1"15"0,3-2 50 16,3 4-37-16,0-3-37 15,0 0-10-15,9-3 4 16,9-2 24-16,5 0 3 16,9 0-10-16,-1 0-14 15,2 0-14-15,0-2 0 16,-6-1-6-16,-2 3 3 16,-10-1-5-16,-3 1 0 15,-5 0-1-15,-5 0-26 16,-2 0-42-16,0 3-4 15,0 0-26-15,0 1-53 16,0-4-226-16</inkml:trace>
  <inkml:trace contextRef="#ctx0" brushRef="#br0" timeOffset="164475.44">13425 11897 486 0,'0'0'77'15,"0"0"-33"-15,0 0 82 0,0 0-29 16,0 0-37-1,0 0-15-15,0-39-1 0,0 39-11 16,0-3-12 0,2 3-8-16,-2 0-2 0,1 0-3 15,-1 0-8-15,0 0 0 16,0 5 0-16,2 7 2 16,-2 5 10-16,0 2 2 15,0 3-3-15,0 4-2 16,0 2-1-16,0 0 1 15,0 1-2-15,0-2 0 16,0 2-3-16,0-3 3 16,-3 2 4-16,0-2-9 15,-2 1 4-15,2-1 3 16,0-2-8-16,2-2 0 16,-1-5 2-16,1 2-2 15,1-5 1-15,-2-3-2 0,2-2-2 16,0-5 2-16,0-3 1 15,0 1 1-15,0-2-2 16,0 0 1-16,0 0 0 16,0 0 2-16,0 0 0 15,0 0-1-15,0 0-2 16,0 0-10-16,0-3-12 16,0 0-11-16,0-2-45 15,0 0-66-15,2-5-171 16</inkml:trace>
  <inkml:trace contextRef="#ctx0" brushRef="#br0" timeOffset="168635.59">16254 5679 245 0,'0'0'69'16,"0"0"-21"-16,0 0 12 15,0 0 14-15,0 0-17 16,0 0-13-16,0 0 9 16,0 0-2-16,-7 0-10 15,7 0-11-15,0 0-10 16,0 0-9-16,0 0-1 16,0 0-4-16,0 0-6 15,15 0 0-15,10 0 3 16,10 0-1-16,5-4 1 15,4 0-1-15,2-1 5 16,-4 2-7-16,-4 1 1 0,-10 1 0 16,-11 0 0-16,-9-1-1 15,-7 2 0-15,-1 0 1 16,0 0 6-16,0 0 2 16,0 0 10-16,0 0-5 15,0 0-14-15,0 0-12 16,0 0-14-16,-4 0-24 15,-4 0-47-15,-1 2-68 16,-3 0-146-16</inkml:trace>
  <inkml:trace contextRef="#ctx0" brushRef="#br0" timeOffset="169151.4199">16199 5861 257 0,'0'0'166'15,"0"0"-117"-15,0 0 17 0,0 0-8 16,0 0-18-16,0 0-33 16,-1 0 0-16,5 0 1 15,10 0 24-15,5 0 11 16,1 0-18-16,5 0 8 16,2 0-22-16,1 0-4 15,4 0-4-15,-1 0 3 16,0 0-4-16,1 0-2 15,1 0 1-15,-2 0-1 16,-3 0 3-16,-5-4-3 16,-6 3 1-16,-6-2-1 15,-4 0 2-15,-4 3-1 16,-1-1 0-16,-2-1 7 0,0 2 11 16,0 0 4-1,0 0-11-15,0 0-6 0,0 0-6 16,0 0 0-16,0 0-24 15,0 0-10-15,0 0-27 16,0 0-37-16,0 0-30 16,0 0-166-16</inkml:trace>
  <inkml:trace contextRef="#ctx0" brushRef="#br0" timeOffset="170351.25">17821 5531 351 0,'0'0'51'0,"0"0"-6"16,0 0 34-16,0 0-46 15,0 0-7-15,0 0 11 16,5-23 10-16,-5 21-2 15,0 0-14-15,0-1 5 16,0 2-4-16,0-3-1 16,0 0-11-16,1-2 5 15,-1 2-6-15,2 0 3 16,-2 1 2-16,0 0-12 16,0 1 3-16,0-1-1 15,1 1 1-15,-1 1-4 16,0-1-5-16,0 1 5 15,0 1-6-15,0 0 6 0,0 0-8 16,0 0 4-16,0 0-6 16,0 0-2-16,0 0-4 15,0 0 1-15,0 3-8 16,0 9 11-16,0 6-2 16,0 1 3-16,0 2 0 15,-3 2 3-15,2-1-3 16,-2 2 0-16,1 0 4 15,-1 0-4-15,0 0 4 16,0-3-2-16,0 2-2 16,0-1 0-16,0 3 2 15,2-3 2-15,1-1-4 16,0-2 2-16,-2 0-2 16,2-4 2-16,-1 0-3 0,-1-4 5 15,1-1-4 1,-1-3 2-16,2-1-2 0,0-3 0 15,0-2 1-15,0-1-1 16,0 0 1-16,0 0-1 16,0 0 4-16,0 0-1 15,0 0 0-15,0 0 2 16,0 0-2-16,0 0-3 16,0 0-4-16,0 0-21 15,0 0-29-15,0-4-90 16,0-9-209-16</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03:50.631"/>
    </inkml:context>
    <inkml:brush xml:id="br0">
      <inkml:brushProperty name="width" value="0.05" units="cm"/>
      <inkml:brushProperty name="height" value="0.05" units="cm"/>
    </inkml:brush>
  </inkml:definitions>
  <inkml:trace contextRef="#ctx0" brushRef="#br0">112 1 512,'0'0'5891,"0"7"-4554,-6 482 1605,21-255-2155,0 44-312,-14-141-421,-3 146 279,-40 110 222,6-77 179,21-200-620,7-70 86,-2 79 0,-9 774-42,23 497-75,-13-1252 333,9-167-1502,0 3-1438,0-5-2302</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2:04.346"/>
    </inkml:context>
    <inkml:brush xml:id="br0">
      <inkml:brushProperty name="width" value="0.05" units="cm"/>
      <inkml:brushProperty name="height" value="0.05" units="cm"/>
    </inkml:brush>
  </inkml:definitions>
  <inkml:trace contextRef="#ctx0" brushRef="#br0">0 308 7507,'0'0'6550,"12"-16"-6152,-7 8-365,8-10 58,-1-1-1,0 0 1,-2-1-1,0-1 0,7-21 1,-12 21-176,0 0 0,-2 0 0,-1 0 1,0-39-1,-25 82-1233,21-16 1278,0-1 0,0 1 0,0-1 0,0 1 0,1 0 0,0 0 0,0 0 0,1 0 0,0 0 0,0 8 0,2-13 47,0 1 0,0-1 0,0 0 0,0 1 0,0-1 0,1 0 0,-1 0 0,0 0 0,0-1 0,1 1 0,-1-1 0,1 1 0,-1-1 0,0 0 0,1 1 0,3-2 0,0 2 63,9 1 85,-2-1-78,0 1 1,0 0-1,-1 1 1,1 0-1,15 7 1,-25-9-63,-1 1 1,1 0 0,0-1-1,0 1 1,-1 0 0,1 0-1,-1 1 1,0-1 0,1 0-1,-1 1 1,0-1 0,0 1-1,-1 0 1,1 0 0,0 0-1,-1 0 1,0 0 0,0 0-1,0 0 1,0 0 0,0 0-1,-1 0 1,1 1 0,-1-1-1,0 6 1,-1 11 347,1-14-282,0 0 1,0 1-1,0-1 1,0 0-1,1 0 1,3 11-1,-4-15-74,1-1-1,0 1 0,0 0 1,0-1-1,0 1 1,0-1-1,0 0 0,0 1 1,1-1-1,-1 0 0,0 0 1,1 0-1,-1 0 0,1 0 1,-1 0-1,1 0 1,0 0-1,-1-1 0,1 1 1,0-1-1,-1 1 0,1-1 1,0 0-1,0 1 0,-1-1 1,1 0-1,0 0 1,3-1-1,3 2 24,0-1 0,1-1 1,-1 0-1,0 0 0,0-1 0,0 1 0,1-2 1,8-3-1,-12 3-23,0 0 1,-1 0-1,1 0 1,-1 0-1,0-1 1,0 0-1,0 0 0,0 0 1,0 0-1,-1-1 1,0 1-1,0-1 1,4-9-1,55-145 561,-70 238-507,5-64-206,0 1-1,2 0 1,0-1-1,1 1 1,0 0-1,4 18 1,-3-32-53,0-1 1,0 0 0,0 0-1,0 0 1,1 0 0,-1 0-1,0 0 1,1 0 0,-1 0-1,1 0 1,-1 0 0,1-1-1,-1 1 1,1-1 0,-1 1-1,1-1 1,0 0 0,-1 1-1,1-1 1,0 0 0,-1 0-1,1 0 1,0-1 0,-1 1-1,1 0 1,0 0 0,-1-1-1,1 1 1,2-2 0,11-9-4651</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2:04.692"/>
    </inkml:context>
    <inkml:brush xml:id="br0">
      <inkml:brushProperty name="width" value="0.05" units="cm"/>
      <inkml:brushProperty name="height" value="0.05" units="cm"/>
    </inkml:brush>
  </inkml:definitions>
  <inkml:trace contextRef="#ctx0" brushRef="#br0">0 1 11829,'0'0'2434,"0"36"-7957,0-11-32</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2:05.118"/>
    </inkml:context>
    <inkml:brush xml:id="br0">
      <inkml:brushProperty name="width" value="0.05" units="cm"/>
      <inkml:brushProperty name="height" value="0.05" units="cm"/>
    </inkml:brush>
  </inkml:definitions>
  <inkml:trace contextRef="#ctx0" brushRef="#br0">87 72 7716,'0'0'9340,"2"-16"-8897,6-34-546,-6 45-113,-2 8-40,-3 37-309,-7 20 627,-24 83-1,19-90-43,3 0 0,-8 76 0,15-7-1438,30-135 1570,48-60 10,-59 56-167,0 1 1,1 1-1,1 1 1,1 0-1,0 1 1,37-22-1,-53 34-2,1 0 0,-1 0 0,1 0 0,0 1 0,-1-1 0,1 0 0,0 1-1,0-1 1,-1 1 0,1-1 0,0 1 0,0 0 0,0 0 0,0 0 0,-1 0-1,1 0 1,0 0 0,0 0 0,0 1 0,0-1 0,-1 1 0,1-1 0,0 1 0,0 0-1,-1 0 1,1 0 0,0-1 0,-1 2 0,1-1 0,-1 0 0,0 0 0,1 0-1,-1 1 1,0-1 0,0 1 0,1-1 0,-1 1 0,0-1 0,-1 1 0,1 0-1,0-1 1,0 1 0,-1 0 0,1 0 0,-1-1 0,1 1 0,-1 3 0,2 11-48,0-1-1,-2 1 1,1-1 0,-4 25 0,2-31 81,0-2-19,0-1 0,0 1 0,-1-1 0,1 0 0,-2 1-1,1-1 1,-1 0 0,1 0 0,-2-1 0,1 1 0,-1 0-1,0-1 1,0 0 0,0 0 0,-1 0 0,1-1 0,-1 1 0,0-1-1,-1 0 1,-10 6 0,7-5 17,-1-1 0,0 0 0,0 0 0,0-1 0,0 0 0,0-1 0,-1 0 0,1 0-1,-1-1 1,0-1 0,1 0 0,-14-1 0,22 0-19,-1 1 0,1-1-1,0 0 1,0 0 0,0 0 0,0 0-1,0 0 1,0-1 0,0 1-1,0-1 1,1 1 0,-1-1 0,0 1-1,1-1 1,-1 0 0,1 0-1,0 0 1,0 0 0,-1 0 0,1 0-1,1 0 1,-1 0 0,0 0-1,0-1 1,1 1 0,-1 0 0,1 0-1,0-1 1,0 1 0,0-4-1,-1 1-73,1-1 0,0 0 0,1 1 0,-1-1 0,1 1 0,0 0 0,0-1-1,1 1 1,-1 0 0,1-1 0,0 1 0,4-6 0,28-25-2172,-5 19-2408,-11 11-1835</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2:05.569"/>
    </inkml:context>
    <inkml:brush xml:id="br0">
      <inkml:brushProperty name="width" value="0.05" units="cm"/>
      <inkml:brushProperty name="height" value="0.05" units="cm"/>
    </inkml:brush>
  </inkml:definitions>
  <inkml:trace contextRef="#ctx0" brushRef="#br0">0 104 11189,'0'0'2831,"12"-17"-2068,33-51-443,-30 50-59,-15 18-103,0 4-233,-12 136-90,-1 8 117,13-145 38,0-1 0,0 1 0,0 0 1,0 0-1,1-1 0,-1 1 1,1 0-1,-1 0 0,1-1 0,0 1 1,0-1-1,1 1 0,-1-1 0,0 1 1,1-1-1,0 0 0,-1 0 0,1 0 1,0 0-1,0 0 0,0 0 0,0 0 1,1-1-1,-1 1 0,0-1 1,1 1-1,-1-1 0,1 0 0,-1 0 1,1 0-1,-1 0 0,1-1 0,0 1 1,0-1-1,-1 1 0,6-1 0,-3 0-9,1 0-1,-1-1 0,0 1 0,0-1 0,1 0 1,-1 0-1,0-1 0,0 0 0,0 0 0,0 0 1,0 0-1,-1-1 0,1 0 0,-1 0 0,1 0 1,-1 0-1,0-1 0,5-6 0,2-6 7,-1 0-1,0 0 1,-1-1-1,-1-1 1,11-36 0,18-93-250,-36 140 243,5-21-708,-8 37-1652,-7 43-2310,7-28 819</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2:05.931"/>
    </inkml:context>
    <inkml:brush xml:id="br0">
      <inkml:brushProperty name="width" value="0.05" units="cm"/>
      <inkml:brushProperty name="height" value="0.05" units="cm"/>
    </inkml:brush>
  </inkml:definitions>
  <inkml:trace contextRef="#ctx0" brushRef="#br0">41 203 13350,'1'-18'126,"1"-21"1259,3 0 1,15-67-1,-22 115-1442,0 1-1,1 0 1,0 0 0,2 14 0,-4 28-6,-22 107-52,-10 279 0,35-437 70,0 1 1,0-1-1,0 1 0,0-1 1,0 0-1,0 1 0,1-1 0,-1 1 1,1-1-1,-1 1 0,1-1 1,-1 0-1,1 1 0,0-1 1,-1 0-1,1 0 0,0 1 0,0-1 1,0 0-1,0 0 0,0 0 1,0 0-1,0 0 0,0 0 0,1-1 1,-1 1-1,2 1 0,0-1 12,0-1 0,0 1-1,1 0 1,-1-1 0,1 0 0,-1 0-1,0 0 1,1 0 0,-1-1 0,0 1-1,6-2 1,4-2-153,0 0-1,0-1 1,0-1 0,23-13 0,-18 7-952,-1 0 0,0-2 0,24-25 0,1-11-2922</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2:06.260"/>
    </inkml:context>
    <inkml:brush xml:id="br0">
      <inkml:brushProperty name="width" value="0.05" units="cm"/>
      <inkml:brushProperty name="height" value="0.05" units="cm"/>
    </inkml:brush>
  </inkml:definitions>
  <inkml:trace contextRef="#ctx0" brushRef="#br0">1 37 224,'0'0'12454,"150"4"-12070,-87-10-192,-3-3-144,-1-1 0,-11 3-48,-7 1-16,-12 4-256,-14 2-1009,-11 0-1024</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2:06.592"/>
    </inkml:context>
    <inkml:brush xml:id="br0">
      <inkml:brushProperty name="width" value="0.05" units="cm"/>
      <inkml:brushProperty name="height" value="0.05" units="cm"/>
    </inkml:brush>
  </inkml:definitions>
  <inkml:trace contextRef="#ctx0" brushRef="#br0">21 0 13766,'0'0'3477,"1"7"-3744,2 23 360,-2 1 0,-1 0-1,-1 0 1,-10 54 0,4-37-973,0 54-1,15-121-3059,-1-11-99</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2:06.938"/>
    </inkml:context>
    <inkml:brush xml:id="br0">
      <inkml:brushProperty name="width" value="0.05" units="cm"/>
      <inkml:brushProperty name="height" value="0.05" units="cm"/>
    </inkml:brush>
  </inkml:definitions>
  <inkml:trace contextRef="#ctx0" brushRef="#br0">0 25 10389,'0'0'3249,"17"-25"-5106,-15 54 1025,-2 5-881,0-2-1248</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2:07.297"/>
    </inkml:context>
    <inkml:brush xml:id="br0">
      <inkml:brushProperty name="width" value="0.05" units="cm"/>
      <inkml:brushProperty name="height" value="0.05" units="cm"/>
    </inkml:brush>
  </inkml:definitions>
  <inkml:trace contextRef="#ctx0" brushRef="#br0">179 56 11477,'0'0'3738,"1"-9"-3410,2-27-80,-6 26-210,-5 16-86,-6 2 32,1 0 1,-1 1 0,2 1 0,-1 0-1,1 0 1,1 1 0,0 1 0,-16 21-1,22-25 5,-1 0 0,1 0 0,1 1-1,0-1 1,0 1 0,0 0 0,1 0-1,1 1 1,-1-1 0,2 1-1,-1-1 1,1 1 0,1 0 0,-1-1-1,3 18 1,-1-25 5,-1 1 0,1-1 0,0 0 0,0 1 0,0-1 0,1 0 0,-1 0 1,0 0-1,1 0 0,-1 0 0,1 0 0,0 0 0,0 0 0,0-1 0,0 1 0,0-1 0,0 1 0,0-1 0,0 0 0,0 0 0,1 0 0,-1 0 0,0 0 0,1 0 0,-1-1 0,1 1 1,2-1-1,11 3-11,-1-2 0,1 0 0,20-2 0,-15 1 8,-15 0 2,0 0 0,0-1 1,0 0-1,0 1 0,0-2 0,0 1 0,0-1 0,0 0 0,0 0 0,-1-1 0,1 1 0,-1-1 0,1-1 1,-1 1-1,0-1 0,-1 0 0,1 0 0,-1 0 0,7-7 0,-6 3 25,0 0 0,0-1 0,-1 1 0,0-1 0,0 0 0,-1 0 0,0 0 0,-1 0 0,0 0 0,0-1 0,-1 1 0,0-11 0,0 13-9,-1-1-1,1 0 1,-2 0-1,1 1 1,-1-1-1,-1 0 1,1 1-1,-1-1 1,0 1-1,-6-14 1,5 18-12,1 0 0,0 0 0,-1 0 0,0 0 0,0 0 0,0 1 0,0-1 0,0 1 0,0 0 0,0 0 0,-1 0 0,1 1 0,-1-1 0,0 1 0,1-1 0,-1 1 0,0 0 0,0 1 0,0-1 0,0 1 0,1 0 0,-1-1 0,-6 2 0,4-1-59,0 1 0,0 0 1,0 0-1,1 0 1,-1 1-1,0-1 0,0 2 1,1-1-1,-1 0 0,1 1 1,0 0-1,0 0 1,0 1-1,0-1 0,1 1 1,-1 0-1,1 1 1,0-1-1,0 1 0,-6 9 1,5-5-500,-1 0 0,2 0 0,-1 1 0,1-1 0,1 1 0,0 0 0,0 0 0,1 1 0,0-1 1,1 0-1,-1 14 0,2 3-4831</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2:07.866"/>
    </inkml:context>
    <inkml:brush xml:id="br0">
      <inkml:brushProperty name="width" value="0.05" units="cm"/>
      <inkml:brushProperty name="height" value="0.05" units="cm"/>
    </inkml:brush>
  </inkml:definitions>
  <inkml:trace contextRef="#ctx0" brushRef="#br0">7 66 12038,'0'0'4535,"4"-12"-4186,17-42-291,-23 65-166,0 42 128,-10 56 1,4-55-95,1 60 0,28-119 213,-3-10-27,-1-1-1,-1-1 1,-1 0 0,0-2 0,-1 1 0,20-37 0,-9 16-79,-7 12-20,-3 2 116,30-35 1,-45 60-135,1 0 0,-1 0 0,1 0 0,-1 0 0,0 1 0,0-1 0,1 0 0,-1 0 0,0 0 0,1 0 0,-1 1 0,0-1 0,0 0 0,1 0 0,-1 1 0,0-1 0,0 0 0,1 1 0,-1-1 0,0 0 0,0 1 0,0-1 0,0 0 0,1 1 0,-1-1 0,0 0 0,0 1 0,0-1 0,0 0 0,0 1 0,0-1 0,0 0 0,0 1 0,0-1 0,0 0 0,0 1 0,0-1 0,-1 1 0,5 25-198,-3-20 225,4 41-20,-3-19 12,2 0 1,1-1-1,0 1 0,2-1 1,18 42-1,-25-67-9,1-1 1,0 1-1,0-1 0,0 0 0,0 0 1,0 1-1,0-1 0,0 0 0,0 0 1,0 0-1,1 0 0,-1 0 0,0 0 1,1-1-1,-1 1 0,0 0 0,1-1 1,-1 1-1,1-1 0,0 1 0,-1-1 1,1 0-1,-1 0 0,1 1 0,-1-1 1,1 0-1,0 0 0,-1-1 0,1 1 1,-1 0-1,1-1 0,-1 1 0,1-1 1,-1 1-1,1-1 0,-1 1 0,1-1 1,-1 0-1,3-2 0,5-2 41,0-1 0,-1 0 0,1-1 0,10-10 0,57-57 146,113-142 0,-189 216-210,0-1 0,0 1 0,0 0 0,0 0 0,1 0 0,-1 0 0,0 0 0,0 0 0,0 0 0,0 0-1,0 0 1,0 0 0,0 0 0,1 0 0,-1 0 0,0-1 0,0 1 0,0 0 0,0 0 0,0 0 0,0 0-1,1 0 1,-1 0 0,0 0 0,0 0 0,0 0 0,0 1 0,0-1 0,1 0 0,-1 0 0,0 0 0,0 0-1,0 0 1,0 0 0,0 0 0,0 0 0,0 0 0,1 0 0,-1 0 0,0 0 0,0 0 0,0 1 0,0-1-1,0 0 1,0 0 0,0 0 0,0 0 0,0 0 0,0 0 0,0 1 0,0-1 0,0 0 0,0 0 0,0 0-1,0 0 1,0 0 0,0 0 0,0 1 0,0-1 0,0 0 0,0 0 0,0 0 0,0 0 0,0 0 0,0 0-1,0 1 1,0-1 0,1 20-695,-1-16 453,0 0 0,0 0-1,-1 0 1,0 0-1,0 0 1,0-1 0,0 1-1,0 0 1,-1 0-1,-3 5 1,-13 7-3296</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04:11.415"/>
    </inkml:context>
    <inkml:brush xml:id="br0">
      <inkml:brushProperty name="width" value="0.05" units="cm"/>
      <inkml:brushProperty name="height" value="0.05" units="cm"/>
    </inkml:brush>
  </inkml:definitions>
  <inkml:trace contextRef="#ctx0" brushRef="#br0">192 20 5811,'0'0'3156,"-3"-11"-454,-2 9-2656,0 0-1,0 1 0,0 0 1,-1 0-1,1 0 0,0 0 1,-1 1-1,1 0 1,0 0-1,-1 1 0,1-1 1,0 1-1,-1 0 0,1 1 1,0-1-1,0 1 0,0 0 1,0 0-1,0 1 0,1-1 1,-1 1-1,1 0 0,-8 7 1,6-4-17,1 0 1,0 0 0,0 0 0,0 1-1,1-1 1,0 1 0,0 0-1,1 1 1,0-1 0,0 1-1,0-1 1,1 1 0,1 0-1,-1 0 1,0 11 0,2-11 4,-2 6-3,2 0 0,-1 1-1,2-1 1,0 0-1,1 0 1,3 15-1,-4-26 1,0 0 0,0 0-1,1 1 1,-1-1-1,1 0 1,0 0 0,0-1-1,0 1 1,0 0 0,1-1-1,-1 1 1,1-1-1,-1 1 1,1-1 0,0 0-1,0 0 1,0-1 0,0 1-1,0-1 1,0 1-1,1-1 1,-1 0 0,0 0-1,1 0 1,-1-1-1,1 1 1,-1-1 0,1 0-1,-1 0 1,5 0 0,4 0 107,-1-1 1,1 0 0,0-1 0,-1 0 0,1 0 0,-1-2 0,17-6-1,-22 8-99,0-1 0,0-1-1,0 1 1,-1-1 0,1 0-1,-1 0 1,0 0-1,0-1 1,-1 0 0,1 0-1,-1 0 1,0-1 0,-1 1-1,1-1 1,2-6-1,-3 2 6,0 0 0,0 0 0,-1-1 0,0 1-1,-1-1 1,0 1 0,-1-1 0,0 1 0,-1-1-1,0 1 1,-3-13 0,3 20-46,0 1 0,0 0 1,-1-1-1,1 1 0,-1 0 0,1-1 0,-1 1 0,0 0 1,0 0-1,0 0 0,0 1 0,0-1 0,0 0 1,0 1-1,0-1 0,-1 1 0,1 0 0,-3-1 0,-53-13-141,14 5-685,42 9 619,-1 0 0,1 0 0,-1 0-1,1 1 1,-1-1 0,1 1 0,-1-1 0,1 1-1,-1 0 1,0 0 0,1 0 0,-1 1 0,1-1-1,-1 1 1,1-1 0,-1 1 0,1 0 0,-1 0 0,1 0-1,0 0 1,-1 0 0,1 1 0,0-1 0,0 1-1,0-1 1,0 1 0,0 0 0,0 0 0,1 0-1,-1 0 1,0 0 0,1 0 0,-2 3 0,0 3-3060</inkml:trace>
</inkml:ink>
</file>

<file path=ppt/ink/ink1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0-10-17T19:56:41.748"/>
    </inkml:context>
    <inkml:brush xml:id="br0">
      <inkml:brushProperty name="width" value="0.05292" units="cm"/>
      <inkml:brushProperty name="height" value="0.05292" units="cm"/>
      <inkml:brushProperty name="color" value="#FF0000"/>
    </inkml:brush>
  </inkml:definitions>
  <inkml:trace contextRef="#ctx0" brushRef="#br0">9763 15616 184 0,'0'0'86'0,"0"0"-68"16,0 0 14-16,0 0-1 15,0 0-13-15,0 0 4 16,0 0 6-16,0 0-17 16,0 0-5-16,0 0 0 15,0-7-2-15,0 7 0 0,0 0 6 16,0 0 5-16,0 0 1 16,0 0-6-16,0 0-4 15,0 0-1-15,0 0-5 16,-1 0 0-16,-1 11 6 15,-2 1 1-15,1 4-3 16,-1 1 2-16,1-1 1 16,0 1-3-16,-2 1-1 15,5 1-3-15,0-2 3 16,0 0-2-16,0 0-1 16,0-1 2-16,0-2-2 15,9 1 0-15,-3-1 0 16,4-2 1-16,-2-2-1 0,1 2 3 15,0-3-2-15,3 0-1 16,0 0 0-16,-2-2 1 16,4-3 1-16,-2-1-2 15,4-3 2-15,2 0-1 16,1 0 1-16,7 0-2 16,0 0 1-16,3-4 2 15,-1-6-3-15,2 0 4 16,1 0-4-16,2-1 0 15,0-1 1-15,1-1 2 16,1 1-3-16,-4-1 2 16,0 1-1-16,-1-1-1 0,-5 3 0 15,-1 0 0 1,-2 3 0-16,-3 2 0 0,0 0 0 16,-4 4 0-16,0 1 0 15,-2 0 0-15,3 0 0 16,1 0-3-16,2 11 3 15,2 2 0-15,-1 5 0 16,-1-2 0-16,2 1-3 16,-3-1 3-16,1 0 0 15,-2-1 0-15,0 1 0 16,-3-2-1-16,-2 0 1 16,-3-1 0-16,-3-3 0 15,-1-2 0-15,-3-4 0 16,-2-1-1-16,0 0 1 0,0-3 0 15,0 0 4-15,0 0 0 16,0 0 14-16,0 0 13 16,0-8-13-16,0-2-11 15,3-3-2-15,2 0-4 16,2-4 2-16,2 0-3 16,6 0 0-16,2-4 0 15,6 1 0-15,3 0 0 16,3 0 0-16,3-1 0 15,1 3 0-15,4-1 0 16,3 3 0-16,5 2-1 16,1 0 1-16,0 2 1 15,0-1 0-15,-4 3-1 16,-3 0 2-16,0 1 0 0,-3 1-2 16,-2 2 0-16,-3 3-1 15,1 1 1-15,-4 2 0 16,3 0 1-16,-2 0-1 15,0 0 0-15,-2 0 0 16,-3 0 0-16,3 0 1 16,-1 0-1-16,-1 0 0 15,0 0 0-15,2 0 0 16,0 0 0-16,6 0 0 16,1 0 0-16,11 2 0 15,7 3 0-15,6 0 0 0,2-1 0 16,-5 2-1-16,-6-3 1 15,-3 2 0-15,-4-1 0 16,-6 0 1-16,-6 0-1 16,-6 2 0-16,-2-2-1 15,-4 2 1-15,-2-1 0 16,1 1 0-16,-1 0 0 16,3 1 0-16,2-2 0 15,2 2 0-15,2-1 0 16,2 1 1-16,0-3 0 15,1 2-1-15,-1-3 0 16,-2 0 0-16,1 0 1 16,-2-1-1-16,1 0 0 15,-1-1 0-15,1 2 0 16,2 0 0-16,0-2 1 0,-2 1-1 16,2 1 2-16,-2-2-2 15,-2 2 0-15,-2 0 0 16,1-1 0-16,0 0 0 15,1 1 0-15,-2-3 0 16,3 0 0-16,2 0 0 16,3 0 0-16,2 0 0 15,0 0-2-15,1 0 1 16,-2 0 1-16,-2 0 0 16,-3 0 1-16,-1 0-1 15,-3 0-2-15,1 0 2 16,1 0 1-16,-1-3 0 0,4-1-1 15,0-1 0-15,4 0-1 16,2 1 1-16,-4-2 1 16,-1 2-1-16,-5-2 2 15,-5 2-2-15,0-3 0 16,-3 1 1-16,1 0-1 16,0-2 0-16,1-1 1 15,-1 1-1-15,3-1 0 16,-3 1 0-16,3-2 0 15,-2 1-1-15,-1-2 0 16,0 0 1-16,-5 2-2 16,2-2 2-16,0-2 0 15,-3 2 0-15,0-1 0 0,1-2 0 16,-2 2 0 0,-2-2 0-16,0-2 0 0,-1 3 0 15,-1 0 2-15,-1-1-2 16,-3 2 0-16,0-1 1 15,0 2 0-15,0-1 0 16,0-1 4-16,0 2-4 16,-2 0 0-16,-3 0 7 15,2 0 4-15,-2 2-8 16,2 0 0-16,-2 1-3 16,1-1 0-16,-2 2 4 15,0 1-4-15,2 1 0 0,1 2-1 16,0 2 1-16,3-1-1 15,0 2-3-15,0 0-20 16,-2 0-18-16,1 0-29 16,-1 0-56-16,1 0-157 15</inkml:trace>
  <inkml:trace contextRef="#ctx0" brushRef="#br0" timeOffset="4217.29">17430 6892 391 0,'0'0'9'0,"0"0"-8"16,0 0 14-16,0 0 8 16,0 0 4-16,0 0-4 15,0 0 15-15,0 0 0 16,38-10-15-16,-27-2-5 16,-2 0 8-16,-1-2-2 15,2-5-17-15,1-1 0 16,1-3-5-16,1-2 7 0,2-3-6 15,-2 1-1 1,-1 1-1-16,-1 0 0 0,-5 4 0 16,-3 5 0-16,0 1 19 15,-3 6-4-15,0 6-4 16,0 1-11-16,0 3 2 16,0 0-3-16,0 0 0 15,0 0-13-15,0 6-16 16,0 14 29-16,0 10 0 15,-3 3 4-15,-3 4-2 16,0-1-2-16,3 1 2 16,1-2-2-16,2-6 0 0,0-5 0 15,2-4 1 1,8-6-1-16,1-4-1 0,-1-5-1 16,3-5 0-1,1 0 2-15,4-3 6 0,0-16 3 16,3-1-6-16,-4-8 2 15,-3-4-5-15,1-3 0 16,-3-2-1-16,-2 0-1 16,1 1-1-16,-4 3-7 15,-2 3 3-15,-2 8 5 16,-3 7 1-16,0 6-1 16,0 4 2-16,0 3-2 15,0 2-3-15,0 0-16 0,0 13 0 16,-2 10 20-1,-5 7 1-15,-1 5 0 0,-1 3 4 16,3 0-4-16,2 1 0 16,1-3 2-16,3-5 0 15,0-6 0-15,0-2-1 16,3-8 3-16,6-3-4 16,3-2 0-16,0-5 0 15,2-4 0-15,2-1-6 16,3 0-38-16,-3 0-38 15,2-9-81-15</inkml:trace>
  <inkml:trace contextRef="#ctx0" brushRef="#br0" timeOffset="4493.07">17995 6747 487 0,'0'0'94'16,"0"0"-88"-16,0 0 7 15,0 0-9-15,0 0 2 16,0 0-1-16,42 0 18 16,-16 0 6-16,3 0-17 15,-2 0-4-15,0 0-7 16,-3 0 0-16,-6 0-2 15,1 0-1-15,-7 0-17 0,-3 0-31 16,0 0-4-16,-6 0-48 16,-1 0-44-16</inkml:trace>
  <inkml:trace contextRef="#ctx0" brushRef="#br0" timeOffset="5170.96">18619 6571 321 0,'0'0'141'0,"0"0"-100"16,0 0 28-1,0 0 2-15,0 0-33 0,0 0-8 16,0-8 5 0,0 8-8-16,0 0-16 15,-1 0-11-15,-10 5-3 0,-4 14 2 16,-1 3 1-16,-2 4 0 16,4 2 0-16,1-1-1 15,4-1 1-15,5-2-1 16,4-2-1-16,0-2-7 15,0-5 7-15,0 0-2 16,9-6-11-16,4-2 6 16,-1-3 1-16,3-4 4 15,0 0 4-15,2 0 1 0,-1-4 0 16,0-9 3-16,-4-5 2 16,0-5-4-16,-5-4 7 15,-1-4 3 1,-3 2-7-16,-3-1-3 0,0 4 3 15,0 4-2-15,-4 5 2 16,-8 6-5-16,-3 3-5 16,0 6 5-16,0 2-7 15,1 0-19-15,1 7-22 16,4 5-46-16,3-3-40 16,3 1-151-16</inkml:trace>
  <inkml:trace contextRef="#ctx0" brushRef="#br0" timeOffset="5461.4396">18544 6541 292 0,'0'0'235'0,"0"0"-213"15,0 0-15-15,0 0 3 16,0 0-10-16,0 0 0 16,11 1 8-16,10 0 4 0,9-1 11 15,8 0 12 1,10 0 2-16,0-2-12 0,3-5-10 16,-10 2-7-1,-5 2-7-15,-12 2-1 0,-9 1-15 16,-11 0-21-16,-4 0-91 15,-12 0-25-15</inkml:trace>
  <inkml:trace contextRef="#ctx0" brushRef="#br0" timeOffset="6642.49">20668 6733 358 0,'0'0'43'0,"0"0"-11"15,0 0 42-15,0 0-21 16,0 0-7-16,0 0 11 16,8-9-39-16,4-4 0 15,0-2 7-15,-2-2-8 16,5 0-3-16,-4-5 8 0,2-1-12 16,-1-4-2-16,-2-3 0 15,1 2-3-15,-4 1-1 16,-2 5-3-16,-4 5 5 15,-1 5-5-15,0 7 8 16,0 1-2-16,0 4 1 16,0 0-8-16,0 0-17 15,0 8-8-15,0 14 24 16,-7 6 1-16,-1 3 2 16,3 0 3-16,1-1-5 15,4-4-4-15,0-1-2 16,0-4 3-16,0-4 2 0,5-2-5 15,2-4 3-15,2-5-6 16,-1-1 2 0,3-5 2-16,0 0 4 0,3 0 1 15,2 0 0-15,1-10 2 16,2-5-2-16,0-4 0 16,-1-5 0-16,3-3 2 15,-2-4-2-15,-4-1-2 16,-2 0 2-16,-4 1 6 15,-5 3-5-15,-1 8-1 16,-3 5 3-16,1 8 0 16,-1 5 11-16,0 2 4 15,0 0-18-15,0 4-23 0,0 17 5 16,-8 7 18-16,1 8 2 16,0 1-2-16,2 1 0 15,5-2 0-15,0-4 0 16,0-5-2-16,3-3-3 15,6-5-6-15,0-3-12 16,3-5-7-16,4-5-35 16,5-6-7-16,5 0-65 15,2-3-94-15</inkml:trace>
  <inkml:trace contextRef="#ctx0" brushRef="#br0" timeOffset="6923.98">21329 6559 454 0,'0'0'61'16,"0"0"-61"-16,0 0 11 15,0 0 25-15,0 0-1 16,0 0 18-16,99 0-7 15,-62 0-6-15,0 0-21 16,0 0-5-16,-7 0-14 16,-9 0 0-16,-8 0-4 0,-8 0-22 15,-3 0-24 1,-2 0-11-16,0 0-1 0,0 0-30 16,-5 0-8-1,-5 0-225-15</inkml:trace>
  <inkml:trace contextRef="#ctx0" brushRef="#br0" timeOffset="7229.39">21529 6386 521 0,'0'0'48'0,"0"0"18"0,0 0-1 16,0 0-65-16,0 0 0 16,0 0 0-16,-3 59 26 15,0-30-12-15,-1 3 8 16,-1-1-12-16,0 0-2 16,0-2-8-16,2-5-1 15,0 1-13-15,0-6-15 16,0-2-12-16,3-3-44 15,-2-3 31-15,2-5-123 16,0-3-22-16</inkml:trace>
  <inkml:trace contextRef="#ctx0" brushRef="#br0" timeOffset="7701.87">21845 6423 575 0,'0'0'47'0,"0"0"-10"16,0 0 58-16,0 0-24 16,0 0-44-16,0 0-24 15,0-19-3-15,-1 19-11 16,-8 9-12-16,0 11 23 0,-3 4 5 15,2 3-2 1,1 1-3-16,3-1 0 0,1-1 0 16,3-1-1-16,2-3 0 15,0-3 1-15,0-5-18 16,3-2 5-16,7-4-4 16,0-5 5-16,5-3 10 15,3 0 2-15,4 0 2 16,2-8-2-16,-3-6 6 15,-5-6-6-15,-6-2 6 16,-2-8 3-16,-3-1 9 16,-4-3-15-16,-1 0-3 0,0 6 1 15,-1 6-1 1,-14 5-4-16,-2 6-5 0,-2 8-12 16,-2 3 0-16,0 0-30 15,2 15-46-15,7 1-10 16,7 1-68-16</inkml:trace>
  <inkml:trace contextRef="#ctx0" brushRef="#br0" timeOffset="8018.45">21795 6344 465 0,'0'0'20'16,"0"0"-7"-16,0 0-4 16,0 0 2-16,0 0 11 15,0 0 13-15,119 17 7 16,-64-17-13-16,2-11-2 15,-6 2-20-15,-8-2 2 16,-15 5-1-16,-13 3-6 16,-10 3-4-16,-5 0-1 15,-5 0-54-15,-17 0-12 0,-11 9-98 16</inkml:trace>
  <inkml:trace contextRef="#ctx0" brushRef="#br0" timeOffset="12144.18">23981 6360 474 0,'0'0'0'15,"0"0"-40"-15,0 0 40 16,0 0 0-16,0 0-1 16,0 0 1-16,0 0 1 15,29-56 0-15,-29 49 6 16,0 2 17-16,0 1 3 0,0 1-2 16,0 0-8-16,0-1 0 15,0 4 0-15,0 0-4 16,-3 0 6-16,-4 0-11 15,-3 0-8-15,-2 0 0 16,-2 2 2-16,-5 10 0 16,-1 3 0-16,-4 5 18 15,1 3 2-15,-1 4-9 16,5 0-8-16,4 1 4 16,5-1 10-16,5-2-14 15,5-1 1-15,0 0-4 16,0-5-2-16,5 1 0 0,8-3 2 15,2-4-2 1,4-2 0-16,1-4-1 0,-1-5-4 16,2-2 3-1,-4 0 2-15,-3 0-2 0,-1-2 5 16,-5-10-2-16,-2 0 1 16,-4-5 6-16,-2 0-3 15,0 1 6-15,0 2 0 16,-3 3-6-16,-9 6-4 15,0 3 5-15,-6 2-6 16,-1 2-21-16,-1 14-2 16,1 0-9-16,8 1-51 15,5 0 5-15,6-3-89 16</inkml:trace>
  <inkml:trace contextRef="#ctx0" brushRef="#br0" timeOffset="12777.2">24296 6454 358 0,'0'0'6'15,"0"0"6"-15,0 0 55 0,0 0-36 16,0 0-5-16,64-84-2 16,-58 67 18-16,-5 0-32 15,-1 5 15-15,0-1 32 16,0 4-30-16,0 2-6 16,-7 1-9-16,-5 4-6 15,0 2-1-15,-4 0-5 16,-5 0-4-16,1 9 1 15,-3 6 3-15,4 2 0 16,5 1-5-16,5 0 3 16,3-3-5-16,6 1-13 15,0-2 14-15,0-1 1 16,7-2 1-16,5-2 0 0,3 2 0 16,0-3 4-16,1 1 0 15,-2-1 1-15,1 2 0 16,-6 0 2-16,-5 1-2 15,-1 0-2-15,-3 0 1 16,0-3-1-16,0 0-12 16,-9 1 10-16,-8-4 3 15,-2 1 6-15,-4-5-1 16,0-1 2-16,4 0 2 16,4 0 1-16,7-8 18 15,4-5-8-15,4-2-3 16,0-2-17-16,7-5-1 15,13-2 0-15,2-3-5 16,2 5 3-16,0 4-5 0,-4 7 1 16,0 4-20-16,-2 4-16 15,-1 3-33-15,-1 0-62 16,-2 0-253-16</inkml:trace>
  <inkml:trace contextRef="#ctx0" brushRef="#br0" timeOffset="13147.63">24970 6038 638 0,'0'0'13'15,"0"0"32"-15,0 0 61 16,0 0-71-16,0 0-35 16,0 0-42-16,-3 21 42 15,-10 21 2-15,-5 9 4 16,0 9 8-16,-1 3 0 16,-1 0-3-16,-2 1 3 15,3-5-7-15,2-5-7 16,1-4 3-16,4-8-1 15,1-6-4-15,4-9-13 0,2-4-8 16,2-6 5 0,2-6-12-16,1-3-13 0,-2-4-38 15,1-2-2-15,1-2-28 16,0 0-28-16</inkml:trace>
  <inkml:trace contextRef="#ctx0" brushRef="#br0" timeOffset="13509.68">24666 6291 534 0,'0'0'35'15,"0"0"10"-15,0 0 52 16,0 0-60-16,0 0-37 15,0 0-14-15,-17 6 13 16,13 10 0-16,1-2 2 16,1 0-3-16,2-2-11 15,0-1 4-15,0-5-1 16,0-1 3-16,5-5 1 16,1 0 6-16,5 0 10 15,0-12 18-15,0-5-11 16,-2-5 9-16,-3 2-13 0,-6-1-5 15,0 7-5 1,0 4-3-16,0 8-11 0,0 2-46 16,-6 2-48-16,1 16-40 15,5 1-81-15</inkml:trace>
  <inkml:trace contextRef="#ctx0" brushRef="#br0" timeOffset="13921.2">25106 6483 645 0,'0'0'18'0,"0"0"38"16,0 0 16-16,0 0-53 15,0 0-19-15,0 0-6 16,-18-8-2-16,12 19 3 16,-1 3 5-16,2 1 0 15,2-2 0-15,1 0-12 16,2-5 8-16,0 1-7 16,0-4 3-16,2-4 7 15,7-1 1-15,2 0 9 16,0 0 20-16,0-8-4 15,1-5-8-15,-8 1 8 0,-1-4 3 16,-1 1 4-16,-2 3-19 16,0 2-5-16,0 4-8 15,-3 6-5-15,-9 0-12 16,0 0-52-16,-6 17-39 16,3 0-73-16,0 0-243 15</inkml:trace>
  <inkml:trace contextRef="#ctx0" brushRef="#br0" timeOffset="18532.36">17024 8003 331 0,'0'0'178'15,"0"0"-162"-15,0 0 14 0,0 0 63 16,0 0-57-16,0 0-26 16,0 0-3-16,-4 0-6 15,4 0-1-15,0 0-2 16,0-8 2-16,10-1 0 15,3-3 6-15,3-4-5 16,-1-2 3-16,1-3 1 16,0-1-4-16,-2-3 3 15,0 0-1-15,-1-1-3 16,-3 1 7-16,0 1-5 16,-2 1-1-16,-2 1 2 15,-4 1 1-15,-1 4 1 16,-1 2 3-16,0 9 3 15,0 2 4-15,0 2-4 0,0 2-8 16,0 0-3 0,0 0-2-16,0 0-19 0,0 12 7 15,-3 12 14-15,-3 6 4 16,-2 3-2-16,1 3-2 16,4 0 0-16,2-2-1 15,1-2 2-15,0-3-1 16,0-5 0-16,9-6-7 15,3-2 1-15,-2-7-4 16,-1-4 2-16,3-5 2 16,-1 0 1-16,0 0 5 15,4-5 0-15,5-11 3 0,-2-6 2 16,2-4-2 0,0-6-1-16,-4-2 0 0,2-4 0 15,-4 1-2-15,-1 4 3 16,-3 1-3-16,-4 6 0 15,-2 6 3-15,-3 7 0 16,-1 7 2-16,0 3 7 16,0 3-1-16,0 0-11 15,0 0-4-15,0 4-15 16,0 16 11-16,-5 7 8 16,-1 7 0-16,2 3 1 15,1 1-1-15,1-2 0 16,2 0 1-16,0-3 0 0,0-8 0 15,0-3-1 1,9-8-10-16,2-2-1 0,2-4-6 16,4-8 2-16,2 0-3 15,8 0 0-15,1-5-39 16,2-10-54-16,-5-1-119 16</inkml:trace>
  <inkml:trace contextRef="#ctx0" brushRef="#br0" timeOffset="18920.86">17681 7796 466 0,'0'0'43'15,"0"0"-14"-15,0 0 35 16,0 0-10-16,0 0-41 16,0 0-10-16,0 0-3 15,0 0-12-15,0 0 11 16,15 0 1-16,7 0 10 16,6 0-8-16,5 0 11 15,3 0-1-15,-5-3-9 16,-4 3 0-16,-9 0-6 15,-5 0 3-15,-6 0-5 0,-4 0-4 16,-3 0 6-16,0 0 3 16,0 0 8-16,0 0 1 15,0 0 6-15,0 0-15 16,0 0-5-16,0 0-41 16,0 0-51-16,0 0-127 15</inkml:trace>
  <inkml:trace contextRef="#ctx0" brushRef="#br0" timeOffset="19547.34">18315 7689 508 0,'0'0'1'15,"0"0"2"-15,0 0 19 16,0 0-22-16,0 0 2 16,0 0-2-16,-12-1 2 15,9-8 2-15,0 1 13 16,-2 1 12-16,4-3 5 0,-2 4 13 15,2-2-21 1,1 0-6-16,0 1-10 0,0 0 7 16,0 0-3-16,5 2-9 15,3-2-2-15,2 4-2 16,2 2-1-16,0 1-1 16,0 0-2-16,0 0 3 15,-2 12-8-15,-2 9 7 16,-2 5-2-16,-6 5 3 15,0 2 0-15,0-2 0 16,-7-1 4-16,-9 1-2 16,-6-5 0-16,-2-1 2 15,-1-4 8-15,4-6-2 16,3-7-1-16,9-2 3 0,3-3-2 16,6-3-5-16,0 0 1 15,0 0-2-15,0 0 0 16,0 0-4-16,3 0-3 15,12-3-1-15,9-3 0 16,6-2 4-16,4 0-11 16,8 2-17-16,-2 1 24 15,2-1-20-15,-1 2 8 16,-6 1-35-16,-5 1-49 16,-11-1-52-16,-7 0-129 15</inkml:trace>
  <inkml:trace contextRef="#ctx0" brushRef="#br0" timeOffset="19979.07">18807 7621 593 0,'0'0'43'15,"0"0"42"-15,0 0 42 16,0 0-78-16,0 0-49 16,0 0-6-16,-55 48 6 15,34-14 6-15,3 0 2 0,5-2-2 16,5-2-2 0,5-2 0-16,3-6-4 0,0-3-6 15,8-4-10-15,7-4 3 16,2-6 1-16,3-5 4 15,-1 0 8-15,4-7 8 16,-1-11-6-16,-7-6 7 16,-2 1-4-16,-5-7 4 15,-7-1-6-15,-1 0 0 16,0-1 0-16,-4 7-3 16,-10 8 1-16,2 5-2 15,2 9-17-15,-3 3 3 16,2 0-22-16,2 8-44 0,-1 9-46 15,2 0-20 1,4-3-295-16</inkml:trace>
  <inkml:trace contextRef="#ctx0" brushRef="#br0" timeOffset="20112.18">18807 7621 458 0</inkml:trace>
  <inkml:trace contextRef="#ctx0" brushRef="#br0" timeOffset="20246.8">18807 7621 458 0,'-94'33'267'0,"90"-35"-238"0,4 2 11 0,0 0 5 0,0 0-45 0,3 0-34 16,13 0 33-16,9 0 1 15,9 0 8-15,8 0-1 16,6-1-4-16,-5-2 8 15,-7 3-11-15,-10 0-13 16,-9 0-73-16,-11 0-61 16,-6 1-129-16</inkml:trace>
  <inkml:trace contextRef="#ctx0" brushRef="#br0" timeOffset="21360.3098">20750 7905 319 0,'0'0'30'0,"0"0"15"15,0 0 60-15,0 0-35 16,0 0-39-16,0 0 12 16,0 0-35-16,23-47 20 0,-7 22 5 15,-2-1 12 1,4-4-23-16,-3-5-9 0,2-3-11 16,-1 0-1-16,0 0-1 15,-6 5 0-15,-3 3 2 16,-2 11 1-16,-4 9 1 15,-1 5 2-15,0 5 10 16,0 0-16-16,0 0-21 16,0 22 7-16,-6 7 14 15,-4 9 0-15,3 2 1 16,2-1 2-16,2-3-3 16,3-5 3-16,0-1-3 15,0-6 0-15,3-4 0 0,5-4 0 16,1-8-9-1,1-2 7-15,1-6-4 0,5 0 5 16,3 0 1 0,7-12 1-16,1-6-1 0,-2-3 0 15,0-6-2-15,-7-4 0 16,-2-5 4-16,-2-1-5 16,-2-5 0-16,-6 4 2 15,-2 3 1-15,-2 7 0 16,-2 10 5-16,0 7 4 15,0 6 8-15,0 5 5 16,0 0-22-16,0 14-21 16,-6 17 14-16,0 9 7 15,-1 4 6-15,4 1 0 0,3-6-2 16,0-2-4 0,0-5 3-16,8-5-3 0,4-6 0 15,4-5-15-15,4-6-13 16,4-7-18-16,4-3-6 15,5-2-44-15,-2-16-68 16,-2-3-251-16</inkml:trace>
  <inkml:trace contextRef="#ctx0" brushRef="#br0" timeOffset="21578.22">21407 7668 606 0,'0'0'0'16,"0"0"17"-16,0 0-15 15,0 0 44-15,85 3-33 16,-45-3 24-16,6 0-17 16,-4 0-7-16,-7 0-13 15,-9 0-25-15,-9 0-31 16,-11 0-43-16,-6 0-71 15</inkml:trace>
  <inkml:trace contextRef="#ctx0" brushRef="#br0" timeOffset="21862.64">21583 7506 548 0,'0'0'88'16,"0"0"-20"-16,0 0 39 16,0 0-12-16,0 0-82 15,0 0-13-15,0-6-18 16,0 35 18-16,0 9 17 16,0 5-5-16,-6 1-6 15,1-3 0-15,0-1-6 16,3-7-2-16,2-4-19 15,0-6-21-15,0-7-24 0,0-3-21 16,10-9-49-16,1-4-51 16</inkml:trace>
  <inkml:trace contextRef="#ctx0" brushRef="#br0" timeOffset="22312.53">21853 7556 749 0,'0'0'14'0,"0"0"20"16,0 0 72-16,0 0-74 16,0 0-32-16,0 0 1 15,39-55-1-15,-19 49 2 16,1 6-1-16,-6 0-1 15,0 0-2-15,-3 9-2 16,-4 9 2-16,-2 6 2 16,-5 3-6-16,-1 2 5 15,0-3-8-15,-9 0-10 16,-12-1 9-16,0-4 10 16,-6-3 0-16,5-8 2 15,8-3 0-15,4-4 1 16,9-3-2-16,1 0 2 15,0 0-3-15,0 0-5 16,0 0 3-16,4 0-9 0,16 0 0 16,6-6 11-1,10-1 0-15,3 0 0 0,-2 0-14 16,-1 4-5-16,-5 1-20 16,-7 2-4-16,-9 0-46 15,-9 0-74-15,-4 0-201 16</inkml:trace>
  <inkml:trace contextRef="#ctx0" brushRef="#br0" timeOffset="22726.29">22305 7497 546 0,'0'0'76'15,"0"0"-61"-15,0 0 115 16,0 0-28-16,0 0-74 16,0 0-28-16,-33-16-19 15,20 38 19-15,-3 7 1 16,-1 4 10-16,2 1-1 16,3-2-7-16,7-3-1 15,4-4-2-15,1-6 0 0,0-3-4 16,7-4-18-1,13-7 13-15,0-5-1 0,5 0 10 16,3-2 3 0,0-15 4-16,-4-6-3 0,-5-3 3 15,-7-3 0-15,-9-1-3 16,-3-1 6-16,0 2-9 16,-1 4-1-16,-10 6 0 15,-2 8-6-15,1 5-13 16,0 6-11-16,-1 0-35 15,2 10-51-15,4 3-15 16,1 3-154-16</inkml:trace>
  <inkml:trace contextRef="#ctx0" brushRef="#br0" timeOffset="22874.25">22305 7497 531 0</inkml:trace>
  <inkml:trace contextRef="#ctx0" brushRef="#br0" timeOffset="23056.87">22305 7497 531 0,'-66'4'63'0,"66"-4"-21"0,0-1 41 0,0 1-50 0,0 0-33 15,6 0-7-15,12-3 7 16,9-2 23-16,6 0 0 0,5-1-1 15,1-1 0 1,-1 0-15-16,-7 1-6 0,-7 2 3 16,-11 3-4-16,-6 1 0 15,-5 0-1-15,-2 0-7 16,0 0-18-16,0 0-19 16,0 0-60-16,0 0-44 15,-10 5 28-15</inkml:trace>
  <inkml:trace contextRef="#ctx0" brushRef="#br0" timeOffset="24788.62">23954 7512 402 0,'0'0'58'0,"0"0"-30"16,0 0 30-16,0 0-18 16,0 0-10-16,0 0-11 15,57-34 6-15,-48 23-1 16,0 2 0-16,-5 0 0 15,-1-1 13-15,-3 2-6 16,0-1-15-16,0 2 8 16,0 0-9-16,-1 2-15 15,-11 0 4-15,-3 4-6 16,-6 1 2-16,-2 0-1 16,-7 6-2-16,-2 11-3 15,3 0 5-15,3 4-1 16,7-1 0-16,8 1-13 15,4-6 1-15,7-1-7 0,0-3 6 16,0-2 7-16,5-4-11 16,6-2 14-16,3-3 5 15,2 0 2-15,2 0 9 16,3-7 8-16,1-3-13 16,2-5 8-16,0 1-1 15,0-1 4-15,-3-5-9 16,-2 3 3-16,-6 1 0 15,-2 2-6-15,-2 3 8 16,-5 7 2-16,-2 2-2 16,-2 2 0-16,0 0-1 15,0 0-12-15,0 0-9 16,0 13-9-16,-2 9 14 0,-8 13 4 16,-1 3 6-16,1 2 6 15,-3 0-7-15,2-1 1 16,3-3-3-16,2-6-1 15,1-5-2-15,2-2 0 16,1-10-12-16,2-4 4 16,0-4-7-16,0-3-15 15,0-1-1-15,0-1-25 16,0 0-39-16,0 0-10 16,10-11-86-16</inkml:trace>
  <inkml:trace contextRef="#ctx0" brushRef="#br0" timeOffset="25219.87">24287 7414 520 0,'0'0'61'16,"0"0"-15"-16,0 0 76 15,0 0-38-15,0 0-67 16,0 0-17-16,0-11-11 15,-4 28 1-15,-11 8 10 16,0 1 10-16,4 0-5 16,2-3-4-16,5-4-1 15,4-5 0-15,0-4-1 16,0-1-4-16,0-5-3 0,12-3 3 16,4-1 5-16,10 0 1 15,-1 0 6-15,0 0-5 16,-5 0 1-16,-6 2-3 15,-4 6-1-15,-4 4-2 16,-5 3-2-16,-1 2 5 16,0 1 0-16,-7 1-2 15,-10-4 4-15,1 1-2 16,-7-4 0-16,0-2 7 16,-2-4-7-16,5-5-4 15,4-1-12-15,3 0-7 16,7-4-59-16,2-10-83 0,4-3-157 15</inkml:trace>
  <inkml:trace contextRef="#ctx0" brushRef="#br0" timeOffset="25439.74">24276 7461 447 0,'0'0'210'15,"0"0"-167"-15,0 0-11 16,0 0-8-16,0 0-11 16,98-20-1-16,-63 14-4 15,4-1 11-15,0-1-9 16,-5 1 1-16,-7 2-6 0,-12 0-5 16,-7 5-22-16,-4 0-32 15,-4 0-34-15,0 0-82 16</inkml:trace>
  <inkml:trace contextRef="#ctx0" brushRef="#br0" timeOffset="25797.93">24893 7232 758 0,'0'0'53'0,"0"0"26"0,0 0 32 15,0 0-108-15,0 0-3 16,0 0-20-16,3 42 20 16,-3 0 8-16,-9 9 16 15,-8 7-9-15,4 0 0 16,-3-2-7-16,3-2-7 15,4-9-1-15,2-4 0 16,1-9 0-16,3-6-10 16,2-6-2-16,1-8-9 15,0-3-6-15,0-5-9 0,0-4-24 16,0 0-31-16,0 0-8 16,0-11-34-16,1-8-216 15</inkml:trace>
  <inkml:trace contextRef="#ctx0" brushRef="#br0" timeOffset="26113.44">24697 7377 560 0,'0'0'19'0,"0"0"32"0,0 0 9 15,0 0-55 1,0 0-5-16,0 0 0 0,-51 34-6 16,51-30 4-16,0 1 3 15,0-1-2-15,0-3-1 16,5-1 2-16,3 0 10 16,2 0 27-16,-1 0-2 15,0-8-14-15,-2-2-7 16,-1 0-6-16,-4-1 1 15,-2 5-9-15,0 3-3 16,0 3-33-16,-5 0-98 16,-5 3-67-16</inkml:trace>
  <inkml:trace contextRef="#ctx0" brushRef="#br0" timeOffset="26548.5">25078 7546 697 0,'0'0'86'15,"0"0"-53"-15,0 0 58 16,0 0-38-16,0 0-49 15,0 0-4-15,0-18-17 0,-2 18-8 16,-4 8 21-16,-2 5 4 16,0 1 2-16,3-2-2 15,2-1-5-15,3-2-3 16,0-5 3-16,0 1-9 16,0-2-3-16,0-2 12 15,0-1 1-15,5 0 4 16,1 0 4-16,1 0 3 15,-1-2 3-15,0-8 4 16,-1 1-6-16,-2-3-1 0,-3 0 12 16,0 2-12-1,0 2-5-15,0 3-2 0,0 5 0 16,-2 0-46-16,-10 0-19 16,-6 10-100-16,-4 2-77 15</inkml:trace>
  <inkml:trace contextRef="#ctx0" brushRef="#br0" timeOffset="28981.17">16789 9076 357 0,'0'0'19'0,"0"0"14"16,0 0 41-16,0 0-15 16,0 0-45-16,0 0-3 15,0 0 18-15,-12 11 24 16,21-18-15-16,6-8-8 15,4-2-18-15,2-5-2 16,0-2-4-16,0-4-2 16,0-2-3-16,-6-1 3 15,1-1-2-15,-5 1-1 0,-4 3-1 16,-1 5 4-16,-6 6-1 16,0 3 16-16,0 9 2 15,0 2 5-15,0 1-2 16,0 2-13-16,0 0-11 15,0 0-5-15,0 7-13 16,0 15 7-16,-7 7 11 16,1 7 13-16,-1 2-10 15,3-3 0-15,2-1-2 16,2-4-1-16,0-7 4 16,0-3-4-16,5-4-3 15,4-6-9-15,4-3 3 16,2-7-2-16,5 0 2 15,0 0 9-15,2-5-5 16,-2-10 2-16,1-5 2 0,-3-3 1 16,-2-7 3-16,-4-3 0 15,-2-3-2-15,-3-1 1 16,-3 2-1-16,-1 3 0 16,-3 10 5-16,0 3-3 15,0 11 4-15,0 2-3 16,0 5 0-16,0-1 4 15,0 2-8-15,0 0-10 16,0 5-13-16,-1 17 12 16,-5 9 11-16,-3 8 3 15,1 1-3-15,2 2 5 0,2-1-5 16,4-5 0-16,0-7-1 16,0-4-2-16,0-8-15 15,12-6-4-15,6-5-9 16,5-6-14-16,6 0-7 15,5-5-30-15,-4-10-108 16</inkml:trace>
  <inkml:trace contextRef="#ctx0" brushRef="#br0" timeOffset="29344.06">17498 8857 646 0,'0'0'47'16,"0"0"-29"-16,0 0 42 15,0 0-54-15,0 0-6 16,0 0 0-16,26 0 3 15,1 0 5-15,6 0 4 16,7 0-1-16,0 0-9 16,1 0-1-16,-4 0-1 15,-3 0 0-15,-10 0-4 0,-6 0-10 16,-7 0-2-16,-4 0-16 16,-6 0 3-16,-1 0 18 15,0 0 9-15,0 0-3 16,0 0-83-16,-7-4 6 15,-3-1-65-15,-1 1-192 16</inkml:trace>
  <inkml:trace contextRef="#ctx0" brushRef="#br0" timeOffset="30280.55">18213 8757 594 0,'0'0'31'15,"0"0"0"-15,0 0 59 16,0 0-58 0,0 0-30-16,0 0 7 0,0-11-9 15,11 4 4-15,2 1 4 16,1 0 1-16,0 1 5 16,0 2-3-16,-1 2-8 15,-1 1-1-15,-3 0-2 16,1 0-4-16,-3 15-3 15,-4 3 6-15,-2 6-1 16,-1 3-2-16,0-1-8 16,-15-1-6-16,-1-1-6 15,-6-4 11-15,2-4 12 0,1-6 1 16,4-2 0-16,9-6 1 16,4-2 4-16,2 0-1 15,0 0 9-15,0 0-2 16,5-6-11-16,10-3-1 15,-2 1-5-15,2 1 6 16,0 5 0-16,-2 2-1 16,-1 0-2-16,0 0 2 15,-1 10 0-15,-2 4-3 16,-3 1 4-16,-5 2 5 16,1 0-5-16,-2-1 1 15,0 0-3-15,-9-3-2 16,-14 0 4-16,-6-2 6 15,-6-1 0-15,-5-5-6 16,2-5 5-16,4 0-1 0,7 0 1 16,10 0 2-1,7-7-7-15,9 1-6 0,1-3-38 16,0 1-89-16,12-1-122 16</inkml:trace>
  <inkml:trace contextRef="#ctx0" brushRef="#br0" timeOffset="30695.44">18670 8799 600 0,'0'0'133'16,"0"0"-120"-16,0 0 80 15,0 0-27-15,0 0-66 16,0 0-14-16,-32-5 12 16,19 27 2-16,-6 6 2 15,1 2 4-15,4-1 5 16,7 0-11-16,5-5-3 16,2-4 3-16,0-3 0 15,12-4-8-15,9-5 2 16,2-7-4-16,3-1 7 0,3-1 3 15,-1-15 1-15,-4-1-1 16,-6-7 0-16,-9 0 2 16,-6-3 0-16,-3-4 5 15,0 2-1-15,-11 2-5 16,-7 7-1-16,-4 8-6 16,1 7-30-16,-3 5-14 15,2 0-51-15,4 0-36 16,6 10-96-16</inkml:trace>
  <inkml:trace contextRef="#ctx0" brushRef="#br0" timeOffset="30831.83">18670 8799 684 0</inkml:trace>
  <inkml:trace contextRef="#ctx0" brushRef="#br0" timeOffset="30956.23">18670 8799 684 0,'-85'-5'54'0,"85"5"-5"0,0 0-18 16,13-2-24-16,14-1-5 15,12-1 15-15,7-6 14 16,11 3-10-16,-2-3-10 16,-3 3-7-16,-10 4-3 15,-11 1-1-15,-10 2-11 16,-10 0-29-16,-10 0-65 0,-1 0-102 15</inkml:trace>
  <inkml:trace contextRef="#ctx0" brushRef="#br0" timeOffset="31911.55">20516 8994 401 0,'0'0'257'0,"0"0"-245"15,0 0-8-15,0 0 9 16,0 0 4-16,72-72-13 15,-48 50 6-15,-4-4 1 16,-1-1 2-16,-6-2 2 16,-1-4-14-16,-3-2-1 15,1 0 5-15,-1 3-5 0,-4 6 1 16,-2 9-1-16,-3 7 15 16,0 7 0-16,0 3 13 15,0 0-28-15,0 15-27 16,-9 14 27-16,-2 11 7 15,1 5 3-15,2 0-4 16,8-3 6-16,0-4-12 16,0-4 3-16,10-5-3 15,6-9 0-15,0-3 0 16,1-11 2-16,0-6-2 16,3 0 0-16,2-6 4 15,5-14 9-15,0-9-3 0,-4-3-4 16,-4-4-2-16,-3-3 3 15,-4-1-5 1,-1-4-2-16,-1 4-1 0,-4 5 1 16,-2 9 0-16,-4 10 3 15,0 7 0-15,0 7 2 16,0 2-5-16,0 0-7 16,0 14-32-16,-1 15 39 15,-8 5 3-15,0 8 2 16,3 1 1-16,5 0-3 15,1-4 4-15,0-2-7 16,3-6 0-16,10-6-1 16,0-5-6-16,7-7-18 15,-1-7-6-15,11-6-35 16,6 0-10-16,1-11-82 0,2-10-268 16</inkml:trace>
  <inkml:trace contextRef="#ctx0" brushRef="#br0" timeOffset="32164.41">21301 8751 198 0,'0'0'518'0,"0"0"-518"15,0 0-21-15,0 0 21 0,0 0 30 16,0 0 2-16,95 17 12 15,-53-17-11-15,6 0-3 16,0-7-16-16,-5 0-10 16,-10 2 2-16,-13 4-6 15,-11 1-20-15,-9 0-26 16,0 0-14-16,-7 0-95 16,-15 3-9-16</inkml:trace>
  <inkml:trace contextRef="#ctx0" brushRef="#br0" timeOffset="32434.12">21522 8607 567 0,'0'0'49'0,"0"0"65"16,0 0 18-16,0 0-100 15,0 0-32-15,0 0-5 16,-13 54 5-16,2-12 20 16,2 1-12-16,0-1 8 15,2-2-11-15,4-4-5 16,1-2-3-16,2-5-31 16,0-7-30-16,0-5-11 15,5-5-80-15,9-12-45 0</inkml:trace>
  <inkml:trace contextRef="#ctx0" brushRef="#br0" timeOffset="32976.71">21933 8652 785 0,'0'0'11'16,"0"0"-6"-16,0 0 101 16,0 0-83-16,0 0-22 0,0 0-1 15,78-60 4 1,-63 58-2-16,-8 2-2 0,-1 0-6 16,-3 11-7-16,-1 6 3 15,-2 5 10-15,0 4-8 16,0 1-14-16,-11-2 0 15,-7-3-9-15,2-4 19 16,-3-5 10-16,3-4-7 16,5-4 9-16,6-3 3 15,2-2 1-15,3 0 5 16,0 0 8-16,0 0-4 16,3 0-6-16,8-5-7 15,5-2-7-15,5 0 6 16,0 4 1-16,0 3-1 0,-2 0-5 15,-2 0 5-15,-4 12-8 16,-6 5 6-16,-4 4 2 16,-3 2 1-16,0-1 0 15,-17-1 0-15,-8-1 1 16,-12-2 3-16,-4-4 8 16,-3-5-3-16,3-4-6 15,9-5 11-15,12 0-11 16,9 0-3-16,8-8-19 15,3-6-25-15,3 0-128 16,18-3-180-16</inkml:trace>
  <inkml:trace contextRef="#ctx0" brushRef="#br0" timeOffset="33390.24">22378 8637 800 0,'0'0'21'0,"0"0"22"16,0 0 71-16,0 0-111 16,0 0-3-16,0 0 0 15,-45 32-1-15,30 0 2 0,3 0 0 16,0 0 1-16,6 0-2 15,3-5-1-15,3-3 0 16,0-5-1-16,8-5-7 16,8-2 2-16,3-8 2 15,4-4 3-15,2 0 2 16,4-2 5-16,-4-15-5 16,-4-3-3-16,-8-3 3 15,-7-5 5-15,-6-5 0 16,0 0-5-16,-3 5 0 15,-12 5-10-15,-2 9-1 16,-4 11-24-16,1 3-22 16,1 0-18-16,5 8-74 15,4 4-42-15</inkml:trace>
  <inkml:trace contextRef="#ctx0" brushRef="#br0" timeOffset="33533.05">22378 8637 84 0</inkml:trace>
  <inkml:trace contextRef="#ctx0" brushRef="#br0" timeOffset="33691.87">22378 8637 84 0,'-41'6'649'0,"40"-7"-626"0,1 1 60 0,0 0-63 0,3 0-20 0,12 0 0 15,9 0 0-15,9-2 20 16,8-2 10-16,4 0-17 16,3-2-13-16,-6 3 2 15,-6 2 3-15,-11-1-5 16,-11 2-10-16,-9 0-18 16,-5 0-25-16,0 0 2 15,-10 3-108-15,-10 4 76 16,-5-1-459-16</inkml:trace>
  <inkml:trace contextRef="#ctx0" brushRef="#br0" timeOffset="34805.31">24212 8570 469 0,'0'0'33'15,"0"0"-14"-15,0 0 29 0,0 0-28 16,0 0-13-16,0 0-2 15,18-34 7-15,-11 22 6 16,-3-1 8-16,-3 1 6 16,-1-1-11-16,0 0 6 15,0 2-3-15,0 2 7 16,-10 1 3-16,-1 2-1 16,-2 6-22-16,-3 0-7 15,-4 0-4-15,1 0 0 16,-5 14-3-16,0 3 1 15,2 5-1-15,4 2 3 16,5-2-2-16,5-3-15 16,3-2 6-16,5-3 4 15,0-6-3-15,0-1 0 0,2-3 2 16,9-4 7 0,5 0 1-16,4 0 2 0,2-4 2 15,0-10 9 1,-1-1-8-16,-5-2 7 0,-1 0 13 15,-4 0-9-15,-2 0-7 16,-2 5 13-16,-3 3-10 16,-1 6 6-16,-3 0-11 15,0 3-3-15,0 0-4 16,0 0-3-16,0 0-2 16,0 18-24-16,0 8 29 15,0 8 3-15,0 5 11 16,-4 2-2-16,-5 0-2 15,3 0-1-15,2-6-8 0,1-2 1 16,1-9-2-16,2-4 0 16,0-5-2-16,0-6-7 15,0-6-10-15,0 0-1 16,0-3-21-16,2 0-15 16,5 0-44-16,5-13-65 15,0-4-322-15</inkml:trace>
  <inkml:trace contextRef="#ctx0" brushRef="#br0" timeOffset="35421.17">24604 8626 730 0,'0'0'28'16,"0"0"-5"-16,0 0 30 15,0 0-45-15,0 0-3 16,0 0-1-16,72-83 0 16,-69 68 3-16,0 1 3 15,-3-3 6-15,0 5-3 16,0 2-4-16,-7 3-8 16,-5 3 1-16,-2 4 2 0,-5 0-4 15,-3 0-2 1,-7 17 0-16,-1 3 2 0,1 7 2 15,2 1-2 1,6-3-5-16,6-2 2 0,8-3-1 16,5-2-7-16,2-8-6 15,0-1 7-15,6-5 1 16,8-4-1-16,3 0 10 16,3 0 6-16,5-8 12 15,0-6 3-15,2-5 0 16,-3-1-8-16,-1 1-5 15,-4-2 4-15,-4 4-1 16,-3 4-6-16,-6 7-2 16,-3 4 3-16,-3 2-6 15,0 0 0-15,0 0-6 0,0 2-7 16,0 18-2-16,0 8 15 16,0 6 2-16,0 5 2 15,-6 2 10-15,-2-2-6 16,-2 0-6-16,4-8 3 15,1-4-4-15,2-6-2 16,3-7-3-16,0-6-3 16,0-3 3-16,0-4-13 15,0-1 6-15,0 0-14 16,7 0 6-16,6-14-22 16,-1-3-102-16,0-3-212 15</inkml:trace>
  <inkml:trace contextRef="#ctx0" brushRef="#br0" timeOffset="35717">24932 8615 833 0,'0'0'53'0,"0"0"-47"15,0 0 17-15,0 0-16 16,0 0-7-16,0 0 0 15,-52 67 3-15,51-56-6 16,1-5 0-16,0 0-15 16,0-4 3-16,0-2 1 15,0 0 7-15,8 0 7 16,2-6 10-16,-2-7-4 0,-1-1-1 16,-4 1 6-16,-3 1-11 15,0 5-5-15,0 4-17 16,-3 3-45-16,-7 0-70 15,4 0-70-15</inkml:trace>
  <inkml:trace contextRef="#ctx0" brushRef="#br0" timeOffset="36172.96">25121 8451 750 0,'0'0'29'0,"0"0"27"16,0 0-39-16,0 0-17 16,0 0 0-16,0 0 5 15,67-7 3-15,-39 5 5 16,-1 1 6-16,-7-1-16 15,-6 2-1-15,-5 0-1 16,-4 0-1-16,-4 0 0 16,2 0-6-16,-1 0 2 15,0 8 2-15,-1 2 0 16,-1 3 2-16,0 7 0 16,0 4 3-16,0 7 23 0,-3 3-6 15,-8 5-1-15,1-1 6 16,-3-1-16-16,4 0-5 15,2-6 2-15,4-5-5 16,2-5 0-16,1-5-1 16,0-5-1-16,0-4 0 15,0-5-8-15,0 0-9 16,0-2 1-16,0 0-9 16,0-4-7-16,0-12-154 15,3-6-156-15</inkml:trace>
  <inkml:trace contextRef="#ctx0" brushRef="#br0" timeOffset="36518.35">25941 8165 857 0,'0'0'44'15,"0"0"33"-15,0 0-37 16,0 0-40-16,0 0 0 16,-6 75 12-16,-4-24 8 0,-4 7 21 15,-4 8-7 1,-1 4-19-16,-3 2-1 16,-2 1-8-16,2-10-3 0,1-6-1 15,7-8-2-15,4-12-5 16,1-6-1-16,6-7-9 15,1-9-6-15,2-3-19 16,0-5-3-16,0-4-22 16,0-3-21-16,-1-1 36 15,-5-18-169-15,-2-8-309 16</inkml:trace>
  <inkml:trace contextRef="#ctx0" brushRef="#br0" timeOffset="36852.01">25613 8457 673 0,'0'0'60'0,"0"0"-22"16,0 0 55-16,0 0-78 15,0 0-12-15,0 0-6 16,-19 28 6-16,17-13-5 15,2-1 6-15,0-2-7 16,0-2 3-16,5-3-3 16,6-3 3-16,2-4 3 15,-1 0 0-15,1 0 5 0,-1-10 0 16,-3-6 0-16,-5-4-3 16,-4 1 2-16,0 2-7 15,0 5-1-15,-3 7-20 16,-10 5-40-16,1 1-53 15,-1 18-33-15,2 3-48 16</inkml:trace>
  <inkml:trace contextRef="#ctx0" brushRef="#br0" timeOffset="37226.96">26131 8577 505 0,'0'0'303'0,"0"0"-272"15,0 0 90-15,0 0-40 16,0 0-72-16,0 0-9 16,-27-23 0-16,11 39 0 15,-3 4 0-15,2 5 0 16,2-3-4-16,4 1-3 15,7-5 2-15,4-3-1 16,0-3-3-16,1-4 3 16,13-3-1-16,1-5 7 15,4 0 9-15,-1-6 4 16,-2-10 4-16,-4-2 0 0,-6-1 9 16,-6-3-15-16,0 3-10 15,0 4-1-15,-7 10-4 16,-10 5-46-16,-8 0-28 15,-3 15-78-15,-1 2-160 16</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18.350"/>
    </inkml:context>
    <inkml:brush xml:id="br0">
      <inkml:brushProperty name="width" value="0.1" units="cm"/>
      <inkml:brushProperty name="height" value="0.1" units="cm"/>
      <inkml:brushProperty name="color" value="#F6630D"/>
    </inkml:brush>
  </inkml:definitions>
  <inkml:trace contextRef="#ctx0" brushRef="#br0">0 0 6211,'0'0'2857,"1"0"-2791,-1 0-1,1 0 1,0 0-1,-1 0 1,1 0-1,0 0 1,-1 1 0,1-1-1,-1 0 1,1 0-1,0 0 1,-1 1-1,1-1 1,-1 0-1,1 1 1,-1-1 0,1 0-1,-1 1 1,1-1-1,-1 1 1,1-1-1,-1 1 1,0-1-1,1 1 1,-1-1 0,0 1-1,1 0 1,13 34-15,-3 0 1,0 1 0,-3 0-1,-1 0 1,-1 1 0,-2 0-1,-2 69 1,-2-106-148</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18.961"/>
    </inkml:context>
    <inkml:brush xml:id="br0">
      <inkml:brushProperty name="width" value="0.1" units="cm"/>
      <inkml:brushProperty name="height" value="0.1" units="cm"/>
      <inkml:brushProperty name="color" value="#F6630D"/>
    </inkml:brush>
  </inkml:definitions>
  <inkml:trace contextRef="#ctx0" brushRef="#br0">231 22 3826,'0'0'1998,"1"-4"-1926,9-13 1772,-27 27-1788,-7 19 23,2 1 1,2 1 0,-32 63-1,-4 6 326,42-79-353,10-16-46,0 1-1,0-1 1,0 1 0,1-1 0,0 1 0,0 0 0,1 0 0,-1 0 0,1 1 0,1-1-1,-2 10 1,34-43-705,-19 14-667,-3 2-1240</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19.823"/>
    </inkml:context>
    <inkml:brush xml:id="br0">
      <inkml:brushProperty name="width" value="0.1" units="cm"/>
      <inkml:brushProperty name="height" value="0.1" units="cm"/>
      <inkml:brushProperty name="color" value="#F6630D"/>
    </inkml:brush>
  </inkml:definitions>
  <inkml:trace contextRef="#ctx0" brushRef="#br0">56 20 544,'0'0'3079,"-5"0"-2684,-34 1 1038,28-1 184,34 1-852,281-17 30,-219 11-1057,-123 16-3379,28-9-380</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20.722"/>
    </inkml:context>
    <inkml:brush xml:id="br0">
      <inkml:brushProperty name="width" value="0.1" units="cm"/>
      <inkml:brushProperty name="height" value="0.1" units="cm"/>
      <inkml:brushProperty name="color" value="#F6630D"/>
    </inkml:brush>
  </inkml:definitions>
  <inkml:trace contextRef="#ctx0" brushRef="#br0">138 2 2449,'0'0'3431,"-12"0"-3298,3 0-127,1-1 162,-1 1 0,0 0 0,0 1-1,0-1 1,1 2 0,-1-1 0,0 2 0,1-1 0,-1 1-1,1 0 1,-13 7 0,97-8 1073,101-9-2282,-193 11-3110</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21.186"/>
    </inkml:context>
    <inkml:brush xml:id="br0">
      <inkml:brushProperty name="width" value="0.1" units="cm"/>
      <inkml:brushProperty name="height" value="0.1" units="cm"/>
      <inkml:brushProperty name="color" value="#F6630D"/>
    </inkml:brush>
  </inkml:definitions>
  <inkml:trace contextRef="#ctx0" brushRef="#br0">0 13 4882,'0'0'3570,"22"0"-3271,134-7 510,-50 1-5015</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22.293"/>
    </inkml:context>
    <inkml:brush xml:id="br0">
      <inkml:brushProperty name="width" value="0.1" units="cm"/>
      <inkml:brushProperty name="height" value="0.1" units="cm"/>
      <inkml:brushProperty name="color" value="#F6630D"/>
    </inkml:brush>
  </inkml:definitions>
  <inkml:trace contextRef="#ctx0" brushRef="#br0">1 297 5026,'0'0'3466,"5"-10"-3290,6-12-27,-1 0 1,-1-1-1,-1 1 1,-1-2-1,6-35 0,-4-42 1799,-10 117-2218,-7 16 269,3 0 0,1 0-1,1 1 1,1 0 0,4 35-1,-1-64-12,0-1-1,0 1 0,0-1 0,0 0 0,1 1 0,-1-1 0,1 0 1,0 0-1,0 0 0,0 0 0,0-1 0,0 1 0,1 0 0,-1-1 0,1 0 1,0 1-1,0-1 0,0 0 0,0 0 0,0-1 0,0 1 0,0-1 1,1 0-1,-1 1 0,4 0 0,0-1 13,-1 1 1,1 0-1,-1-1 0,1 0 1,-1-1-1,1 0 0,0 0 1,-1 0-1,1-1 0,0 1 1,-1-2-1,11-2 0,-11 1 7,-1 0 0,0-1-1,-1 0 1,1 1 0,-1-1 0,1-1-1,-1 1 1,0-1 0,-1 1-1,1-1 1,-1 0 0,0-1 0,0 1-1,-1 0 1,0-1 0,0 0-1,0 1 1,2-11 0,1-5 16,-1 1 1,-1-2 0,1-40-1,-4-40 65,0 101-84,-5 17-527,-5 35 586,2 1 0,2 0 0,3 0 0,3 60 0,0-84-57,0-27-7,0 0-1,0-1 0,0 1 0,1 0 0,-1 0 0,0-1 1,0 1-1,1 0 0,-1-1 0,0 1 0,1-1 1,-1 1-1,1 0 0,-1-1 0,1 1 0,-1-1 1,1 1-1,-1-1 0,1 1 0,0-1 0,-1 0 1,1 1-1,0-1 0,-1 0 0,1 1 0,0-1 0,0 0 1,30 5 18,-23-5-160,0 0-1,0-1 1,0 0 0,1-1-1,9-2 1,7-12-1346,-1-4-1743</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23.037"/>
    </inkml:context>
    <inkml:brush xml:id="br0">
      <inkml:brushProperty name="width" value="0.1" units="cm"/>
      <inkml:brushProperty name="height" value="0.1" units="cm"/>
      <inkml:brushProperty name="color" value="#F6630D"/>
    </inkml:brush>
  </inkml:definitions>
  <inkml:trace contextRef="#ctx0" brushRef="#br0">4 1 5715,'0'0'1683,"-4"13"-1616,10-12 8,-1 1 0,0-1-1,1 0 1,-1 0 0,0-1 0,1 0 0,-1 0 0,0 0 0,9-2 0,-2 2 110,35-1 52,67-11 0,-112 12-212,-22 3-4393</inkml:trace>
</inkml:ink>
</file>

<file path=ppt/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23.364"/>
    </inkml:context>
    <inkml:brush xml:id="br0">
      <inkml:brushProperty name="width" value="0.1" units="cm"/>
      <inkml:brushProperty name="height" value="0.1" units="cm"/>
      <inkml:brushProperty name="color" value="#F6630D"/>
    </inkml:brush>
  </inkml:definitions>
  <inkml:trace contextRef="#ctx0" brushRef="#br0">0 1 6323,'0'0'1489,"30"8"-1217,-5-7 192,3-1-80,7 0-256,1 0-32,2 0-48,1 0-48,-4-1-16,-1 1-336,-4 0-480,-5-2-1265,-8 0-3106</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23.692"/>
    </inkml:context>
    <inkml:brush xml:id="br0">
      <inkml:brushProperty name="width" value="0.1" units="cm"/>
      <inkml:brushProperty name="height" value="0.1" units="cm"/>
      <inkml:brushProperty name="color" value="#F6630D"/>
    </inkml:brush>
  </inkml:definitions>
  <inkml:trace contextRef="#ctx0" brushRef="#br0">39 3 8852,'0'0'3057,"0"-2"-3011,-1 49-135,-2 1 0,-18 90 0,16-120-386,-1 7-885,4-10-2303</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04:12.890"/>
    </inkml:context>
    <inkml:brush xml:id="br0">
      <inkml:brushProperty name="width" value="0.05" units="cm"/>
      <inkml:brushProperty name="height" value="0.05" units="cm"/>
    </inkml:brush>
  </inkml:definitions>
  <inkml:trace contextRef="#ctx0" brushRef="#br0">326 41 5939,'0'0'2353,"-8"-3"-2140,-1 0-74,-1 0 0,1 1 0,0 0 1,-1 1-1,1 0 0,-1 0 0,1 1 0,-1 0 0,0 1 0,1 0 0,-1 1 0,1 0 0,0 0 0,-15 6 1,14-4-92,0 1 1,0 0 0,1 0-1,0 1 1,0 0 0,0 0 0,1 1-1,0 0 1,0 1 0,1-1-1,0 2 1,0-1 0,1 1 0,0 0-1,0 0 1,1 0 0,0 1-1,1 0 1,0 0 0,1 0-1,0 1 1,0-1 0,1 1 0,1-1-1,0 1 1,0 13 0,1-20-39,0 0 1,1 1-1,-1-1 0,1 1 1,0-1-1,0 0 1,1 1-1,-1-1 0,1 0 1,0 0-1,0 0 1,0 0-1,1-1 0,-1 1 1,1-1-1,4 6 1,-1-4 24,1 0 1,-1 0-1,1-1 1,-1 1-1,1-1 1,0-1-1,1 1 1,12 3-1,-3-2 51,-1-1 1,1-1-1,0 0 0,0-2 0,0 0 1,0 0-1,0-2 0,22-3 0,-31 2-41,0 1 0,-1-2 0,1 1 0,-1-1 0,0-1 0,0 1 0,0-1 0,0 0 0,-1-1 0,1 1 0,-1-1 0,0-1 0,-1 1 0,1-1 0,-1 0 0,0 0 0,-1 0 0,1-1 0,-1 0 0,-1 0 0,6-14 0,-4 8 23,-1-1 0,0 1 0,-1-1 1,0 1-1,-1-1 0,-1 0 1,-1 0-1,0 0 0,0 0 1,-1 0-1,-5-22 0,4 31-82,0-1 0,0 1 0,0 0 0,0 0 1,-1 0-1,0 1 0,0-1 0,0 1 0,-1-1 0,1 1 0,-1 0 0,0 0 0,0 1 0,-1-1 0,1 1 0,-1 0 0,1 0 0,-1 0 1,-10-3-1,7 3-279,0 0 1,0 1 0,0 0-1,0 0 1,-1 1-1,1 0 1,0 0 0,-1 1-1,1 0 1,-1 0 0,1 1-1,-14 3 1,4 4-1536,3 2-994</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24.067"/>
    </inkml:context>
    <inkml:brush xml:id="br0">
      <inkml:brushProperty name="width" value="0.1" units="cm"/>
      <inkml:brushProperty name="height" value="0.1" units="cm"/>
      <inkml:brushProperty name="color" value="#F6630D"/>
    </inkml:brush>
  </inkml:definitions>
  <inkml:trace contextRef="#ctx0" brushRef="#br0">0 36 3025,'0'0'8516,"2"-8"-8153,-2 4-313,8-19-142,0 23-23,7 13 75,8 19-142,54 62 533,-67-83-1227,0-2 0,1 1 0,17 11 0,-21-18-1237</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24.440"/>
    </inkml:context>
    <inkml:brush xml:id="br0">
      <inkml:brushProperty name="width" value="0.1" units="cm"/>
      <inkml:brushProperty name="height" value="0.1" units="cm"/>
      <inkml:brushProperty name="color" value="#F6630D"/>
    </inkml:brush>
  </inkml:definitions>
  <inkml:trace contextRef="#ctx0" brushRef="#br0">190 8 8900,'0'0'2575,"-6"2"-2658,-8 6 68,0-1-1,1 2 1,0 0 0,1 1-1,-18 17 1,-58 66-1104,230-239 436,-134 136 585,9-7 571,-11 18-210,-4 11-192,-2 206 1482,0-73-4133</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25.004"/>
    </inkml:context>
    <inkml:brush xml:id="br0">
      <inkml:brushProperty name="width" value="0.1" units="cm"/>
      <inkml:brushProperty name="height" value="0.1" units="cm"/>
      <inkml:brushProperty name="color" value="#F6630D"/>
    </inkml:brush>
  </inkml:definitions>
  <inkml:trace contextRef="#ctx0" brushRef="#br0">69 71 8980,'0'0'2206,"-7"2"-2262,4-1 39,0 0-1,0 0 1,0 0-1,0 0 0,0 1 1,1-1-1,-1 1 0,0 0 1,1 0-1,-1 0 0,1 0 1,-1 1-1,1-1 0,0 0 1,0 1-1,0 0 1,1-1-1,-1 1 0,1 0 1,-1 0-1,1 0 0,0 0 1,0 0-1,0 0 0,0 0 1,1 0-1,-1 1 1,1-1-1,0 0 0,0 0 1,0 1-1,0-1 0,1 0 1,-1 0-1,2 4 0,-1-6-20,0 0-1,0 0 0,0 0 0,0 0 0,1 0 0,-1 0 0,0 0 0,1 0 1,-1 0-1,0-1 0,1 1 0,-1-1 0,1 1 0,-1-1 0,1 1 0,0-1 0,-1 0 1,1 0-1,-1 0 0,1 0 0,-1 0 0,4 0 0,40-2-442,-42 2 405,0-1 65,1 1 1,-1-1-1,0 1 0,0-1 0,0 0 1,0 0-1,0-1 0,0 1 0,-1 0 0,1-1 1,0 0-1,-1 0 0,1 0 0,-1 0 1,0 0-1,1 0 0,-1 0 0,0-1 0,0 1 1,-1-1-1,1 0 0,0 1 0,-1-1 1,0 0-1,1 0 0,-1 0 0,1-5 1,0-3 74,0 0 0,0 0 1,-1-1-1,0 1 1,-1-1-1,-2-13 1,2 24-48,0 0 1,0-1 0,0 1 0,-1 0 0,1 0 0,0 0 0,-1 0 0,1 0 0,-1 0 0,1 0 0,-1 0 0,0 0 0,1 0 0,-1 0 0,0 0-1,0 0 1,0 0 0,1 0 0,-1 1 0,0-1 0,0 0 0,0 1 0,0-1 0,0 1 0,-1-1 0,1 1 0,0-1 0,0 1 0,0 0 0,0-1-1,0 1 1,-1 0 0,1 0 0,0 0 0,0 0 0,0 0 0,0 0 0,-1 1 0,1-1 0,-1 0 0,-3 1-1,1 0 0,-1 0 0,1 1-1,0-1 1,0 1 0,-1 0 0,1 0 0,0 0 0,-4 4 0,-1 1-22,1 1-1,1 0 1,-1 0-1,1 1 1,1 0 0,0 0-1,-8 16 1,11-19 7,1-1 1,-1 1-1,1-1 1,1 1-1,-1 0 1,1-1 0,0 1-1,0 0 1,0 0-1,1 0 1,0 0-1,0 0 1,1 0-1,0 0 1,0 0-1,2 6 1,-2-10-5,0 0 0,1 0 0,-1 0 0,0 0 0,1-1 0,0 1 0,-1-1 1,1 1-1,0-1 0,0 0 0,0 1 0,0-1 0,0 0 0,0 0 0,0 0 0,0-1 0,1 1 0,-1-1 0,0 1 0,0-1 1,1 1-1,2-1 0,61 1-165,-47-2 71,-12 1-180,0 0-1,0-1 1,0 0-1,0 0 1,0-1-1,0 0 1,-1 0-1,1 0 1,-1-1-1,1 0 1,-1-1-1,0 1 1,8-7-1,-3 1-3050</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25.581"/>
    </inkml:context>
    <inkml:brush xml:id="br0">
      <inkml:brushProperty name="width" value="0.1" units="cm"/>
      <inkml:brushProperty name="height" value="0.1" units="cm"/>
      <inkml:brushProperty name="color" value="#F6630D"/>
    </inkml:brush>
  </inkml:definitions>
  <inkml:trace contextRef="#ctx0" brushRef="#br0">260 90 2897,'0'0'3869,"-1"-12"-3821,-6-39 123,6 50-139,1-1 1,-1 1 0,1-1 0,-1 1 0,0 0 0,0-1-1,1 1 1,-1 0 0,0-1 0,0 1 0,0 0 0,0 0-1,-1 0 1,1 0 0,0 0 0,0 0 0,-1 1 0,1-1-1,0 0 1,-1 0 0,1 1 0,0-1 0,-1 1 0,1 0 0,-4-1-1,-36 0 458,30 2-449,4-1-17,-1 1 0,0 1 0,0-1 0,1 1 0,-1 1 0,1-1-1,-1 1 1,1 1 0,0-1 0,0 1 0,1 1 0,-1-1 0,1 1 0,0 0 0,0 0-1,-6 8 1,7-8-7,1-1 0,0 1 0,0 0 0,1 1-1,-1-1 1,1 1 0,0-1 0,1 1 0,-1 0 0,1 0-1,0 0 1,1 0 0,0 0 0,0 0 0,0 1 0,0-1-1,1 0 1,0 1 0,1-1 0,-1 0 0,3 8 0,-3-13-18,1 0 1,-1 0 0,1 0 0,0 0 0,0 0 0,-1-1 0,1 1 0,0 0 0,0 0 0,0-1-1,0 1 1,0 0 0,0-1 0,0 1 0,0-1 0,0 1 0,0-1 0,0 0 0,1 1 0,-1-1-1,0 0 1,0 0 0,0 0 0,2 0 0,37 0 5,-27 0 3,-2-1-20,1-1-1,-1 0 0,0-1 1,0 0-1,0 0 0,0-2 1,-1 1-1,0-1 0,1 0 1,-2-1-1,1-1 0,-1 1 1,0-1-1,0-1 1,-1 0-1,0 0 0,0 0 1,-1-1-1,0-1 0,0 1 1,-1-1-1,6-13 0,-7 10-120,-5 19-203,0 11 331,-2 17 1,1-22 16,1 0 1,-1 0-1,2 1 1,3 19-1,-3-31-58,0 1-1,0-1 0,0 1 0,0-1 1,0 0-1,1 1 0,-1-1 1,0 0-1,1 0 0,-1 0 1,1 0-1,-1 0 0,1 0 1,0-1-1,-1 1 0,1-1 1,0 1-1,-1-1 0,1 1 1,0-1-1,0 0 0,-1 0 1,1 0-1,0 0 0,0 0 1,0 0-1,3-1 0,-4 1-65,12 0-1411</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26.296"/>
    </inkml:context>
    <inkml:brush xml:id="br0">
      <inkml:brushProperty name="width" value="0.1" units="cm"/>
      <inkml:brushProperty name="height" value="0.1" units="cm"/>
      <inkml:brushProperty name="color" value="#F6630D"/>
    </inkml:brush>
  </inkml:definitions>
  <inkml:trace contextRef="#ctx0" brushRef="#br0">0 16 8004,'0'0'3401,"0"-13"-2726,0 199-763,0-186 75,18-11 640,0-10-518,25-38 1,-30 40-32,1 0 1,1 1 0,23-23 253,-36 44-354,0 1-1,0 0 1,-1 0 0,1-1 0,-1 1 0,0 0 0,0 0-1,0 1 1,0 7 0,0-8 17,2 16 15,1 1-1,1-1 1,1-1-1,14 32 1,-20-50-20,1-1 0,0 1 0,0 0 1,-1-1-1,1 1 0,0-1 0,0 1 0,0-1 0,0 0 0,0 1 1,0-1-1,0 0 0,0 0 0,0 0 0,0 0 0,0 0 0,-1 0 1,1 0-1,0 0 0,0 0 0,0 0 0,0 0 0,0 0 0,0-1 1,0 1-1,0 0 0,0-1 0,0 1 0,1-2 0,27-14 146,-19 6-102,0-1 0,-1 0 0,16-23 0,-18 23-50,1 1 0,0-1 0,0 1 0,1 1 0,11-9 0,-6 12-715,-4 5-2872</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27.844"/>
    </inkml:context>
    <inkml:brush xml:id="br0">
      <inkml:brushProperty name="width" value="0.1" units="cm"/>
      <inkml:brushProperty name="height" value="0.1" units="cm"/>
      <inkml:brushProperty name="color" value="#F6630D"/>
    </inkml:brush>
  </inkml:definitions>
  <inkml:trace contextRef="#ctx0" brushRef="#br0">117 39 4578,'0'0'2428,"0"-6"-2292,0-26 1358,-28 34-686,23 1-795,0 0-1,0 0 1,0 1-1,0-1 1,0 1-1,1 0 0,-1 1 1,1-1-1,1 1 1,-1 0-1,0 0 1,1 0-1,0 0 0,0 1 1,1-1-1,0 1 1,0 0-1,0-1 1,-1 8-1,-2 8 53,1 1 0,2-1 1,-1 43-1,3-61-62,0 0 0,0-1 0,0 1 0,0 0 0,0-1 0,1 1 0,-1 0 0,1-1 0,0 1 0,0-1 0,0 1 0,0-1 0,0 1 0,1-1 0,-1 0 0,1 1 0,-1-1 0,1 0 0,3 3 0,-1-3 2,-1 0 1,1 0-1,0 0 0,0-1 0,0 1 0,0-1 1,0 0-1,0-1 0,0 1 0,0-1 1,0 1-1,7-2 0,-7 2-5,0-1 1,0-1 0,0 1-1,0 0 1,-1-1-1,1 0 1,0 0-1,0 0 1,-1 0-1,1-1 1,-1 1-1,1-1 1,-1 0 0,0 0-1,1 0 1,-1-1-1,0 1 1,-1-1-1,1 0 1,4-4-1,-4 1 7,0 1 0,0-1 0,0 0 0,-1 0 0,0 0 0,0 0 0,-1 0 0,0 0 0,0 0 0,0-1-1,-1 1 1,0-8 0,1-5-97,-1 9 142,1 0 0,-2 1 1,1-1-1,-1 1 1,-1-1-1,-4-16 0,5 24-130,0 0-1,0 0 0,0 0 0,-1 0 1,1 0-1,-1 0 0,1 0 1,-1 1-1,0-1 0,1 1 0,-1-1 1,0 1-1,0 0 0,0-1 0,0 1 1,0 0-1,-1 0 0,1 0 0,0 1 1,0-1-1,-1 1 0,1-1 0,0 1 1,-1 0-1,1 0 0,0 0 0,-1 0 1,1 0-1,-1 0 0,1 1 0,0-1 1,0 1-1,-4 1 0,-8 3-1719,1 2-1433</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28.325"/>
    </inkml:context>
    <inkml:brush xml:id="br0">
      <inkml:brushProperty name="width" value="0.1" units="cm"/>
      <inkml:brushProperty name="height" value="0.1" units="cm"/>
      <inkml:brushProperty name="color" value="#F6630D"/>
    </inkml:brush>
  </inkml:definitions>
  <inkml:trace contextRef="#ctx0" brushRef="#br0">22 37 7972,'0'0'2115,"-4"-2"-1715,-10-9-397,11 9-102,29 2 81,271-15 538,-171 9-784,-125 6 61,-1 15-4538</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28.901"/>
    </inkml:context>
    <inkml:brush xml:id="br0">
      <inkml:brushProperty name="width" value="0.1" units="cm"/>
      <inkml:brushProperty name="height" value="0.1" units="cm"/>
      <inkml:brushProperty name="color" value="#F6630D"/>
    </inkml:brush>
  </inkml:definitions>
  <inkml:trace contextRef="#ctx0" brushRef="#br0">5 27 5042,'0'0'1067,"-4"0"-821,21-1 23,0 0 0,1-2 1,16-5-1,-16 4-584,0 1 1,1 0-1,19 0 0</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29.277"/>
    </inkml:context>
    <inkml:brush xml:id="br0">
      <inkml:brushProperty name="width" value="0.1" units="cm"/>
      <inkml:brushProperty name="height" value="0.1" units="cm"/>
      <inkml:brushProperty name="color" value="#F6630D"/>
    </inkml:brush>
  </inkml:definitions>
  <inkml:trace contextRef="#ctx0" brushRef="#br0">1 11 3378,'0'0'5818,"0"1"-5775,39 0 416,20 1-184,-35 0-343,0-2 0,0 0 0,0-1 0,0-2-1,29-6 1,-47 6-1750,-16 2-710,9 1 2475,-12 0-3207</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30.385"/>
    </inkml:context>
    <inkml:brush xml:id="br0">
      <inkml:brushProperty name="width" value="0.1" units="cm"/>
      <inkml:brushProperty name="height" value="0.1" units="cm"/>
      <inkml:brushProperty name="color" value="#F6630D"/>
    </inkml:brush>
  </inkml:definitions>
  <inkml:trace contextRef="#ctx0" brushRef="#br0">250 119 4802,'0'0'251,"4"-10"-198,-3 6-91,2-5 333,0 1 0,0-1-1,-1 0 1,-1 1-1,1-1 1,-1 0 0,-1 0-1,0 0 1,-1-12-1,-1 21-252,0-1 1,-1 0-1,1 0 0,0 1 0,-1-1 0,1 1 0,0 0 0,-1 0 0,1 0 0,-1 0 0,1 0 0,0 0 1,-1 1-1,1-1 0,0 1 0,-1-1 0,-2 2 0,-3 3-58,0-1 0,0 1 0,1 0 0,-1 1 1,1-1-1,1 1 0,-1 1 0,1-1 0,0 1 0,1 1 0,-1-1 0,1 1 0,1-1 1,-1 1-1,2 1 0,-1-1 0,1 1 0,0-1 0,1 1 0,0 0 0,0 0 0,0 11 1,2-19-1,0 1 0,0-1 0,0 1 0,0-1 0,0 1 0,0-1 0,1 1 1,-1-1-1,1 1 0,-1-1 0,1 1 0,-1-1 0,1 1 0,0-1 0,0 0 1,0 0-1,0 1 0,0-1 0,0 0 0,0 0 0,0 0 0,0 0 0,1 0 1,-1 0-1,0-1 0,1 1 0,-1 0 0,0 0 0,1-1 0,2 1 0,4 1 4,1-1-1,0 0 1,0 0-1,16-1 1,-20-1 10,0 0 1,0 1-1,1 0 1,-1 0-1,0 1 1,0-1 0,1 1-1,-1 0 1,0 0-1,0 1 1,0 0 0,0-1-1,-1 2 1,8 3-1,-10-4 1,-1 1-1,1 0 0,-1-1 0,1 1 1,-1 0-1,0 0 0,0 0 1,0 0-1,-1 0 0,1 0 0,-1 0 1,0 0-1,1 0 0,-1 0 1,-1 0-1,1 0 0,0 0 0,-2 4 1,2-2 10,-1 0 1,0 0-1,-1-1 1,1 1-1,-1 0 1,0-1-1,0 1 1,0-1-1,-1 1 1,-3 4-1,-3 0 55,-1-1 0,1 0 0,-1-1 0,-1 0 0,1 0 0,-1-1 0,-1 0 1,1-1-1,-1-1 0,1 0 0,-1 0 0,-1-1 0,1 0 0,0-2 0,-1 1 0,1-1 0,-1-1 0,1 0 0,-14-2 0,25 1-25,-1 1 0,1-1-1,-1 0 1,1 0 0,0 0 0,-1 0 0,1 0-1,0 0 1,0 0 0,-1 0 0,1 0 0,0 0 0,0-1-1,0 1 1,1 0 0,-1-1 0,0 1 0,0-1-1,1 1 1,-1-1 0,1 1 0,-1-1 0,1 0 0,0 1-1,0-1 1,-1 1 0,2-4 0,-1-46-505,0 50 416,0 0-18,1 1 1,-1-1-1,0 1 1,0-1-1,0 0 0,0 1 1,1-1-1,-1 1 1,0-1-1,1 1 0,-1-1 1,0 1-1,1-1 1,-1 1-1,1-1 1,-1 1-1,1-1 0,-1 1 1,1 0-1,-1-1 1,1 1-1,-1 0 1,1-1-1,0 1 0,-1 0 1,1 0-1,-1 0 1,1-1-1,0 1 1,-1 0-1,1 0 0,-1 0 1,1 0-1,0 0 1,-1 0-1,1 0 1,0 0-1,-1 1 0,2-1 1,-1 0-133,5 0-2521</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04:13.439"/>
    </inkml:context>
    <inkml:brush xml:id="br0">
      <inkml:brushProperty name="width" value="0.05" units="cm"/>
      <inkml:brushProperty name="height" value="0.05" units="cm"/>
    </inkml:brush>
  </inkml:definitions>
  <inkml:trace contextRef="#ctx0" brushRef="#br0">163 4 944,'0'0'6075,"0"-3"-5512,-41 249 2615,26-170-3094,-26 76 1,-11 60-236,46-185-197,0 3-384,5-9-2865</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30.807"/>
    </inkml:context>
    <inkml:brush xml:id="br0">
      <inkml:brushProperty name="width" value="0.1" units="cm"/>
      <inkml:brushProperty name="height" value="0.1" units="cm"/>
      <inkml:brushProperty name="color" value="#F6630D"/>
    </inkml:brush>
  </inkml:definitions>
  <inkml:trace contextRef="#ctx0" brushRef="#br0">39 26 5987,'0'0'5199,"0"-7"-4537,0 7-664,1-1-1,-1 0 1,0 0-1,0 1 1,0-1-1,0 0 1,0 0 0,0 0-1,0 1 1,0-1-1,0 0 1,0 0-1,-1 1 1,1-1 0,0 0-1,0 0 1,-1 1-1,1-1 1,0 0-1,-1 1 1,1-1 0,-1 0-1,1 1 1,-2-2-1,-5 22-8,-8 53 59,8-2 56,3 1-1,5 79 1,0-44-79,-1-105-29,0 0 0,0 0 0,0 0 0,0 0 0,0 0 0,1 0 0,-1 0 0,0 0 0,1 0 0,0 0 0,-1-1 0,1 1 0,0 0 0,0 0 0,0-1 0,0 1 0,0 0 0,0-1-1,0 1 1,1-1 0,-1 1 0,1-1 0,-1 0 0,3 2 0,0-2 0,-1 1 0,1-1 0,0-1 1,-1 1-1,1-1 0,0 1 0,0-1 0,-1 0 0,1 0 0,0-1 0,-1 1 0,6-2 0,-7 1-145,0 0 1,0 0-1,0 0 0,0 0 0,0 0 0,0 0 0,0-1 1,-1 1-1,1-1 0,0 1 0,-1-1 0,0 1 0,1-1 1,-1 0-1,0 0 0,0 0 0,0 0 0,0 0 1,0 0-1,0 0 0,0 0 0,0-4 0,6-16-3570</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31.150"/>
    </inkml:context>
    <inkml:brush xml:id="br0">
      <inkml:brushProperty name="width" value="0.1" units="cm"/>
      <inkml:brushProperty name="height" value="0.1" units="cm"/>
      <inkml:brushProperty name="color" value="#F6630D"/>
    </inkml:brush>
  </inkml:definitions>
  <inkml:trace contextRef="#ctx0" brushRef="#br0">9 46 6835,'0'0'3090,"-9"-6"-3090,18 2 48,12 1 352,6-5 0,7-2-80,4 3-224,0-1-96,-8 8 0,-11 0-800,-8 0-1009</inkml:trace>
</inkml:ink>
</file>

<file path=ppt/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31.649"/>
    </inkml:context>
    <inkml:brush xml:id="br0">
      <inkml:brushProperty name="width" value="0.1" units="cm"/>
      <inkml:brushProperty name="height" value="0.1" units="cm"/>
      <inkml:brushProperty name="color" value="#F6630D"/>
    </inkml:brush>
  </inkml:definitions>
  <inkml:trace contextRef="#ctx0" brushRef="#br0">179 166 6883,'0'0'467,"5"-17"-280,1-3-139,-2 8-10,-1 0 1,0 0-1,0-1 1,-2 1-1,1 0 1,-1-19-1,-2 30-19,1 0-1,-1-1 1,1 1-1,-1 0 1,1-1-1,-1 1 1,0 0-1,1 0 1,-1 0 0,0 0-1,0 0 1,0 0-1,0 0 1,0 0-1,0 0 1,0 0-1,-1 0 1,1 0-1,0 1 1,0-1-1,-1 1 1,1-1-1,0 1 1,-1-1-1,1 1 1,0 0-1,-1-1 1,1 1-1,-1 0 1,1 0 0,0 0-1,-1 0 1,1 0-1,-2 1 1,-3-1 9,1 0-1,-1 0 1,1 1 0,-1 0 0,1 0 0,-1 0 0,1 1-1,-6 2 1,2 1-28,1 1-1,0 0 0,0 1 0,0-1 0,1 1 0,0 1 1,1-1-1,-1 1 0,1 0 0,-8 15 0,11-17-24,-1 1 0,1 0 0,0-1 0,1 1 0,0 0 0,0 1 0,0-1-1,1 0 1,0 0 0,0 1 0,1-1 0,0 0 0,0 1 0,1-1 0,2 11-1,-2-16 17,0-1-1,0 1 1,0 0-1,1-1 1,-1 0-1,1 1 1,-1-1-1,1 0 1,-1 1-1,1-1 1,0 0-1,0 0 1,-1 0-1,1-1 1,0 1-1,0 0 1,0-1-1,0 1 1,0-1-1,0 0 1,0 1-1,0-1 1,0 0-1,0 0 1,0 0-1,0-1 1,0 1-1,0 0 1,0-1-1,2 0 1,3 0 26,-1 0-1,1-1 1,0 1 0,-1-2 0,0 1-1,1 0 1,-1-1 0,6-4-1,0-4 47,1 0 0,-1-1 0,-1-1 0,0 0 0,-1 0 0,-1-1 0,0 0 0,0-1 0,-2 0 0,0 0 0,0-1 0,6-26 0,-15 62-72,1-1 0,0 1 0,2-1 0,3 27 0,-3-43-144,0-1 1,0 1-1,1 0 0,-1-1 0,0 0 1,1 1-1,0-1 0,-1 0 0,1 0 0,0 0 1,0 0-1,0 0 0,0 0 0,1 0 1,-1-1-1,0 1 0,1-1 0,-1 0 1,1 0-1,-1 0 0,1 0 0,5 1 0,7 2-3944</inkml:trace>
</inkml:ink>
</file>

<file path=ppt/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32.151"/>
    </inkml:context>
    <inkml:brush xml:id="br0">
      <inkml:brushProperty name="width" value="0.1" units="cm"/>
      <inkml:brushProperty name="height" value="0.1" units="cm"/>
      <inkml:brushProperty name="color" value="#F6630D"/>
    </inkml:brush>
  </inkml:definitions>
  <inkml:trace contextRef="#ctx0" brushRef="#br0">1 8 6963,'0'0'4416,"0"2"-4566,0 192 286,24-216 211,5-31-138,-24 41-203,1 0-1,0 0 1,1 1-1,0 0 1,1 0-1,0 1 1,1 0-1,15-14 1,-23 22-10,1 1 1,-1 0-1,0 0 0,1-1 1,-1 1-1,1 0 0,-1 0 1,1 0-1,0 1 0,-1-1 1,1 0-1,0 1 0,0-1 1,0 1-1,-1-1 1,1 1-1,0 0 0,0 0 1,0 0-1,0 0 0,0 0 1,-1 0-1,1 0 0,0 1 1,0-1-1,0 1 1,-1-1-1,1 1 0,0 0 1,-1 0-1,1-1 0,0 1 1,-1 0-1,1 1 0,-1-1 1,1 0-1,-1 0 1,0 1-1,0-1 0,1 0 1,-1 1-1,0 0 0,0-1 1,0 1-1,-1-1 0,1 1 1,0 0-1,-1 0 0,1-1 1,-1 1-1,1 3 1,4 13 21,-2 0 0,0 0 0,-1 0 1,0 21-1,-1-26 13,5 19 18,1 3-3251</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32.802"/>
    </inkml:context>
    <inkml:brush xml:id="br0">
      <inkml:brushProperty name="width" value="0.1" units="cm"/>
      <inkml:brushProperty name="height" value="0.1" units="cm"/>
      <inkml:brushProperty name="color" value="#F6630D"/>
    </inkml:brush>
  </inkml:definitions>
  <inkml:trace contextRef="#ctx0" brushRef="#br0">229 401 2097,'0'0'7678,"-2"-13"-7435,-4-40-190,6 52-35,-1-1-1,1 1 1,0-1-1,-1 1 1,1-1-1,-1 1 1,0 0-1,1-1 1,-1 1-1,0 0 1,0 0-1,0-1 1,0 1-1,0 0 0,0 0 1,0 0-1,0 0 1,-1 0-1,1 0 1,0 1-1,-1-1 1,1 0-1,0 1 1,-1-1-1,1 1 1,-1-1-1,1 1 1,-3-1-1,-42 1 180,33 1-236,8-1 47,0 1 1,0-1-1,0 1 1,0 0-1,0 0 1,1 1-1,-1 0 1,0-1-1,0 1 1,1 1-1,-1-1 1,1 1-1,0 0 1,0 0-1,0 0 1,0 0-1,0 1 1,1-1-1,0 1 1,0 0-1,-4 5 1,3-1-4,-1 0-1,1 0 1,0 0 0,1 0 0,0 1 0,1 0 0,0-1 0,0 1-1,0 0 1,1 0 0,0 10 0,2-17-15,0-1 0,0 0 0,0 0-1,0 0 1,0 0 0,0 1 0,0-1 0,0 0 0,0-1-1,1 1 1,-1 0 0,0 0 0,1 0 0,-1-1 0,0 1 0,1-1-1,-1 1 1,1-1 0,-1 0 0,1 1 0,-1-1 0,1 0-1,-1 0 1,1 0 0,-1 0 0,1 0 0,1-1 0,49-2-272,-44-1 268,0 1-1,-1-1 1,1 0-1,-1 0 0,0-1 1,0 0-1,0 0 1,-1-1-1,1 0 0,-1 0 1,-1-1-1,1 1 1,-1-1-1,-1 0 0,1-1 1,-1 1-1,0-1 1,-1 0-1,5-15 0,3-13-34,-1-1-1,-2 1 0,3-41 1,-11 76 49,10-166 1822,-39 647-1243,28-467-888,1 13-459,1-26 655,-1 1 0,0-1 0,0 1 0,0 0 0,0-1 1,1 1-1,-1-1 0,0 1 0,1-1 0,-1 1 0,0-1 0,1 1 0,-1-1 0,1 1 1,-1-1-1,0 0 0,1 1 0,-1-1 0,1 1 0,0-1 0,-1 0 0,1 0 0,-1 1 0,1-1 1,-1 0-1,1 0 0,0 0 0,-1 0 0,1 1 0,-1-1 0,1 0 0,1 0 0,8 0-3808</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33.394"/>
    </inkml:context>
    <inkml:brush xml:id="br0">
      <inkml:brushProperty name="width" value="0.1" units="cm"/>
      <inkml:brushProperty name="height" value="0.1" units="cm"/>
      <inkml:brushProperty name="color" value="#F6630D"/>
    </inkml:brush>
  </inkml:definitions>
  <inkml:trace contextRef="#ctx0" brushRef="#br0">165 99 8404,'0'0'1256,"-1"-13"-1200,-4-43 27,4 54-55,1 1 0,0-1 0,-1 1-1,1 0 1,-1-1 0,1 1 0,-1 0-1,0-1 1,0 1 0,0 0 0,0 0 0,0 0-1,0-1 1,0 1 0,0 0 0,0 1 0,0-1-1,0 0 1,-1 0 0,1 0 0,0 1 0,-1-1-1,1 0 1,0 1 0,-1 0 0,1-1-1,-1 1 1,1 0 0,-1-1 0,-2 1 0,-1 0-4,0 0 1,1 0-1,-1 0 0,0 1 1,1 0-1,-10 2 1,9 0-20,0 0 0,1 0 0,-1 0 1,0 1-1,1-1 0,0 1 1,0 1-1,0-1 0,0 0 0,1 1 1,0 0-1,0-1 0,0 1 0,0 1 1,1-1-1,0 0 0,0 1 1,-2 7-1,1-1 11,0-1 0,1 0-1,0 1 1,1 0 0,0-1 0,1 1 0,0 0 0,2 14-1,-1-25-35,-1 0 0,1 1 0,0-1 0,0 1 0,0-1 0,0 0 0,0 0 0,0 1-1,1-1 1,-1 0 0,0 0 0,0 0 0,1 0 0,-1-1 0,1 1 0,-1 0 0,1 0 0,-1-1-1,1 1 1,-1-1 0,1 0 0,-1 1 0,1-1 0,0 0 0,-1 0 0,1 0 0,-1 0-1,1 0 1,0 0 0,2-1 0,0 1 5,1-1 0,-1 1 0,0-1 0,0 0 0,0 0 0,0 0 0,0 0 0,0-1 0,-1 0 0,1 0 0,4-2 0,4-12 22,-1-1 0,0 0 0,-2 0-1,0-1 1,-1 0 0,10-33 0,-11 33 87,-7 169-22,0-149-195,1-1 0,-1 1 0,0-1 0,0 0-1,0 1 1,1-1 0,-1 1 0,1-1 0,-1 1 0,1-1 0,0 0 0,-1 1 0,1-1 0,0 0 0,0 0 0,0 1 0,0-1 0,0 0 0,0 0 0,0 0-1,0 0 1,0 0 0,1-1 0,-1 1 0,0 0 0,1 0 0,-1-1 0,0 1 0,1-1 0,-1 1 0,1-1 0,-1 0 0,1 0 0,-1 0 0,1 1-1,-1-1 1,1 0 0,1-1 0</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33.830"/>
    </inkml:context>
    <inkml:brush xml:id="br0">
      <inkml:brushProperty name="width" value="0.1" units="cm"/>
      <inkml:brushProperty name="height" value="0.1" units="cm"/>
      <inkml:brushProperty name="color" value="#F6630D"/>
    </inkml:brush>
  </inkml:definitions>
  <inkml:trace contextRef="#ctx0" brushRef="#br0">0 24 7459,'0'0'3621,"2"0"-3616,-1 0 0,1 0 1,0 0-1,-1-1 0,1 2 1,0-1-1,0 0 0,-1 0 1,1 0-1,0 1 0,2 0 1,3 8 8,-1 1 0,-1-1 0,0 1-1,0 0 1,-1 0 0,0 1 0,0-1 0,2 17 0,-4-15-31,0-1 1,0 0-1,-1 0 0,-1 0 0,0 1 1,-2 14-1,0-35 251,1 1 0,0-1-1,0 1 1,1-1 0,0-10 0,4 8-203,0 0 0,1 1-1,0-1 1,1 1 0,0 0-1,0 0 1,1 1 0,1 0 0,-1 0-1,11-8 1,21-29-457,-38 56-3755,0 2 3229,-1 8-1916</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34.559"/>
    </inkml:context>
    <inkml:brush xml:id="br0">
      <inkml:brushProperty name="width" value="0.1" units="cm"/>
      <inkml:brushProperty name="height" value="0.1" units="cm"/>
      <inkml:brushProperty name="color" value="#F6630D"/>
    </inkml:brush>
  </inkml:definitions>
  <inkml:trace contextRef="#ctx0" brushRef="#br0">178 416 7475,'0'0'1462,"2"-16"-1165,1-6-53,3-54 1400,-8 75-1586,1 0 1,0 1-1,-1-1 0,1 0 0,-1 0 0,1 1 0,-1-1 0,0 1 0,1-1 0,-1 1 0,1 0 0,-1 0 0,0 0 0,1 0 0,-1 0 0,0 0 0,1 0 0,-3 1 0,-36 3-104,33-1 48,1 0 0,-1 1 0,1-1 0,0 1 0,0 0 0,1 1 0,-1-1 0,1 1 0,0 0 0,0 1 0,1-1 0,-1 1 0,1 0 0,0 0 0,1 0 0,-4 8 0,2-2-7,1 1 0,0-1 0,0 1 0,2 0 0,-1 0 1,1 0-1,1 23 0,1-34-18,1-1 1,0 0-1,0 0 1,0 0-1,0 0 1,0 0-1,0 0 1,0 0-1,0 0 1,1 0-1,-1 0 1,0-1-1,1 1 1,-1-1-1,0 1 1,1-1-1,-1 1 1,0-1-1,1 0 1,-1 1-1,1-1 1,-1 0-1,1 0 1,-1 0-1,0 0 1,1 0-1,-1-1 1,2 1-1,46-6-135,-41 2 140,0 0 1,-1 0-1,1-1 1,-1 0-1,-1-1 1,1 1-1,-1-1 1,0-1 0,0 1-1,0-1 1,-1 0-1,0 0 1,-1 0-1,0-1 1,5-11 0,6-17 74,-1 0 1,9-44 0,-12 43 5,-2 2 14,-1-1 1,-1 0-1,-2 0 0,0-48 1,-6 93-93,0-1 0,-1 1 1,0 0-1,-1-1 0,-5 13 1,-6 21 272,3 16-122,3 1 0,3 0-1,3 93 1,2-116-124,0-33-20,-1-1 0,1 1 1,0 0-1,1 0 0,-1 0 0,0 0 0,1 0 0,0-1 0,-1 1 0,1 0 0,0-1 0,1 1 0,-1 0 0,0-1 0,1 1 0,-1-1 0,1 0 0,0 1 0,0-1 0,0 0 1,0 0-1,0 0 0,0-1 0,0 1 0,1 0 0,-1-1 0,5 3 0,3-2-248,-1 1 0,1-1 0,0-1 0,0 0 0,0 0 0,15-2 0,-19 1 53,18-2-1613,-4-11-2101</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35.510"/>
    </inkml:context>
    <inkml:brush xml:id="br0">
      <inkml:brushProperty name="width" value="0.1" units="cm"/>
      <inkml:brushProperty name="height" value="0.1" units="cm"/>
      <inkml:brushProperty name="color" value="#F6630D"/>
    </inkml:brush>
  </inkml:definitions>
  <inkml:trace contextRef="#ctx0" brushRef="#br0">39 11 6099,'0'0'4693,"0"-8"-4514,0 5-224,0 7 4,-4 79 469,-28 149 0,31-226-444,0 6-950,1-20-2427,0-10 701</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35.866"/>
    </inkml:context>
    <inkml:brush xml:id="br0">
      <inkml:brushProperty name="width" value="0.1" units="cm"/>
      <inkml:brushProperty name="height" value="0.1" units="cm"/>
      <inkml:brushProperty name="color" value="#F6630D"/>
    </inkml:brush>
  </inkml:definitions>
  <inkml:trace contextRef="#ctx0" brushRef="#br0">24 37 6147,'0'0'2999,"6"-5"-2909,-2 1-24,0 1-1,1 0 1,-1 0-1,1 0 1,-1 1-1,1-1 0,0 1 1,0 0-1,0 1 1,0-1-1,1 1 1,-1 0-1,0 0 1,1 1-1,-1-1 1,0 1-1,1 0 1,-1 1-1,0-1 1,0 1-1,1 0 0,-1 1 1,0-1-1,0 1 1,5 2-1,-1 3-53,-2-1-1,1 2 0,-1-1 0,0 1 1,0 0-1,-1 0 0,0 0 0,0 1 1,-1 0-1,-1 1 0,1-1 0,-1 1 1,-1-1-1,0 1 0,0 0 0,-1 1 1,0-1-1,-1 0 0,0 0 0,-1 1 1,0-1-1,-3 20 0,1-24-23,-1 0 1,0 0-1,0 0 0,-1-1 0,0 0 0,0 0 1,0 0-1,0 0 0,-1 0 0,0-1 1,0 0-1,0 0 0,0 0 0,-1-1 0,-10 5 1,-4 2-50,0-1 0,-1-1 0,-26 7 0,41-13 24,-1 0 0,0-1 0,1 1 0,-1-2 0,0 1 0,1-1 0,-1 0-1,-8-1 1,12-11-1258,3 10 915,0-12-1957</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04:13.941"/>
    </inkml:context>
    <inkml:brush xml:id="br0">
      <inkml:brushProperty name="width" value="0.05" units="cm"/>
      <inkml:brushProperty name="height" value="0.05" units="cm"/>
    </inkml:brush>
  </inkml:definitions>
  <inkml:trace contextRef="#ctx0" brushRef="#br0">139 42 2305,'0'0'7753,"0"-7"-7102,0-21-142,0 28-495,-1-1-1,1 1 0,0 0 1,0-1-1,-1 1 0,1-1 0,0 1 1,0 0-1,-1-1 0,1 1 1,-1 0-1,1-1 0,0 1 0,-1 0 1,1 0-1,-1-1 0,1 1 1,0 0-1,-1 0 0,1 0 0,-1-1 1,1 1-1,-1 0 0,1 0 1,-1 0-1,1 0 0,-1 0 0,1 0 1,-1 0-1,1 0 0,0 0 1,-1 0-1,1 0 0,-1 1 0,1-1 1,-1 0-1,1 0 0,-1 0 1,1 1-1,0-1 0,-1 0 0,1 0 1,-1 1-1,1-1 0,0 0 1,-1 1-1,1-1 0,0 0 0,-1 1 1,-9 11-6,1 1 1,1 0 0,0 0 0,1 1-1,0-1 1,1 2 0,1-1-1,-6 23 1,1-7 6,1-4 13,1 2 0,2-1 1,0 1-1,2 0 0,1 0 0,2 0 0,0 0 0,6 43 1,-4-63-12,1-1 1,0 0 0,0 0 0,1 0 0,0 0 0,0 0-1,1-1 1,0 1 0,0-1 0,0 0 0,1 0-1,0-1 1,0 1 0,0-1 0,1 0 0,-1-1 0,1 1-1,8 3 1,-5-2-348,0-1 1,1 0-1,0-1 0,0 0 1,1 0-1,-1-1 0,1-1 1,-1 1-1,1-2 0,0 0 1,18 0-1,-11-2-2455</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36.395"/>
    </inkml:context>
    <inkml:brush xml:id="br0">
      <inkml:brushProperty name="width" value="0.1" units="cm"/>
      <inkml:brushProperty name="height" value="0.1" units="cm"/>
      <inkml:brushProperty name="color" value="#F6630D"/>
    </inkml:brush>
  </inkml:definitions>
  <inkml:trace contextRef="#ctx0" brushRef="#br0">83 41 7876,'0'0'1099,"-8"2"-872,4-1-235,0 0 1,0 0 0,1 1 0,-1-1 0,0 1 0,1 0 0,-1 0 0,1 0 0,0 0 0,-1 0 0,1 1 0,0 0 0,1-1 0,-1 1 0,0 0 0,1 0 0,0 1 0,-1-1-1,1 0 1,1 1 0,-1 0 0,0-1 0,1 1 0,0 0 0,0 0 0,0-1 0,0 1 0,0 0 0,1 0 0,0 8 0,0-12-2,0 1 1,1 0 0,-1-1-1,0 1 1,0-1-1,1 1 1,-1-1-1,1 1 1,-1-1 0,0 1-1,1-1 1,-1 1-1,1-1 1,-1 0 0,1 1-1,-1-1 1,1 0-1,-1 1 1,1-1 0,0 0-1,-1 0 1,1 1-1,-1-1 1,1 0-1,0 0 1,-1 0 0,1 0-1,0 0 1,-1 0-1,2 0 1,27 0-60,-20 0 47,-1 0 16,0-1 0,1 0 1,-1 0-1,0 0 0,0-1 0,0 0 0,-1-1 0,1 1 0,10-7 0,-15 7 20,1 1 0,-1-2 0,0 1 0,0 0 0,-1 0 0,1-1 0,0 1 0,-1-1 0,0 0 0,1 0 0,-1 0-1,0 0 1,-1 0 0,1-1 0,-1 1 0,1 0 0,-1-1 0,0 1 0,0-1 0,0 1 0,-1-1 0,1 0 0,-1-5 0,0 7 28,0 0 0,0 0 0,0 0 0,0 0 0,0 0 0,0 0 0,-1 0 0,1 0 0,-1 0 1,0 0-1,1 0 0,-1 0 0,0 0 0,0 1 0,0-1 0,0 0 0,-1 0 0,1 1 0,0-1 0,-1 1 0,1-1 1,-3 0-1,1 0-19,1 1 0,-1 0 1,0 1-1,0-1 1,0 0-1,1 1 1,-1-1-1,0 1 0,0 0 1,0 0-1,0 0 1,0 1-1,0-1 0,0 1 1,0-1-1,-4 3 1,3-1-34,0 0 0,0 0 0,0 1 1,0 0-1,1 0 0,-1 0 0,1 0 0,-1 0 1,1 1-1,0-1 0,0 1 0,1 0 0,-1 0 1,1 0-1,0 0 0,-2 5 0,-1 2 3,0 0 0,1 1 0,1-1-1,0 1 1,-2 13 0,4-17 5,0-1-1,0 1 1,1-1-1,0 1 1,1 0-1,2 11 1,-3-17-8,1 0 0,0 0 0,0 0 1,0 0-1,0 0 0,0 0 0,0-1 0,1 1 0,-1 0 1,0-1-1,1 1 0,0-1 0,-1 1 0,1-1 1,0 0-1,0 1 0,0-1 0,-1 0 0,1 0 1,0-1-1,1 1 0,-1 0 0,0-1 0,0 1 0,0-1 1,3 1-1,6 1-248,0-1 0,-1 0 0,1 0 0,0-1 0,0-1 0,0 0 0,-1 0 0,1-1 0,0 0 0,-1-1 1,1 0-1,15-8 0,0-6-2731</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36.834"/>
    </inkml:context>
    <inkml:brush xml:id="br0">
      <inkml:brushProperty name="width" value="0.1" units="cm"/>
      <inkml:brushProperty name="height" value="0.1" units="cm"/>
      <inkml:brushProperty name="color" value="#F6630D"/>
    </inkml:brush>
  </inkml:definitions>
  <inkml:trace contextRef="#ctx0" brushRef="#br0">0 0 6819,'0'0'3199,"6"10"-2572,32 86 702,0 4-817,-38-99-496,1-1-1,-1 0 1,0 1 0,0-1 0,0 0 0,0 0 0,0 1 0,1-1 0,-1 0-1,0 0 1,0 1 0,0-1 0,1 0 0,-1 0 0,0 0 0,0 1 0,1-1-1,-1 0 1,0 0 0,0 0 0,1 0 0,-1 0 0,0 1 0,1-1 0,-1 0-1,0 0 1,0 0 0,1 0 0,-1 0 0,0 0 0,1 0 0,-1 0-1,0 0 1,1 0 0,-1 0 0,0 0 0,1-1 0,11-9 352,8-23-143,-17 28-237,26-54 175,-21 40-140,2 1 0,17-29 0,-23 65-5909,-4-13 4214</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37.175"/>
    </inkml:context>
    <inkml:brush xml:id="br0">
      <inkml:brushProperty name="width" value="0.1" units="cm"/>
      <inkml:brushProperty name="height" value="0.1" units="cm"/>
      <inkml:brushProperty name="color" value="#F6630D"/>
    </inkml:brush>
  </inkml:definitions>
  <inkml:trace contextRef="#ctx0" brushRef="#br0">0 21 6435,'0'0'6043,"2"-5"-5774,7-11-20,-6 26-155,-5 43-30,1-25 127,1 61-810</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37.520"/>
    </inkml:context>
    <inkml:brush xml:id="br0">
      <inkml:brushProperty name="width" value="0.1" units="cm"/>
      <inkml:brushProperty name="height" value="0.1" units="cm"/>
      <inkml:brushProperty name="color" value="#F6630D"/>
    </inkml:brush>
  </inkml:definitions>
  <inkml:trace contextRef="#ctx0" brushRef="#br0">0 1 8868,'0'0'2273,"19"15"-3041,-16-2-225,-3 2-832,0-3-2529</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37.926"/>
    </inkml:context>
    <inkml:brush xml:id="br0">
      <inkml:brushProperty name="width" value="0.1" units="cm"/>
      <inkml:brushProperty name="height" value="0.1" units="cm"/>
      <inkml:brushProperty name="color" value="#F6630D"/>
    </inkml:brush>
  </inkml:definitions>
  <inkml:trace contextRef="#ctx0" brushRef="#br0">153 92 6339,'0'0'3012,"8"-4"-2903,25-17-21,-32 20-49,0-1-1,0 1 1,0 0-1,1-1 1,-1 1-1,-1-1 1,1 1-1,0-1 0,0 0 1,0 1-1,-1-1 1,1 0-1,-1 1 1,0-1-1,1 0 1,-1 0-1,0 0 1,0 1-1,0-1 1,0 0-1,0 0 0,0 0 1,-1 1-1,1-1 1,-1 0-1,1 0 1,-1 1-1,0-1 1,1 0-1,-1 1 1,0-1-1,0 1 0,0-1 1,0 1-1,-1 0 1,1-1-1,0 1 1,0 0-1,-1 0 1,-1-2-1,-4 3-35,1 0-1,-1 0 1,0 1-1,1-1 1,-1 1-1,0 1 1,1-1-1,0 1 1,-1 0-1,1 1 1,0 0-1,0 0 1,0 0-1,0 0 1,1 1-1,-1 0 1,1 0-1,0 1 1,0-1-1,1 1 1,-7 9-1,4-5-6,1 0-1,1 0 0,0 1 1,0 0-1,1 0 0,0 0 1,0 0-1,2 0 0,-1 1 1,1 0-1,0-1 0,1 20 1,1-29-6,1 0 0,-1 0 1,1 0-1,0 0 0,0 0 0,0 0 1,0 0-1,0 0 0,0 0 1,0-1-1,0 1 0,0 0 0,0 0 1,0-1-1,0 1 0,0-1 1,0 1-1,1-1 0,-1 0 0,0 1 1,0-1-1,1 0 0,-1 0 1,0 0-1,1 0 0,-1 0 0,0 0 1,0 0-1,1 0 0,0-1 1,5 1 12,-1 0 1,0-1-1,1 0 1,-1 0-1,10-3 1,-10 1-10,0-1 1,-1 0 0,1 0 0,-1 0 0,0 0 0,0-1 0,-1 0-1,1 0 1,-1 0 0,0-1 0,0 1 0,5-12 0,-5 8 7,0 0 0,0 0 0,-1 0 0,0 0 0,0-1 0,-1 1 0,0-1 1,0-14-1,-2 23-5,0 18-264,-1 21 318,0-21 17,0-1 0,1 1 0,4 24 0,-3-39-96,-1-1 1,1 1-1,-1 0 1,1-1-1,0 1 1,0-1-1,0 1 1,0-1-1,0 0 1,0 1-1,0-1 1,0 0-1,1 0 1,-1 1-1,0-1 1,1 0-1,-1-1 1,1 1-1,-1 0 1,1 0-1,0-1 1,-1 1-1,1 0 1,0-1-1,-1 0 1,1 1-1,2-1 1,3 1-706,0-1 0,1 0 0,-1 0 0,0-1 0,11-1 0,8-6-4928</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38.284"/>
    </inkml:context>
    <inkml:brush xml:id="br0">
      <inkml:brushProperty name="width" value="0.1" units="cm"/>
      <inkml:brushProperty name="height" value="0.1" units="cm"/>
      <inkml:brushProperty name="color" value="#F6630D"/>
    </inkml:brush>
  </inkml:definitions>
  <inkml:trace contextRef="#ctx0" brushRef="#br0">36 0 7603,'0'0'3997,"-10"117"-2767,-2-32-891,-2 150 0,15-234-383,-1 0 1,1 0-1,-1 0 1,1 0 0,-1 0-1,1-1 1,-1 1-1,1 0 1,0 0 0,-1-1-1,1 1 1,0 0 0,0-1-1,0 1 1,0-1-1,-1 1 1,1-1 0,0 1-1,0-1 1,0 0 0,0 1-1,0-1 1,0 0-1,0 0 1,0 0 0,0 1-1,0-1 1,0 0 0,0-1-1,0 1 1,0 0-1,0 0 1,0 0 0,0-1-1,0 1 1,0 0-1,1-1 1,2 0-291,0 1 0,0-1 0,0 0 0,0-1 0,0 1-1,0-1 1,-1 1 0,7-5 0,6-13-2779,-4-1-2018</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38.659"/>
    </inkml:context>
    <inkml:brush xml:id="br0">
      <inkml:brushProperty name="width" value="0.1" units="cm"/>
      <inkml:brushProperty name="height" value="0.1" units="cm"/>
      <inkml:brushProperty name="color" value="#F6630D"/>
    </inkml:brush>
  </inkml:definitions>
  <inkml:trace contextRef="#ctx0" brushRef="#br0">0 35 4338,'0'0'4594,"59"-4"-4002,-27-3-47,0-1-321,-1 0-144,-3 5-48,-5-1-32,-8 4-32,-7 0-240</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39.017"/>
    </inkml:context>
    <inkml:brush xml:id="br0">
      <inkml:brushProperty name="width" value="0.1" units="cm"/>
      <inkml:brushProperty name="height" value="0.1" units="cm"/>
      <inkml:brushProperty name="color" value="#F6630D"/>
    </inkml:brush>
  </inkml:definitions>
  <inkml:trace contextRef="#ctx0" brushRef="#br0">20 1 7860,'0'0'1539,"-15"61"489,11 32-1672,4-82-683</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39.350"/>
    </inkml:context>
    <inkml:brush xml:id="br0">
      <inkml:brushProperty name="width" value="0.1" units="cm"/>
      <inkml:brushProperty name="height" value="0.1" units="cm"/>
      <inkml:brushProperty name="color" value="#F6630D"/>
    </inkml:brush>
  </inkml:definitions>
  <inkml:trace contextRef="#ctx0" brushRef="#br0">0 1 5843,'0'0'0</inkml:trace>
</inkml:ink>
</file>

<file path=ppt/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39.705"/>
    </inkml:context>
    <inkml:brush xml:id="br0">
      <inkml:brushProperty name="width" value="0.1" units="cm"/>
      <inkml:brushProperty name="height" value="0.1" units="cm"/>
      <inkml:brushProperty name="color" value="#F6630D"/>
    </inkml:brush>
  </inkml:definitions>
  <inkml:trace contextRef="#ctx0" brushRef="#br0">178 33 5314,'0'0'3629,"-4"-5"-2994,2 3-579,-1-1 0,0 1-1,0-1 1,0 1 0,0 0 0,-1 0 0,1 0 0,-1 1 0,1-1 0,-1 1 0,1 0 0,-1 0 0,0 0 0,0 0 0,1 1 0,-1-1-1,0 1 1,0 0 0,0 0 0,0 0 0,1 1 0,-1 0 0,0-1 0,0 1 0,1 0 0,-5 2 0,4-1-27,0 0 1,-1 1 0,1-1-1,0 1 1,1-1 0,-1 1-1,0 0 1,1 1 0,0-1-1,-1 0 1,1 1 0,1 0-1,-1 0 1,0 0 0,1 0-1,0 0 1,0 0 0,0 1-1,-1 6 1,0 3 22,0 1-1,1 0 1,0 0-1,1 25 1,1-38-53,1 0 0,-1-1 0,0 1 0,0-1 0,1 1 0,-1-1 1,1 1-1,-1-1 0,1 1 0,-1-1 0,1 1 0,0-1 0,0 0 0,0 1 1,0-1-1,0 0 0,0 0 0,0 0 0,0 0 0,1 0 0,1 2 0,2-1-18,-1 0 1,0 0-1,0 0 0,1 0 0,-1-1 0,1 0 0,7 1 0,2 0-45,1-2-1,0 1 0,-1-2 1,17-2-1,-28 3 57,0-1 0,0 0 0,0 1 0,1-1 0,-1-1 0,0 1 1,-1 0-1,1-1 0,0 1 0,0-1 0,-1 0 0,1 0 0,-1 0 0,1 0 0,-1 0 0,0-1 0,0 1 0,0-1 0,0 0 0,0 1 0,0-1 0,-1 0 0,0 0 0,1 0 0,-1 0 0,0-3 0,2-6 53,-1 0 0,0 0-1,-1 0 1,-1 0 0,-1-19 0,1 29-59,-1 0 0,1-1 0,-1 1 0,1-1 0,-1 1 0,0 0 0,0-1 0,0 1 1,0 0-1,0 0 0,-1 0 0,1 0 0,-1 0 0,1 0 0,-1 0 0,0 1 0,1-1 0,-1 0 1,0 1-1,0 0 0,0-1 0,0 1 0,-1 0 0,1 0 0,0 0 0,0 0 0,-1 0 0,1 1 1,0-1-1,-1 1 0,1 0 0,-1-1 0,1 1 0,-1 0 0,1 0 0,-1 1 0,-1-1 0,-3 1-374,0-1-1,0 1 0,0 0 1,0 1-1,1 0 0,-1 0 1,1 0-1,-1 1 0,1-1 0,0 2 1,0-1-1,-8 6 0,1 4-3751</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04:14.678"/>
    </inkml:context>
    <inkml:brush xml:id="br0">
      <inkml:brushProperty name="width" value="0.05" units="cm"/>
      <inkml:brushProperty name="height" value="0.05" units="cm"/>
    </inkml:brush>
  </inkml:definitions>
  <inkml:trace contextRef="#ctx0" brushRef="#br0">30 58 6675,'0'0'2628,"0"0"-2533,-1-1 0,1 1 0,0-1 0,0 1 0,0-1 0,0 1 0,0-1 0,0 1 1,0-1-1,0 1 0,1-1 0,-1 1 0,0-1 0,0 1 0,0-1 0,0 1 0,1-1 0,-1 1 0,0 0 0,0-1 0,1 1 0,-1-1 0,0 1 0,1 0 1,-1-1-1,1 1 0,-1 0 0,0-1 0,1 1 0,15-9 9,37-18 212,-49 25-320,0 1 0,-1 0 0,1-1 0,0 1 0,0 1-1,0-1 1,0 0 0,0 1 0,0 0 0,0 0 0,8 1 0,-13 25-15,0-21 35,0 0-1,0 0 1,0 1-1,-1-1 1,0 0-1,0 0 1,-1-1-1,1 1 1,-1 0-1,-4 4 1,-40 48 37,20-26-42,14-15-5,8-12-5,1 1 0,0 0 0,0 0 0,0 0-1,0 1 1,1-1 0,0 1 0,0 0 0,0 0 0,1 0 0,0 0 0,0 1 0,-1 6 0,8-13 61,-1 1 0,1-1 1,0 1-1,-1-1 0,1-1 1,-1 1-1,9-2 0,41-12-7,35-7 445,-25 15-6081</inkml:trace>
</inkml:ink>
</file>

<file path=ppt/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4:40.392"/>
    </inkml:context>
    <inkml:brush xml:id="br0">
      <inkml:brushProperty name="width" value="0.1" units="cm"/>
      <inkml:brushProperty name="height" value="0.1" units="cm"/>
      <inkml:brushProperty name="color" value="#F6630D"/>
    </inkml:brush>
  </inkml:definitions>
  <inkml:trace contextRef="#ctx0" brushRef="#br0">2 30 7732,'0'0'3534,"0"6"-2786,-2 167 132,2-173-869,3-2 46,0 0 1,0-1-1,-1 0 1,1 1-1,-1-1 1,1 0-1,-1 0 1,0 0-1,0 0 1,-1-1-1,3-3 1,3-5-9,24-38 125,-20 32-111,0 0 1,1 1-1,1 0 0,20-21 0,-28 42 171,-2 13-138,-2 31-39,-1-32 31,0 7 28,4 44 8,-4-63-118,1 0 0,-1 0 0,1 0-1,0 0 1,1 0 0,-1-1-1,1 1 1,-1 0 0,1-1 0,0 0-1,0 1 1,1-1 0,3 4 0,-5-6-4,1 0 1,0 0-1,-1 0 1,1 0-1,0-1 1,0 1-1,0 0 1,0-1-1,0 0 1,0 1-1,0-1 1,0 0-1,0 0 1,0 0 0,-1 0-1,1 0 1,0-1-1,0 1 1,0-1-1,0 1 1,0-1-1,2 0 1,38-22 187,141-132-490,-182 153 277</inkml:trace>
</inkml:ink>
</file>

<file path=ppt/ink/ink15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0-10-17T19:58:16.503"/>
    </inkml:context>
    <inkml:brush xml:id="br0">
      <inkml:brushProperty name="width" value="0.05292" units="cm"/>
      <inkml:brushProperty name="height" value="0.05292" units="cm"/>
      <inkml:brushProperty name="color" value="#FF0000"/>
    </inkml:brush>
  </inkml:definitions>
  <inkml:trace contextRef="#ctx0" brushRef="#br0">11981 3764 479 0,'0'0'21'16,"0"0"-19"-16,0 0 17 0,0 0 13 16,0 0-29-16,0 0-3 15,0 0 2-15,12-10-2 16,-4 10 3-16,-2-2-3 16,0 2 1-16,-2 0-1 15,1 0 0-15,1 0 0 16,-2 0 1-16,2 0 2 15,-2 0-2-15,1 5 1 16,-2 5 5-16,0 3-6 16,-1 4 1-16,-2 3 0 15,0 2 0-15,-2 2 0 0,-9-4 1 16,-2 0-1-16,3-5 2 16,2-2-3-16,4-5 0 15,1-4 0-15,3-1-1 16,0-3-5-16,0 0 5 15,0 0 0-15,0 0 7 16,0-4 8-16,12-12-12 16,1-4 2-16,5-1-4 15,-3-5 1-15,3 1 0 16,-3 1 2-16,0-2-4 16,-2 4 5-16,-1 3-5 15,-6 3 1-15,-1 7 0 16,-4 1 14-16,-1 6 6 15,0-1-3-15,0 3-1 0,0-1-5 16,0 1-12 0,0 0-4-16,0 0-2 0,0 9-11 15,-4 13 13-15,-6 7 2 16,-1 7 2-16,2-1 4 16,3 0-4-16,4-3 0 15,2-3 0-15,0-5-2 16,0-3-8-16,6-2-10 15,5-8-16-15,2-3 26 16,4-5-5-16,3-3-8 0,4 0 0 16,1-13-52-1,0-7-123-15</inkml:trace>
  <inkml:trace contextRef="#ctx0" brushRef="#br0" timeOffset="313.51">12395 3798 382 0,'0'0'191'0,"0"0"-170"15,0 0-8-15,0 0 22 16,0 0-35-16,0 0-3 0,34 0 3 15,-10 0 10-15,3 0-2 16,-2 0-6-16,2 0 1 16,-5 2-3-16,-5 3-3 15,-7-2 2-15,-1 2-11 16,-8-2-30-16,-1-2-17 16,0 3-3-16,0-3-8 15,0-1 21-15,-1 0-72 16,-5 0-121-16</inkml:trace>
  <inkml:trace contextRef="#ctx0" brushRef="#br0" timeOffset="547.87">12422 3883 315 0,'0'0'42'0,"0"0"-33"16,0 0 22-16,0 0-6 15,0 0 0-15,0 0 2 16,6 22-3-16,7-21 6 16,0 2 1-16,4-3 0 15,2 0-6-15,1 0-10 16,-3 0-11-16,0 3-4 16,1-1-30-16,-3 0-45 15,-1-2-89-15</inkml:trace>
  <inkml:trace contextRef="#ctx0" brushRef="#br0" timeOffset="1296.48">12809 4016 450 0,'0'0'160'16,"0"0"-149"-16,0 0-3 15,0 0 13-15,0 0-21 0,0 0-1 16,49-27 0-16,-38 13-8 16,0-2 9-16,-1-2-2 15,-3-2 1-15,1-1 1 16,-2-6 2-16,1 0-2 15,-4-3-1-15,2 2-1 16,-4 4 2-16,-1 7 0 16,0 7 3-16,0 3 21 15,0 4-4-15,0 3 0 16,0 0-20-16,0 0-2 16,0 11-19-16,-6 11 19 15,-1 6 4-15,1 1-1 16,0 0 0-16,3-3 5 0,3-1-6 15,0-2 3-15,0-4-3 16,3 0-2-16,7-4 2 16,2-1-10-16,0-5 6 15,1-4-1-15,1-2-6 16,-2-3-2-16,4 0 4 16,-2 0-13-16,1-5 11 15,-2-7 8-15,2-4 2 16,-3-5-2-16,3 1 0 15,-3-4 0-15,-2 0-1 16,-1 0 3-16,-4 3 1 16,-4 1-2-16,-1 5 2 15,0 4 4-15,0 4 1 0,0 3 17 16,0 3 26-16,0 1-25 16,0 0-18-16,0 0-5 15,-1 2-21-15,-6 15 18 16,-3 7 3-16,3 3 0 15,-1 4 1-15,2-2-1 16,2 4 0-16,1-2 2 16,3-3-1-16,0-1-1 15,0-7-10-15,0-1-14 16,6-5-24-16,3-4 13 16,0-5-42-16,5-2-75 15</inkml:trace>
  <inkml:trace contextRef="#ctx0" brushRef="#br0" timeOffset="1581.76">13451 4074 343 0,'0'0'284'0,"0"0"-272"15,0 0-10-15,0 0 0 0,0 0 3 16,0 0-5 0,13 50 1-16,-13-31 5 0,0 4-6 15,0-2 0-15,0-1-25 16,-9-3-37-16,2-3-60 15,1-6-156-15</inkml:trace>
  <inkml:trace contextRef="#ctx0" brushRef="#br0" timeOffset="3168.62">14478 3679 247 0,'0'0'118'0,"0"0"-96"15,0 0-5-15,0 0 45 16,0 0-40-16,0 0-10 16,27-64 4-16,-22 53 6 15,-1-1 8-15,-1 4-5 16,-3-1-8-16,0 2 26 0,0 3-11 15,0 0-10-15,0 3 2 16,0 1-2-16,-3 0-22 16,-7 0 0-16,-8 5-1 15,-4 13-6-15,-1 5-2 16,1 4-5-16,4-2 13 16,7-2-1-16,5-2 1 15,3-1-1-15,3-6-14 16,0-2-6-16,0-2-6 15,3-3 7-15,8 0 17 16,2 1 4-16,1-3 3 16,3-1 0-16,2 2-2 15,0-2-1-15,-4 3 2 0,3-1-2 16,-6 3 2 0,-2 1-2-16,-6-1-4 0,-4 2-4 15,0-1-2-15,0 2 10 16,-13-2 0-16,-6-3 2 15,-5 1 18-15,-1-5-7 16,-1-3 1-16,4 0 1 16,1 0 3-16,6-1-10 15,8-9-5-15,2 1-3 16,4-1-15-16,1 3-20 16,0 0-40-16,0 4-49 15,9 0-267-15</inkml:trace>
  <inkml:trace contextRef="#ctx0" brushRef="#br0" timeOffset="3568.54">14726 3750 643 0,'0'0'28'0,"0"0"-26"16,0 0 40-16,0 0-3 16,0 0-39-16,0 0-32 0,-18-9 2 15,15 9-4 1,3 5 17-16,-1 5 15 0,1 1-1 16,0-2-2-16,0 0-20 15,0-3-15-15,0-3 20 16,7-1 8-16,-1-2 7 15,3 0 5-15,2-3 18 16,-3-9 8-16,-2-2-5 16,-3-1 14-16,-3 0-6 15,0 2 7-15,0 2-8 16,0 6-1-16,-3 2-18 16,-3 3-9-16,-2 0-18 15,-1 13-59-15,-1 8-3 16,6 0-4-16,4 0-129 0</inkml:trace>
  <inkml:trace contextRef="#ctx0" brushRef="#br0" timeOffset="4137.07">15008 3657 547 0,'0'0'126'0,"0"0"-96"16,0 0 28-16,0 0-15 0,0 0-43 16,0 0-10-16,0 7-7 15,0 10 13-15,0 4 4 16,0 4 2-16,0 2 1 15,0-2-3-15,-3-2-1 16,-2-3 1-16,1-4-13 16,2-5 3-16,1-4 8 15,1-5-3-15,0-1 4 16,0-1-1-16,0 0 2 16,0 0 10-16,0 0 24 15,0-10-3-15,0-5-28 0,7-6 1 16,7-7 0-16,-2-2-4 15,4-1 0-15,-1-1 0 16,-3 7 0-16,1 6 0 16,-5 6 0-16,-3 7 0 15,-2 3-2-15,-2 3 1 16,3 0-4-16,1 8-9 16,-1 10 9-16,2 6 4 15,-1 4 1-15,-1 2 0 16,2-1 2-16,-5-1 0 15,2-2-2-15,-1-5-2 16,-2-4-4-16,3-3-11 16,-1-3-6-16,1-2-27 15,-2-3-42-15,4-4-26 16,-2-2-151-16</inkml:trace>
  <inkml:trace contextRef="#ctx0" brushRef="#br0" timeOffset="4504.72">15361 3674 420 0,'0'0'149'0,"0"0"-118"15,0 0 61-15,0 0-35 16,0 0-57-16,0 0-20 0,-6 13 2 15,0 1 18-15,-1 1 0 16,3-1-4-16,4-3 3 16,0-2-4-16,0-2-22 15,0-2-22-15,0-3 30 16,1-2-8-16,9 0 27 16,-1 0 13-16,2-7-4 15,-1-4-1-15,-4-3 0 16,-1 0 11-16,-2 0 2 15,-3 0-8-15,0 5 1 16,0 2 3-16,0 7-14 16,-2 0-3-16,-7 0-54 15,-3 10-62-15,2 2-53 0</inkml:trace>
  <inkml:trace contextRef="#ctx0" brushRef="#br0" timeOffset="5096.02">15637 3567 421 0,'0'0'29'0,"0"0"32"15,0 0 8-15,0 0-28 16,0 0-30-16,0 0 2 16,0-1-5-16,0 1-8 15,0 9 2-15,0 8 5 16,0 5 11-16,3 2 1 15,6 2 1-15,2-2-5 16,-4-2-5-16,1 0-7 16,0-5 0-16,-2-2 1 0,1-3-3 15,-3-3-1 1,-1 0 3-16,0-5-3 0,-1-2 2 16,-2-2-2-16,2 2 0 15,0-2 0-15,-2 0 2 16,1 0 4-16,-1 0 3 15,3 0 26-15,3-8 9 16,3-7-34-16,3-9-3 16,3-4 0-16,4-7-7 15,-2-2 2-15,2 0-1 16,-5 4-1-16,-4 11 1 16,-4 7 3-16,-4 7 0 0,-2 5 5 15,1 0-4 1,-1 3-5-16,0 0-8 0,0 0-45 15,0 8-56-15,0 6 24 16,0 1-65-16</inkml:trace>
  <inkml:trace contextRef="#ctx0" brushRef="#br0" timeOffset="6772.25">16811 3445 403 0,'0'0'51'15,"0"0"-40"-15,0 0 19 16,0 0 16-16,0 0-38 16,0 0-3-16,-7 2-5 15,7-2 0-15,0 2 0 16,6-1 26-16,9 2 4 15,7-2-1-15,3 1-5 16,2-2-14-16,-2 0-2 16,-3 0-7-16,-3 0-1 0,-6 0 0 15,-1 0-7-15,-6 0 5 16,-4 0-4-16,-2 0 1 16,0 3 1-16,0-3 4 15,0 0 0-15,0 0 2 16,0 0-2-16,0 3-4 15,0 1-2-15,0 3 0 16,-2 7 6-16,-13 2 6 16,-1 7 4-16,-8 2-3 15,-3 4-2-15,-4 0-5 16,0-3 9-16,2 1-5 16,7-9-4-16,5-2-1 15,7-7 1-15,3-4 2 16,2-2-2-16,5-3 1 0,0 0 5 15,0 0 11-15,0 0 25 16,0-11 10-16,0-9-45 16,0 0-6-16,0-4 3 15,0 7-4-15,2 5 1 16,1 4 6-16,0 5-4 16,-2 3-3-16,3 0-1 15,2 0-6-15,2 1-2 16,7 15 9-16,1 7 2 15,5 1-1-15,-3-1-1 16,4 2 0-16,-2-8 0 16,1 1-5-16,1-4-14 15,0-6-51-15,4-4-21 16,0-4-42-16,3 0-231 0</inkml:trace>
  <inkml:trace contextRef="#ctx0" brushRef="#br0" timeOffset="7078.28">17342 3530 383 0,'0'0'297'0,"0"0"-266"16,0 0 12-1,0 0 4-15,0 0-47 0,0 0-32 16,-6-8-7-16,17 8 21 16,5 0 18-16,6 0 4 15,7 0 4-15,2-2 0 16,-3-1 0-16,-7-1-8 16,-6 3-1-16,-7 1-16 15,-5 0-34-15,-3 0-57 16,0 0-22-16,-6 2 50 15,-12 4-234-15</inkml:trace>
  <inkml:trace contextRef="#ctx0" brushRef="#br0" timeOffset="7338.37">17287 3657 4 0,'0'0'466'16,"0"0"-460"-16,0 0-4 16,0 0 23-16,0 0 4 15,0 0 12-15,67 13 6 16,-36-13-18-16,2 0-11 16,2 0-8-16,-4 0-3 15,-4 0-4-15,-8 0-3 16,-5 0-2-16,-7 0-28 0,-7 0-79 15,0 0-78-15,-3 0-163 16</inkml:trace>
  <inkml:trace contextRef="#ctx0" brushRef="#br0" timeOffset="7869.63">17918 3459 476 0,'0'0'13'0,"0"0"-10"15,0 0 30-15,0 0 12 16,0 0-26-16,0 0 13 15,-27-45 3-15,21 45-9 16,-1 0-1-16,-4 0-18 16,-5 2-3-16,-3 12 7 15,-1 5-2-15,1 2 0 16,5 1-1-16,2 6-1 16,5-2 4-16,4 1-6 15,3-1-3-15,0 3 2 16,0-5-4-16,7-6-3 0,8-1-9 15,0-5 10-15,4-6 2 16,1-3 0-16,1-3 4 16,0 0 2-16,-3-9-3 15,1-11 1-15,-4-2 0 16,-3-3 3-16,-5-6 8 16,-4-2 10-16,-3-1-16 15,0 3 3-15,-1 3-8 16,-11 9-1-16,-4 5-1 15,0 5-2-15,-3 9-6 16,1 0-37-16,-6 12-64 16,-1 10-49-16,-3 4-213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04:15.245"/>
    </inkml:context>
    <inkml:brush xml:id="br0">
      <inkml:brushProperty name="width" value="0.05" units="cm"/>
      <inkml:brushProperty name="height" value="0.05" units="cm"/>
    </inkml:brush>
  </inkml:definitions>
  <inkml:trace contextRef="#ctx0" brushRef="#br0">0 7 8052,'0'0'3513,"14"-7"-3342,-9 9-34,1-1-1,-1 1 1,1 0-1,-1 1 1,1-1-1,-1 1 1,0 0-1,0 1 1,-1-1-1,9 9 1,41 44 250,-47-45-348,1-1 0,-2 1-1,0 1 1,0-1 0,-1 1 0,0 0 0,-1 0 0,-1 0 0,0 1-1,2 17 1,-1 12 36,-3 77 0,-2-57 31,0-48-107,1 0 0,-2 0 0,0 0 0,0-1 0,-2 1 0,1 0 0,-2-1 0,0 0 0,0 0 0,-1 0 0,-1-1 0,-12 18 0,8-25-2611</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04:18.554"/>
    </inkml:context>
    <inkml:brush xml:id="br0">
      <inkml:brushProperty name="width" value="0.05" units="cm"/>
      <inkml:brushProperty name="height" value="0.05" units="cm"/>
    </inkml:brush>
  </inkml:definitions>
  <inkml:trace contextRef="#ctx0" brushRef="#br0">39 44 4162,'0'0'3297,"-1"-7"-3139,1 0-73,0 5-36,0 0 1,0-1-1,0 1 1,0 0-1,0-1 0,-1 1 1,1 0-1,-1 0 0,0-1 1,1 1-1,-3-3 0,34 36 4226,46 22-3869,-24-17-247,32 15 703,-85-49-859,0-1 1,0 1-1,0 0 1,0-1-1,0 1 0,0-1 1,-1 1-1,1-1 1,-1 1-1,1-1 1,-1 1-1,1-1 1,-1 1-1,0-1 1,0 0-1,-2 3 0,-18 22 6,-3 0 0,-30 26 0,24-24 4,-28 32 1,42-41-3,8-11-15,0 1 0,1 0 1,0 0-1,0 0 0,1 1 0,0 0 0,1 1 0,-6 13 0,11-24-52,0 1-1,0-1 1,0 1 0,-1-1-1,1 1 1,0-1 0,0 1 0,0-1-1,0 1 1,0-1 0,0 1-1,0-1 1,0 1 0,0-1 0,0 1-1,0-1 1,1 1 0,-1-1-1,0 1 1,0-1 0,0 1 0,1-1-1,-1 0 1,0 1 0,0-1-1,1 1 1,-1-1 0,0 0 0,1 1-1,-1-1 1,1 0 0,-1 1-1,0-1 1,1 0 0,-1 0 0,1 1-1,0-1 1,21-2-2049,-21 2 2136,26-8-209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04:19.537"/>
    </inkml:context>
    <inkml:brush xml:id="br0">
      <inkml:brushProperty name="width" value="0.05" units="cm"/>
      <inkml:brushProperty name="height" value="0.05" units="cm"/>
    </inkml:brush>
  </inkml:definitions>
  <inkml:trace contextRef="#ctx0" brushRef="#br0">3 7 6787,'0'0'2508,"9"0"2569,44 3-5029,126-12 243,-192 34-155,-47 58 72,26-34-109,-70 75-1,98-118-61,3-4-3,1-1 0,0 1 1,0 0-1,0 0 0,0 1 0,0-1 0,0 0 0,1 1 0,-1-1 1,1 0-1,0 1 0,0 0 0,-2 4 307,343-24 198</inkml:trace>
</inkml:ink>
</file>

<file path=ppt/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0-10-17T19:46:09.304"/>
    </inkml:context>
    <inkml:brush xml:id="br0">
      <inkml:brushProperty name="width" value="0.05292" units="cm"/>
      <inkml:brushProperty name="height" value="0.05292" units="cm"/>
      <inkml:brushProperty name="color" value="#FF0000"/>
    </inkml:brush>
  </inkml:definitions>
  <inkml:trace contextRef="#ctx0" brushRef="#br0">10081 7546 114 0,'0'0'138'0,"0"0"-138"15,0 0-7-15,0 0 7 16,0 0 18-16,0 0-5 15,0 0 26-15,-4 7-15 16,4-7-12-16,0 0-5 16,0 0 3-16,0 0 12 15,0 0-2-15,0 0 4 16,0 0-3-16,0 0 6 16,0 0-22-16,7-5 0 15,11-7 2-15,6-7-3 16,7-6-1-16,5-3-1 15,9-4 5-15,4-2-3 16,11-1 3-16,8-3-5 16,8 2 6-16,4 0-8 0,0 1 0 15,-4-1 2-15,2 3-4 16,-5 4 1-16,-3 1 1 16,-5 4 3-16,-7 6-3 15,-11 5 1-15,-6 4-2 16,-11 4 2-16,-7 0-2 15,-5 4 2-15,-8-1-1 16,-1 1 0-16,-5 1 0 16,-1-1 1-16,-1-1 0 15,-2 2 0-15,0-2-1 16,0 1 2-16,0-1 1 16,0-1-3-16,0-1-29 0,0 1-61 15,0-4-118-15</inkml:trace>
  <inkml:trace contextRef="#ctx0" brushRef="#br0" timeOffset="403.9099">11808 6528 440 0,'0'0'0'0,"0"0"-57"16,0 0 57-16,0 0 26 15,0 0 2-15,26 98 0 16,-22-57-5-16,-1 3-6 16,0-1-8-16,2 2 5 15,-4-6-11-15,2-2 1 0,1-6-3 16,-2-8 1-16,3-2 0 16,-2-6-2-16,-2-6-2 15,1-5-8-15,-1-3-12 16,-1-1-32-16,0 0-6 15,0-9-77-15</inkml:trace>
  <inkml:trace contextRef="#ctx0" brushRef="#br0" timeOffset="667.4299">11818 6523 501 0,'0'0'43'16,"0"0"-34"0,0 0 18-16,0 0-7 0,0 0-19 15,0 0-1-15,68-40-1 16,-35 29 1-16,1 3 1 16,2-2 0-16,-2 1-1 15,-4 6 1-15,-8 0-2 16,-10 3-8-16,-7 0-38 15,-5 6-13-15,0 6-31 16,-11 1-76-16</inkml:trace>
  <inkml:trace contextRef="#ctx0" brushRef="#br0" timeOffset="921.33">11871 6665 327 0,'0'0'86'0,"0"0"-79"16,0 0 9-16,0 0 23 16,0 0-7-16,0 0-17 15,3 2-6-15,12-2-1 16,3 0 29-16,12-10 9 16,1-4-27-16,2 2-15 15,-2 2-1-15,-5 4-3 16,-9 3 0-16,-5 3-18 0,-7 0-44 15,-2 0-24 1,-3 5-32-16,0-1-137 0</inkml:trace>
  <inkml:trace contextRef="#ctx0" brushRef="#br0" timeOffset="1310.04">12445 6287 455 0,'0'0'20'15,"0"0"3"-15,0 0 32 16,0 0-9-16,0 0-31 15,0 0-15-15,-59 32-4 16,41 2 4-16,1 7 8 16,3 1 4-16,3 1 2 15,3 4 4-15,7-2-14 16,1-1 9-16,0-3-6 16,9-4-5-16,9-6 2 15,1-5-4-15,5-5 0 16,1-4-11-16,1-6 2 15,2-7-1-15,2-4-32 0,3 0-18 16,1-12-54-16,-4-9-193 16</inkml:trace>
  <inkml:trace contextRef="#ctx0" brushRef="#br0" timeOffset="1775.36">12541 6437 453 0,'0'0'89'15,"0"0"-66"-15,0 0 18 0,0 0-5 16,0 0-35 0,0 0 1-16,22-24-1 0,2 15-1 15,3-1 2-15,1 0-2 16,1 1 0-16,-4 1 7 15,-6 5-3-15,-8 3-4 16,-8 0-4-16,-2 0 4 16,-1 0-9-16,0 14 5 15,-1 8 4-15,-16 10 9 16,-5 3 0-16,0 1-9 16,-1-2 6-16,4-3-5 15,4-4-1-15,6-7-2 16,3-7 2-16,6-3 2 15,0-5-2-15,0-2-1 16,0-1 0-16,0-1-5 0,0-1 6 16,9 0 5-16,9 0 0 15,7-4 1-15,6-7 6 16,5-2-11-16,3 1 4 16,0 2-5-16,-2 3 3 15,-4 5-3-15,-6 2-15 16,-11 0-29-16,-11 0-152 15</inkml:trace>
  <inkml:trace contextRef="#ctx0" brushRef="#br0" timeOffset="2181.9">12939 6092 602 0,'0'0'18'0,"0"0"13"16,0 0 49-16,0 0-10 16,0 0-46-16,0 0-24 15,0-19-6-15,0 19-8 16,10 3 13-16,7 10 1 15,4 5 1-15,4 4 5 0,2 6 4 16,-1 6 2-16,-1 4 2 16,-3 7-7-16,-1 2-5 15,-6-1 4-15,-2 6-5 16,-5-1-1-16,-5 1 0 16,-3-3 0-16,0-1 1 15,0-5 1-15,-9-6-2 16,-5-8-1-16,5-10-8 15,3-6-14-15,3-6-9 16,2-4-45-16,1-3-77 16,0 0-174-16</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0-10-17T19:16:57.887"/>
    </inkml:context>
    <inkml:brush xml:id="br0">
      <inkml:brushProperty name="width" value="0.05292" units="cm"/>
      <inkml:brushProperty name="height" value="0.05292" units="cm"/>
      <inkml:brushProperty name="color" value="#FF0000"/>
    </inkml:brush>
  </inkml:definitions>
  <inkml:trace contextRef="#ctx0" brushRef="#br0">10162 15320 92 0,'82'-17'0'0,"6"-1"-12"15,1-5-1-15,7-1-9 16</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03:53.676"/>
    </inkml:context>
    <inkml:brush xml:id="br0">
      <inkml:brushProperty name="width" value="0.05" units="cm"/>
      <inkml:brushProperty name="height" value="0.05" units="cm"/>
    </inkml:brush>
  </inkml:definitions>
  <inkml:trace contextRef="#ctx0" brushRef="#br0">0 278 5891,'0'0'3929,"79"-11"-2979,318 7-292,80-3-54,-265 3-430,92-6 162,202-11 108,-21 2-200,-9-4 290,-40 11-363,-2 0 50,745-11 950,-490 13-957,-618 10-175,1443-38 917,-1301 30-842,150-10-82,75-9 8,-435 27-439,26-1 1229,-21-4-1807,-16-4-3079,-23-6-2622</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04:01.209"/>
    </inkml:context>
    <inkml:brush xml:id="br0">
      <inkml:brushProperty name="width" value="0.05" units="cm"/>
      <inkml:brushProperty name="height" value="0.05" units="cm"/>
    </inkml:brush>
  </inkml:definitions>
  <inkml:trace contextRef="#ctx0" brushRef="#br0">1 2361 5843,'0'0'2646,"21"-3"-1435,79 25-111,-58-16-732,-6 0-70,1-1 0,-1-2 0,1-2 1,72-6-1,-82 1-180,0-1 0,0-2 1,-1 0-1,0-2 0,-1 0 0,37-20 0,77-44 146,-71 39-90,32-15 106,-36 19-77,73-46-1,91-67 415,-221 138-614,64-35 122,-3-3 0,67-54 0,-77 46-71,-2-3-1,62-77 1,-65 65-27,45-52 47,-35 32 291,46-51-132,26-64 326,-64 93-438,-48 78-115,1 1 1,1 2-1,39-34 1,-8 8-33,74-63 43,-47 45-37,10-20 71,-57 64-40,73-41-1,90-38 36,-163 84-15,-28 16-41,0 1 0,0 0 0,1 0 0,0 1 0,0 0 0,0 1 1,16-4-1,14-2-47,-23 5 62,0 0 0,1 2-1,22-2 1,20-10-5,-18 10-63,0 1 0,76 5 0,-86 3 64,56 17 0,-61-15-29,-4-1 20,-1 0 0,-1 1-1,1 1 1,31 18 0,41 44-4,-63-45 6,2-1 0,55 30 1,-76-47-1,-1 0 1,0 0-1,0 1 1,13 15 0,29 20-19,-31-27 22,35 32-1,-38-30 11,2-2 0,21 16 0,-30-25-10,-2 0 1,1 1 0,-1 0 0,0 1-1,11 15 1,-13-17 6,68 65-8,-21-23 3,-18-15 15,-23-23-6,0 1 1,-1 0 0,15 20 0,-19-22-4,0 0 0,1-1 1,16 13-1,22 25 17,132 145 57,-178-191-80,143 121 126,-33-30-33,70 82-45,-152-152-22,0-1 1,0-1 0,2-2-1,1-1 1,48 18 0,-41-18 26,65 34-34,31-10 60,-59-20-86,24 12 86,64 17 39,-95-36 96,-28-6-82,0 2 1,44 16-1,-60-18-123,0-2 0,28 5 0,27 7 25,215 66 30,-270-78-57,1-1 0,26 2 0,-30-5 0,-1 1 0,1 1 0,37 12 0,-36-9 4,1-1 0,0-1 1,0-2-1,47 2 1,20 3 11,-37-4-32,-42-4 5,0 1 1,0 0 0,0 0-1,0 1 1,0 1 0,14 5 0,-17-6 4,0 0 1,0 0-1,0-1 1,0 0-1,0-1 1,12-1-1,-8 1 2,-29 6-6403,-15-6 1661</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04:04.357"/>
    </inkml:context>
    <inkml:brush xml:id="br0">
      <inkml:brushProperty name="width" value="0.05" units="cm"/>
      <inkml:brushProperty name="height" value="0.05" units="cm"/>
    </inkml:brush>
  </inkml:definitions>
  <inkml:trace contextRef="#ctx0" brushRef="#br0">11 4 9700,'0'0'851,"0"-1"-828,0 1-1,0 0 0,0 0 0,0 0 0,1 0 0,-1 0 0,0-1 0,0 1 0,0 0 0,0 0 0,0 0 0,0 0 0,0 0 0,0 0 0,0 0 0,0-1 0,1 1 0,-1 0 0,0 0 0,0 0 0,0 0 0,0 0 0,0 0 0,0 0 0,1 0 0,-1 0 0,0 0 0,0 0 0,0 0 0,0 0 0,0 0 0,1 0 0,-1 0 0,0 0 0,0 0 0,0 0 0,0 0 0,0 0 0,1 0 0,-1 0 0,0 0 0,0 0 0,0 0 0,0 0 0,0 0 0,1 0 0,-1 0 0,0 0 0,0 0 0,0 1 0,0-1 0,0 0 0,0 0 0,0 0 0,1 0 0,1 587 754,-19-391-301,16-143-136,0 0-3596</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03:47.789"/>
    </inkml:context>
    <inkml:brush xml:id="br0">
      <inkml:brushProperty name="width" value="0.05" units="cm"/>
      <inkml:brushProperty name="height" value="0.05" units="cm"/>
    </inkml:brush>
  </inkml:definitions>
  <inkml:trace contextRef="#ctx0" brushRef="#br0">1 75 1008,'0'0'4589,"0"-4"-4367,4-66 2907,-4 70-2910,0 46-200,0-13-6,-1 9 46,9 70-1,8-51 6,-12-35-33,-1-1 1,1 36-1,-4-61 129,0-19-3196,0 4-393</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03:50.631"/>
    </inkml:context>
    <inkml:brush xml:id="br0">
      <inkml:brushProperty name="width" value="0.05" units="cm"/>
      <inkml:brushProperty name="height" value="0.05" units="cm"/>
    </inkml:brush>
  </inkml:definitions>
  <inkml:trace contextRef="#ctx0" brushRef="#br0">112 1 512,'0'0'5891,"0"7"-4554,-6 482 1605,21-255-2155,0 44-312,-14-141-421,-3 146 279,-40 110 222,6-77 179,21-200-620,7-70 86,-2 79 0,-9 774-42,23 497-75,-13-1252 333,9-167-1502,0 3-1438,0-5-2302</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04:11.415"/>
    </inkml:context>
    <inkml:brush xml:id="br0">
      <inkml:brushProperty name="width" value="0.05" units="cm"/>
      <inkml:brushProperty name="height" value="0.05" units="cm"/>
    </inkml:brush>
  </inkml:definitions>
  <inkml:trace contextRef="#ctx0" brushRef="#br0">192 20 5811,'0'0'3156,"-3"-11"-454,-2 9-2656,0 0-1,0 1 0,0 0 1,-1 0-1,1 0 0,0 0 1,-1 1-1,1 0 1,0 0-1,-1 1 0,1-1 1,0 1-1,-1 0 0,1 1 1,0-1-1,0 1 0,0 0 1,0 0-1,0 1 0,1-1 1,-1 1-1,1 0 0,-8 7 1,6-4-17,1 0 1,0 0 0,0 0 0,0 1-1,1-1 1,0 1 0,0 0-1,1 1 1,0-1 0,0 1-1,0-1 1,1 1 0,1 0-1,-1 0 1,0 11 0,2-11 4,-2 6-3,2 0 0,-1 1-1,2-1 1,0 0-1,1 0 1,3 15-1,-4-26 1,0 0 0,0 0-1,1 1 1,-1-1-1,1 0 1,0 0 0,0-1-1,0 1 1,0 0 0,1-1-1,-1 1 1,1-1-1,-1 1 1,1-1 0,0 0-1,0 0 1,0-1 0,0 1-1,0-1 1,0 1-1,1-1 1,-1 0 0,0 0-1,1 0 1,-1-1-1,1 1 1,-1-1 0,1 0-1,-1 0 1,5 0 0,4 0 107,-1-1 1,1 0 0,0-1 0,-1 0 0,1 0 0,-1-2 0,17-6-1,-22 8-99,0-1 0,0-1-1,0 1 1,-1-1 0,1 0-1,-1 0 1,0 0-1,0-1 1,-1 0 0,1 0-1,-1 0 1,0-1 0,-1 1-1,1-1 1,2-6-1,-3 2 6,0 0 0,0 0 0,-1-1 0,0 1-1,-1-1 1,0 1 0,-1-1 0,0 1 0,-1-1-1,0 1 1,-3-13 0,3 20-46,0 1 0,0 0 1,-1-1-1,1 1 0,-1 0 0,1-1 0,-1 1 0,0 0 1,0 0-1,0 0 0,0 1 0,0-1 0,0 0 1,0 1-1,0-1 0,-1 1 0,1 0 0,-3-1 0,-53-13-141,14 5-685,42 9 619,-1 0 0,1 0 0,-1 0-1,1 1 1,-1-1 0,1 1 0,-1-1 0,1 1-1,-1 0 1,0 0 0,1 0 0,-1 1 0,1-1-1,-1 1 1,1-1 0,-1 1 0,1 0 0,-1 0 0,1 0-1,0 0 1,-1 0 0,1 1 0,0-1 0,0 1-1,0-1 1,0 1 0,0 0 0,0 0 0,1 0-1,-1 0 1,0 0 0,1 0 0,-2 3 0,0 3-306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04:12.890"/>
    </inkml:context>
    <inkml:brush xml:id="br0">
      <inkml:brushProperty name="width" value="0.05" units="cm"/>
      <inkml:brushProperty name="height" value="0.05" units="cm"/>
    </inkml:brush>
  </inkml:definitions>
  <inkml:trace contextRef="#ctx0" brushRef="#br0">326 41 5939,'0'0'2353,"-8"-3"-2140,-1 0-74,-1 0 0,1 1 0,0 0 1,-1 1-1,1 0 0,-1 0 0,1 1 0,-1 0 0,0 1 0,1 0 0,-1 1 0,1 0 0,0 0 0,-15 6 1,14-4-92,0 1 1,0 0 0,1 0-1,0 1 1,0 0 0,0 0 0,1 1-1,0 0 1,0 1 0,1-1-1,0 2 1,0-1 0,1 1 0,0 0-1,0 0 1,1 0 0,0 1-1,1 0 1,0 0 0,1 0-1,0 1 1,0-1 0,1 1 0,1-1-1,0 1 1,0 13 0,1-20-39,0 0 1,1 1-1,-1-1 0,1 1 1,0-1-1,0 0 1,1 1-1,-1-1 0,1 0 1,0 0-1,0 0 1,0 0-1,1-1 0,-1 1 1,1-1-1,4 6 1,-1-4 24,1 0 1,-1 0-1,1-1 1,-1 1-1,1-1 1,0-1-1,1 1 1,12 3-1,-3-2 51,-1-1 1,1-1-1,0 0 0,0-2 0,0 0 1,0 0-1,0-2 0,22-3 0,-31 2-41,0 1 0,-1-2 0,1 1 0,-1-1 0,0-1 0,0 1 0,0-1 0,0 0 0,-1-1 0,1 1 0,-1-1 0,0-1 0,-1 1 0,1-1 0,-1 0 0,0 0 0,-1 0 0,1-1 0,-1 0 0,-1 0 0,6-14 0,-4 8 23,-1-1 0,0 1 0,-1-1 1,0 1-1,-1-1 0,-1 0 1,-1 0-1,0 0 0,0 0 1,-1 0-1,-5-22 0,4 31-82,0-1 0,0 1 0,0 0 0,0 0 1,-1 0-1,0 1 0,0-1 0,0 1 0,-1-1 0,1 1 0,-1 0 0,0 0 0,0 1 0,-1-1 0,1 1 0,-1 0 0,1 0 0,-1 0 1,-10-3-1,7 3-279,0 0 1,0 1 0,0 0-1,0 0 1,-1 1-1,1 0 1,0 0 0,-1 1-1,1 0 1,-1 0 0,1 1-1,-14 3 1,4 4-1536,3 2-994</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04:13.439"/>
    </inkml:context>
    <inkml:brush xml:id="br0">
      <inkml:brushProperty name="width" value="0.05" units="cm"/>
      <inkml:brushProperty name="height" value="0.05" units="cm"/>
    </inkml:brush>
  </inkml:definitions>
  <inkml:trace contextRef="#ctx0" brushRef="#br0">163 4 944,'0'0'6075,"0"-3"-5512,-41 249 2615,26-170-3094,-26 76 1,-11 60-236,46-185-197,0 3-384,5-9-2865</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04:13.941"/>
    </inkml:context>
    <inkml:brush xml:id="br0">
      <inkml:brushProperty name="width" value="0.05" units="cm"/>
      <inkml:brushProperty name="height" value="0.05" units="cm"/>
    </inkml:brush>
  </inkml:definitions>
  <inkml:trace contextRef="#ctx0" brushRef="#br0">139 42 2305,'0'0'7753,"0"-7"-7102,0-21-142,0 28-495,-1-1-1,1 1 0,0 0 1,0-1-1,-1 1 0,1-1 0,0 1 1,0 0-1,-1-1 0,1 1 1,-1 0-1,1-1 0,0 1 0,-1 0 1,1 0-1,-1-1 0,1 1 1,0 0-1,-1 0 0,1 0 0,-1-1 1,1 1-1,-1 0 0,1 0 1,-1 0-1,1 0 0,-1 0 0,1 0 1,-1 0-1,1 0 0,0 0 1,-1 0-1,1 0 0,-1 1 0,1-1 1,-1 0-1,1 0 0,-1 0 1,1 1-1,0-1 0,-1 0 0,1 0 1,-1 1-1,1-1 0,0 0 1,-1 1-1,1-1 0,0 0 0,-1 1 1,-9 11-6,1 1 1,1 0 0,0 0 0,1 1-1,0-1 1,1 2 0,1-1-1,-6 23 1,1-7 6,1-4 13,1 2 0,2-1 1,0 1-1,2 0 0,1 0 0,2 0 0,0 0 0,6 43 1,-4-63-12,1-1 1,0 0 0,0 0 0,1 0 0,0 0 0,0 0-1,1-1 1,0 1 0,0-1 0,0 0 0,1 0-1,0-1 1,0 1 0,0-1 0,1 0 0,-1-1 0,1 1-1,8 3 1,-5-2-348,0-1 1,1 0-1,0-1 0,0 0 1,1 0-1,-1-1 0,1-1 1,-1 1-1,1-2 0,0 0 1,18 0-1,-11-2-2455</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04:14.678"/>
    </inkml:context>
    <inkml:brush xml:id="br0">
      <inkml:brushProperty name="width" value="0.05" units="cm"/>
      <inkml:brushProperty name="height" value="0.05" units="cm"/>
    </inkml:brush>
  </inkml:definitions>
  <inkml:trace contextRef="#ctx0" brushRef="#br0">30 58 6675,'0'0'2628,"0"0"-2533,-1-1 0,1 1 0,0-1 0,0 1 0,0-1 0,0 1 0,0-1 0,0 1 1,0-1-1,0 1 0,1-1 0,-1 1 0,0-1 0,0 1 0,0-1 0,0 1 0,1-1 0,-1 1 0,0 0 0,0-1 0,1 1 0,-1-1 0,0 1 0,1 0 1,-1-1-1,1 1 0,-1 0 0,0-1 0,1 1 0,15-9 9,37-18 212,-49 25-320,0 1 0,-1 0 0,1-1 0,0 1 0,0 1-1,0-1 1,0 0 0,0 1 0,0 0 0,0 0 0,8 1 0,-13 25-15,0-21 35,0 0-1,0 0 1,0 1-1,-1-1 1,0 0-1,0 0 1,-1-1-1,1 1 1,-1 0-1,-4 4 1,-40 48 37,20-26-42,14-15-5,8-12-5,1 1 0,0 0 0,0 0 0,0 0-1,0 1 1,1-1 0,0 1 0,0 0 0,0 0 0,1 0 0,0 0 0,0 1 0,-1 6 0,8-13 61,-1 1 0,1-1 1,0 1-1,-1-1 0,1-1 1,-1 1-1,9-2 0,41-12-7,35-7 445,-25 15-6081</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0-10-17T19:32:39.881"/>
    </inkml:context>
    <inkml:brush xml:id="br0">
      <inkml:brushProperty name="width" value="0.05292" units="cm"/>
      <inkml:brushProperty name="height" value="0.05292" units="cm"/>
      <inkml:brushProperty name="color" value="#FF0000"/>
    </inkml:brush>
  </inkml:definitions>
  <inkml:trace contextRef="#ctx0" brushRef="#br0">2100 3808 385 0,'0'0'30'15,"0"0"-11"-15,0 0 38 16,0 0-17-16,0 0-23 15,0 0 4-15,0 0 11 16,0-49 1-16,0 45-1 16,0-2 4-16,0 2-8 15,0 1-8-15,0 2-1 16,0-1 4-16,0 2-10 16,0 0-5-16,0 0-4 15,0 0 0-15,0 0 13 0,3 13-17 16,3 12-5-16,4 11 5 15,1 3 3-15,2 5 0 16,-4 1 1-16,0-2-2 16,3-2 0-16,-5-2 2 15,-2-7-7-15,-1-8 5 16,-2-7-2-16,1-5 0 16,-2-5 1-16,1-5-2 15,-2 0 2-15,0-2 0 16,3 0 6-16,-3 0 2 15,0 0 14-15,7-9 12 16,2-12-9-16,5-9-14 16,5-8-10-16,0-7 0 0,1-8-1 15,4-2 2 1,-2-4-3-16,-1 3 0 0,-6 7 0 16,-5 9 0-16,-1 11 5 15,-6 12-8-15,-3 8 6 16,0 5-6-16,0 4 0 15,3 0-14-15,-3 0-28 16,6 16-54-16,0 7 34 16,1 2-18-16,1-3-130 15</inkml:trace>
  <inkml:trace contextRef="#ctx0" brushRef="#br0" timeOffset="1272.25">2665 4018 199 0,'0'0'132'15,"0"0"-88"-15,0 0 17 0,0 0-2 16,0 0-26-16,0 0-7 16,0-63-13-16,-3 58 19 15,0 1 1-15,-3 4 2 16,2 0-10-16,-4 0-15 15,-1 0-10-15,-4 10-6 16,-2 13 3-16,-1 4-1 16,-1 5 3-16,4 4-3 15,1-5 4-15,4-2 0 16,1-5 0-16,7-2-6 0,0-5-8 16,0-4-25-1,0-2 22-15,0-8-12 0,3-1 13 16,1-2 4-16,2 0 12 15,2-10 4-15,2-9 6 16,2-5 8-16,5-6 2 16,-1-4-7-16,-1-4-6 15,1 6 6-15,-5 5-8 16,-5 11-2-16,-2 8 11 16,-4 4 12-16,0 4-9 15,3 0-17-15,-3 0-4 16,3 11-22-16,0 7 26 15,0 4 4-15,3 2-1 16,-1 1-1-16,3-3-2 16,-2-2 0-16,2-5 1 15,1-2-1-15,1-4-3 16,-1-5-10-16,0-4 7 0,3 0 3 16,0 0 3-16,4-16 3 15,1-3 2-15,2-4-3 16,-2-2 1-16,-4-4-2 15,-4-1 2-15,2 0-2 16,-7-1 3-16,-3 6 4 16,-1 4 2-16,0 9 6 15,0 5 34-15,0 5-10 16,0 2-12-16,0 0-14 16,0 0-14-16,0 0-26 0,-4 16-5 15,1 4 31 1,0 0 0-16,0-2 0 0,3-2-4 15,0-5 0-15,0-6-22 16,9-2 3-16,3-3 10 16,3 0-1-16,1-2 14 15,1-6 4-15,-4 0-1 16,-1 1-1-16,-6 7-2 16,-2 0 0-16,-2 0-4 15,-2 0-11-15,1 18 15 16,-1 8 0-16,0 1 9 15,0 0 0-15,0 0-1 16,2-3-5-16,2-4-1 16,2-4 0-16,2-4 1 15,2-5-3-15,-2-3-4 0,-1-2-3 16,3-2-2-16,-2 0 9 16,4-8 1-16,6-9 7 15,-3-8-4-15,4-3-1 16,0-3-2-16,-5-6 3 15,4 2-3-15,-8 4 0 16,-2 8-1-16,-4 10 0 16,-2 9 0-16,-2 4 14 15,0 0-14-15,0 0-7 16,0 16-8-16,0 8 15 16,0 5 2-16,0 1-1 15,0 3 1-15,0-2 3 0,3-6-3 16,4-3-1-16,1-8 3 15,-1-6-4-15,1-6-22 16,5-2-1-16,8-13 7 16,3-20 11-16,9-9 1 15,-5-8-36-15,-3-1-111 16</inkml:trace>
  <inkml:trace contextRef="#ctx0" brushRef="#br0" timeOffset="1422.1299">3320 3718 597 0,'0'0'75'0,"0"0"-57"16,0 0 8-16,0 0-26 16,0 0-44-16,0 0-84 15,0 4-56-15</inkml:trace>
  <inkml:trace contextRef="#ctx0" brushRef="#br0" timeOffset="2023.25">3691 4099 531 0,'0'0'0'16,"0"0"3"-16,0 0 4 15,0 0 3-15,0 0-7 16,0 0 2-16,-10-78 2 16,4 69 47-16,-2 1-18 15,-2 4 7-15,1 2-20 16,-3 2-1-16,0 0-19 15,0 0-3-15,-7 11 0 16,2 8 0-16,-3 5-1 16,-1 6 1-16,4 1-1 15,1-1 1-15,7 0 0 16,3-7 1-16,4-3-1 16,2-6-7-16,0-3 2 0,0-6-15 15,8-4-4-15,1-1 9 16,6 0 15-16,3-18 5 15,4-9 10-15,3-5-7 16,-1-1-3-16,-3-5-2 16,-3 3 0-16,-3 6-3 15,-8 11 2-15,-2 9 3 16,-5 5 0-16,0 4 15 16,0 0-20-16,1 4-16 15,-1 13-3-15,2 5 19 16,4 6 0-16,0-3 3 0,1 1 0 15,1-9-3-15,1 0-1 16,1-4-7-16,2-6-22 16,0-5-14-16,1-2-16 15,1 0 38-15,5-9-38 16,-2-8-133-16</inkml:trace>
  <inkml:trace contextRef="#ctx0" brushRef="#br0" timeOffset="2495.65">3929 3950 521 0,'0'0'196'0,"0"0"-146"0,0 0 34 15,0 0 10-15,0 0-67 16,0 0-27-16,-2-16-2 16,1 23-15-16,-4 14 13 15,2 9 4-15,-3 6 3 16,-2 3 6-16,1-4-9 15,4-3 1-15,2-9-2 16,1-5-2-16,0-8-13 16,0-7-13-16,0-2-13 15,0-1 21-15,0 0 19 16,6-9 2-16,7-11 18 16,2-6-9-16,3-6-3 0,1-3-4 15,-1 0-1 1,0 6-1-16,-3 7 2 0,-3 8-2 15,-6 6 0 1,-3 5-2-16,-3 3 1 0,1 0-5 16,-1 0-8-16,3 15-4 15,-1 6 18-15,1 4 7 16,-3 3 3-16,0-2-2 16,3 1-5-16,0-5-3 15,1-2 2-15,4-4-2 16,-4-6-2-16,4-1-19 15,-2-4-27-15,4-5-31 16,5 0-9-16,9 0 6 16,6-10-4-16,4-9-380 15</inkml:trace>
  <inkml:trace contextRef="#ctx0" brushRef="#br0" timeOffset="2782.52">4455 3946 702 0,'0'0'59'0,"0"0"-32"16,0 0 74-16,0 0-39 15,0 0-43-15,0 0-9 16,-40-20-10-16,28 37 0 16,-12 11-5-16,4 4 4 15,1 3 2-15,3 1 1 0,5-4-1 16,7-1-1-16,4-5-3 15,0-6-1-15,1-1-1 16,13-6-7-16,4-4-11 16,4-6-6-16,3-3-7 15,1 0 16-15,5-10-18 16,5-7-55-16,-2-3-100 16,-1-4 49-16</inkml:trace>
  <inkml:trace contextRef="#ctx0" brushRef="#br0" timeOffset="3244.66">4658 3971 508 0,'0'0'164'0,"0"0"-114"16,0 0 47-16,0 0-13 15,0 0-63-15,0 0-21 16,-17-10-4-16,14 21-13 15,0 6 14-15,-1 4 3 16,1-3 0-16,3-1 0 16,0-5-4-16,0-4-18 15,6-2-26-15,6-3 1 16,0-3 9-16,7 0 28 16,-1-7 10-16,0-9-8 0,-2-3-3 15,-5 0 10-15,-5-2-2 16,-3 2 3-16,-3-1 3 15,0 6 11-15,0 1 7 16,-6 5 28-16,0 4 2 16,-5 4-23-16,0 0-12 15,-6 0-13-15,-1 19-3 16,-4 6 0-16,4 6 3 16,0 3 0-16,6 2 7 15,6-2-4-15,6-4-6 16,0-4-2-16,9-7 2 15,10-4-13-15,4-6-30 16,7-8-19-16,8-1-3 16,6-5-99-16,5-17-402 15</inkml:trace>
  <inkml:trace contextRef="#ctx0" brushRef="#br0" timeOffset="3983.27">5368 3903 469 0,'0'0'40'0,"0"0"-17"16,0 0 45-16,0 0-4 16,0 0-55-16,0 0-8 15,-24 13-1-15,24-11-2 16,3 1 2-16,16 0 9 16,8-3 0-16,6 0 3 15,3 0 1-15,1 0-12 16,-7-4-1-16,-8 2-17 15,-10 2-22-15,-10 0-35 16,-2 0-24-16,-2 3-8 0,-14 2 4 16</inkml:trace>
  <inkml:trace contextRef="#ctx0" brushRef="#br0" timeOffset="4209.09">5292 4045 483 0,'0'0'96'16,"0"0"-87"-16,0 0-4 15,0 0 11-15,0 0-8 16,0 0-3-16,37 22 9 16,-10-21-4-16,7 1 0 15,5-2-6-15,1 0-4 0,-1 0-2 16,-3 0-68-16,-11 0-120 15</inkml:trace>
  <inkml:trace contextRef="#ctx0" brushRef="#br0" timeOffset="4678.04">6232 3848 681 0,'0'0'27'0,"0"0"-19"0,0 0 32 16,0 0 47-16,0 0-68 15,0 0-19-15,-26-28-3 16,17 39-13-16,-1 11 13 15,-7 11 3-15,4 5 2 16,0 2 0-16,2 0 1 16,8-2-2-16,3-4-1 15,0-5-4-15,6-5 2 16,9-7 2-16,0-6-5 16,1-8-16-16,5-3 11 0,3 0 10 15,4-14 4-15,-2-11 4 16,-6-3-6-16,-9-3 2 15,-5-3 1-15,-6-2 5 16,0-1-3-16,-8 5 4 16,-9 5-6-16,-3 6 14 15,1 12-10-15,1 2-8 16,6 7-1-16,3 0-8 16,0 13-39-16,8 7-12 15,1 2-55-15,0-5-99 16</inkml:trace>
  <inkml:trace contextRef="#ctx0" brushRef="#br0" timeOffset="4977.85">6105 3873 689 0,'0'0'20'0,"0"0"-20"16,0 0 18-16,0 0-18 15,0 0-23-15,0 0 19 16,22 13 4-16,3-13 6 16,8 0-1-16,3 0 0 15,3-6 4-15,-5-1-7 16,-7 3-2-16,-6 2-2 0,-11 2-14 15,-5 0-27-15,-5 0-65 16,0 0-78-16,-8 0-95 16</inkml:trace>
  <inkml:trace contextRef="#ctx0" brushRef="#br0" timeOffset="5479.41">6475 3614 630 0,'0'0'42'0,"0"0"-12"0,0 0 84 16,0 0-32-16,0 0-48 15,0 0-16-15,-20-57-16 16,20 50-2-16,8 0-1 16,1 3 1-16,1-1-2 15,0 2 1-15,-2 3-5 16,5 0 3-16,-1 0-4 16,-1 15-7-16,-1 3-2 0,-4 5-6 15,0 2 14 1,-6 4 6-16,0-3 2 0,-3-1-1 15,-15 1 1 1,-6-2 1-16,-3-4 2 0,4-5 1 16,3-4 2-16,11-8 10 15,8-1 4-15,1-2-10 16,0 0-4-16,0 0-6 16,12 0-14-16,16-2 14 15,8-10 1-15,4 0 2 16,2 2-3-16,-5 5-22 15,-4 2-9-15,-3 3 2 16,-6 0-78-16,-11 0-49 16,-10 6-94-16</inkml:trace>
  <inkml:trace contextRef="#ctx0" brushRef="#br0" timeOffset="5885.2699">6943 3913 480 0,'0'0'51'15,"0"0"-3"-15,0 0 63 16,0 0-41-16,0 0-58 16,0 0-9-16,-21 11-3 15,21-9-10-15,15 3 10 16,6-2 11-16,9-3-1 15,6 0-7-15,4 0 6 16,-3 0-7-16,-3 0-2 16,-7 0-15-16,-8 0-46 0,-11 0-24 15,-8 0-73 1,0-1-113-16</inkml:trace>
  <inkml:trace contextRef="#ctx0" brushRef="#br0" timeOffset="6124.9">6913 4030 508 0,'0'0'28'0,"0"0"-22"16,0 0 17-16,0 0-2 15,0 0 11-15,0 0 14 16,45 29-18-16,-9-29-10 0,4 0 6 15,-1 0-11-15,-3-7-8 16,-2 2-5-16,-9 3-13 16,-7-1-67-16,-17-1-165 15</inkml:trace>
  <inkml:trace contextRef="#ctx0" brushRef="#br0" timeOffset="8318.89">8445 3506 459 0,'0'0'62'0,"0"0"-45"0,0 0 49 16,0 0-4-16,0 0-40 15,0 0-1-15,0-30 12 16,0 30 8-16,0 0-24 16,0 0-1-16,-3 0 2 15,-6 0-18-15,-4 5 0 16,-2 10-1-16,-6 11 1 16,-1 7 1-16,-1 8 9 15,-1 8-4-15,3 2 0 16,5 0 4-16,3 2-2 15,5 2 0-15,5 3-2 16,3 4 2-16,0 1-1 16,3 2-3-16,6-2-3 0,0 0 0 15,-2-3 0 1,-2 0 1-16,-4-1-1 0,-1-1 2 16,0-4-3-16,-3-7 1 15,-11-1-1-15,-3-8 2 16,1-6 0-16,1-5-1 15,-3-7 1-15,3-8-1 16,-1-3 2-16,-1-5 2 16,-2-4 5-16,-2 0 1 15,1-4-2-15,-2-9-8 16,3 0-1-16,2 0-14 16,4 3-17-16,1 4-11 15,1 5-35-15,0 1-108 16,-6 0-147-16</inkml:trace>
  <inkml:trace contextRef="#ctx0" brushRef="#br0" timeOffset="8555.94">7535 5136 613 0,'0'0'15'0,"0"0"-15"16,0 0 0-16,0 0 17 15,0 0 9-15,107 17-4 0,-63-16-7 16,2-1-2-16,-4 0-10 16,0 0-3-16,-2 0-23 15,-6 0-46-15,0-4-109 16</inkml:trace>
  <inkml:trace contextRef="#ctx0" brushRef="#br0" timeOffset="9235.5">8251 5291 459 0,'0'0'9'16,"0"0"-2"-16,0 0-3 16,0 0 37-16,0 0-35 15,0-80 10-15,0 68 23 16,0 4-4-16,-6 1 6 15,-4 2-5-15,2 3-12 16,-4 2-14-16,-1 0-8 16,-2 2-2-16,-1 9-2 0,2 3 0 15,-1 3 0-15,5 3 0 16,4 0 2-16,1-1-2 16,5-2-3-1,0-3-12-15,0-5-11 0,17 0-5 16,0-6 6-16,5-3 26 15,-2 0 0-15,3-1 2 16,-4-10 0-16,-1-4-1 16,0 1 2-16,-5-3 0 15,-2-3 1-15,2 1 10 16,-2-3 1-16,2-1 7 16,-1 1-15-16,2 6-5 0,0 2 5 15,-2 5-5-15,3 5-1 16,-1 3 1-16,2 1-1 15,1 0-2-15,0 8 2 16,-2 9 1-16,0 4 5 16,-6 3 4-16,-4 0-7 15,-5 0 2-15,0-3-3 16,-6-3 3-16,-14-3 4 16,-5-7 5-16,-2-2 11 15,3-6-6-15,2 0 3 16,8-6 4-16,5-12 1 15,9-7-27-15,0-6-14 16,6 0-51-16,11 2-30 16,-1 7-84-16</inkml:trace>
  <inkml:trace contextRef="#ctx0" brushRef="#br0" timeOffset="10199.94">8778 3364 103 0,'0'0'366'16,"0"0"-352"-16,0 0 4 15,0 0 48-15,6-75-54 16,-6 58-6-16,0 0-3 16,0 6 44-16,-9 1-34 15,-5 6 19-15,2 1-3 16,-1 3-17-16,-5 0-12 16,4 11-5-16,-2 10 3 0,1 5-3 15,5 5-1 1,4-2 4-16,6 1 0 0,0-4-1 15,0-2 1-15,4-7 2 16,8-3-1-16,0-8 0 16,1-5 1-16,-1-1 5 15,4-4 7-15,1-10 5 16,1-6 15-16,-3-5-4 16,1 2-10-16,-2-4-2 15,4 4-15-15,-2 1-1 16,2 3 4-16,-1 4-4 15,-1 4 0-15,-1 6-1 16,0 2-7-16,-2 3 3 16,-1 0 5-16,2 2-6 15,-5 10-5-15,-1 4 6 0,-3 4 2 16,-5 2-4-16,0 2 6 16,0-1 1-16,-11-2 5 15,-11-4-1-15,-2-3 1 16,-3-4-3-16,2-4 5 15,4-3 2-15,5-3 11 16,4 0 7-16,0 0 12 16,6-12-32-16,4-8 3 15,2-1-1-15,0-6-9 16,0 0-10-16,11 5-21 16,-2 5-2-16,-5 10-14 15,-1 7 11-15,-1 2-99 0,-2 20-62 16,0 8-4-16</inkml:trace>
  <inkml:trace contextRef="#ctx0" brushRef="#br0" timeOffset="10949.16">9249 3988 506 0,'0'0'34'16,"0"0"-21"-16,0 0 90 16,0 0-38-16,0 0-45 0,0 0-13 15,31-55-6-15,-19 50 4 16,4 3-5-16,1 2 3 15,-2 0-3-15,-2 9 0 16,-5 11 0-16,-1 9-2 16,-4 4 2-16,-3 5 3 15,-3-1 2-15,-16 0-3 16,-8-3-2-16,-1-5-1 16,2-6 1-16,5-6-2 15,7-7-3-15,6-6 4 16,5-4 1-16,3 0 2 15,0 0 8-15,3-13 6 16,14-10-15-16,8-7-2 16,6-7 2-16,4-6-1 15,-4-2 0-15,1 0 0 0,-7 7 1 16,-8 7-1-16,-6 10 0 16,-5 7 2-16,-6 10 2 15,0 1 6-15,0 3 10 16,0 0-8-16,0 0-12 15,-3 15-5-15,-8 13 1 16,-6 11 4-16,0 5 0 16,4-1 5-16,7-2-4 15,3-4-1-15,3-3 2 16,0-4-2-16,6-6-3 16,10-5-2-16,3-5-11 15,1-7-15-15,7-7-3 0,1 0-11 16,2-8-61-16,-2-12-100 15</inkml:trace>
  <inkml:trace contextRef="#ctx0" brushRef="#br0" timeOffset="11172.14">9650 4059 729 0,'0'0'31'16,"0"0"-29"-16,0 0 3 15,0 0 0-15,0 0-6 16,0 0 2-16,108 0 2 0,-80-4-3 16,-6 4-82-16,-9 0-91 15,-11 0-197-15</inkml:trace>
  <inkml:trace contextRef="#ctx0" brushRef="#br0" timeOffset="11830.34">9953 4216 800 0,'0'0'24'0,"0"0"-20"16,0 0 34-16,0 0-36 16,0 0 1-16,0 0-3 15,58-29 4-15,-41 12-4 16,-4-3-2-16,-4-3 1 16,0-1-6-16,-3-3 6 15,-2 1-2-15,-1-3 3 16,-1 4-1-16,-2 2 0 15,0 8-1-15,0 7 4 0,0 3-2 16,0 5 5 0,0 0-5-16,0 0-11 15,0 5-2-15,-3 17 2 0,-3 4 11 16,-3 4 0-16,3-1 1 16,3 1 0-16,3-4-1 15,0-1 2-15,0-3-4 16,6-5 0-16,6-3-1 15,-2-6 2-15,4 0 0 16,2-8-3-16,1 0 3 16,2 0-4-16,2-8 3 15,0-8 2-15,0-7-1 16,-4 0-1-16,-3-7 1 16,-1-6-2-16,-5 0 2 15,-2 1 0-15,-5 2 0 0,1 8 0 16,-2 8 2-16,0 10 3 15,0 5 30-15,0 2-8 16,0 7-26-16,0 20-23 16,-5 12 23-16,1 4 10 15,1 4 3-15,1-5-2 16,2-3-7-16,0-4 1 16,0-4-5-16,0-5 0 15,2-6-9-15,4-4-37 16,3-8-40-16,1-8-74 15,-4 0-38-15</inkml:trace>
  <inkml:trace contextRef="#ctx0" brushRef="#br0" timeOffset="12279.16">9055 3859 323 0,'0'0'61'0,"0"0"49"16,0 0 6-16,0 0-7 16,0 0-37-16,0 0-37 15,-28-45-10-15,11 51-21 16,-7 20-4-16,-5 10 0 16,-6 12 5-16,4 6 7 15,1 4 2-15,8 5-10 16,7-1 6-16,8-2-9 15,7-2-1-15,0-2 0 16,22-6-1-16,14-7 1 16,16-4-4-16,10-9-11 15,16-9-12-15,8-9-32 0,5-7-70 16,-5-5-158-16</inkml:trace>
  <inkml:trace contextRef="#ctx0" brushRef="#br0" timeOffset="12695.16">10521 3788 674 0,'0'0'132'15,"0"0"-122"-15,0 0-1 16,0 0 17-16,0 0-26 16,0 0-7-16,15 12 7 15,3 5 2-15,0 5-1 16,3 6 11-16,-6 8-3 15,-2 6 5-15,-7 8 2 16,-6 2-2-16,0 0-10 16,-6-1 0-16,-15-2-2 0,-2-2 0 15,-3-7-2 1,1-4-2-16,4-6-1 0,7-11-14 16,1-2-6-16,4-10-16 15,1-2-33-15,0-5-46 16,5 0-25-16</inkml:trace>
  <inkml:trace contextRef="#ctx0" brushRef="#br0" timeOffset="13127.76">10693 3520 702 0,'0'0'2'0,"0"0"6"15,0 0 42-15,0 0-6 16,0 0-38-16,0 0-5 16,50-57 0-16,-33 57-2 15,-4 0-3-15,-1 8 0 16,-3 13 1-16,-6 7 1 15,-3 5 0-15,0 1 2 16,-5-3 4-16,-11-1-3 16,-6-4 0-16,-2-7-1 15,6-4 4-15,2-7-4 0,10-4 8 16,6-4 7-16,0 0 1 16,0 0-9-16,0 0 8 15,1 0-11-15,19-2-3 16,6-3-1-16,9-3 0 15,2 3 0-15,-1 1-1 16,0 4 1-16,-8 0-29 16,-10 0-59-16,-17 0-102 15</inkml:trace>
  <inkml:trace contextRef="#ctx0" brushRef="#br0" timeOffset="14159.67">11283 3747 513 0,'0'0'21'16,"0"0"24"-16,0 0 58 15,0 0-27-15,-14-80-26 16,11 75-3-16,1 2-9 15,2 1-10-15,0 2-9 16,0 0-19-16,0 7-9 16,-3 22-9-16,0 17 18 15,-6 13 12-15,-3 10 13 0,-1 7 3 16,-2 4-19-16,4-1-4 16,1-4-1-16,0-6-3 15,2-4-1-15,2-6 1 16,6-7-1-16,0-8 0 15,0-9-1-15,0-8-12 16,0-7-7-16,11-6-5 16,-1-4-13-16,2-6 14 15,0-4-13-15,3 0 24 16,-2-6 5-16,0-14 8 16,-2-7-5-16,0-7 5 15,-4-6 4-15,-1-4-3 0,-3-6-1 16,-3-3 3-16,0 4-3 15,-3 3 2-15,-16 6-2 16,-4 7 5-16,1 5 1 16,-4 9-1-16,-2 3-1 15,3 9-4-15,-1 2-1 16,1 5 1-16,4 0-3 16,5 0 2-16,7 0 1 15,7 0 0-15,2 0 4 16,0-2-4-16,5-3-6 15,15-2-7-15,10-3 13 16,6 0 0-16,2 3-2 0,-3 2-1 16,0 0-2-1,-1-2 1-15,0 4-14 16,-3-2-42-16,-2 3-24 0,-11-5-149 16</inkml:trace>
  <inkml:trace contextRef="#ctx0" brushRef="#br0" timeOffset="14480.23">11571 3738 547 0,'0'0'124'0,"0"0"-76"15,0 0 33-15,0 0 16 16,0 0-55-16,0 0-42 16,-58 26-4-16,33 15 2 15,1 4 4-15,3 7 3 16,5 1 0-16,7 2-5 16,6-3 0-16,3-4-2 15,0-5-3-15,12-8-4 16,10-5-20-16,2-5-14 15,3-6-3-15,1-9-24 16,0-5-7-16,-1-5-76 16,-3-3-161-16</inkml:trace>
  <inkml:trace contextRef="#ctx0" brushRef="#br0" timeOffset="14991.42">11667 3976 460 0,'0'0'141'16,"0"0"-127"-16,0 0 61 16,0 0-1-16,0 0-57 15,0 0-17-15,0 0 0 16,31-51 6-16,-18 51-4 16,-2 1-2-16,1 19 0 15,-5 6 2-15,-2 5 1 0,-5 3 0 16,0 0-2-16,0-3 1 15,-2-4-2-15,-8-5-13 16,-2-6-7-16,4-8 0 16,2-3 10-16,2-5 10 15,1 0 4-15,3 0 16 16,0-10-12-16,0-11-6 16,13-7-2-16,7-5-2 15,4-3 2-15,4-2-4 16,-1 2 3-16,-2 3-8 15,-7 9 4-15,-7 9 1 16,-8 9 4-16,-3 6 4 16,0 0 14-16,0 0-7 0,-3 12-11 15,-14 11-3-15,1 9 3 16,3 0 1-16,5 0 1 16,5-4-1-16,3 0 5 15,0-6-6-15,0-2-1 16,15-3-1-16,0-5-1 15,1-2-32-15,1-4-20 16,0-5-6-16,-3-1-39 16,7 0-120-16</inkml:trace>
  <inkml:trace contextRef="#ctx0" brushRef="#br0" timeOffset="15273.51">11998 3757 609 0,'0'0'41'16,"0"0"-14"-16,0 0 65 15,0 0-48-15,0 0-44 16,0 0-12-16,12 23 12 16,3 5 15-16,4 7 9 15,-1 5 10-15,0 7 1 16,-9 4-17-16,-3 2-14 15,-6 1 3-15,0-1-2 16,-9-5-3-16,-9-5-2 16,-3-7-14-16,0-8-12 0,6-6-16 15,2-10-12-15,10-6-58 16,3-6-30 0,0-4-30-16</inkml:trace>
  <inkml:trace contextRef="#ctx0" brushRef="#br0" timeOffset="15873.82">12547 4042 255 0,'0'0'487'0,"0"0"-474"15,0 0 9-15,0 0 18 16,0 0-40-16,1-86-7 15,1 69 1-15,2 3 5 16,-4 2 1-16,0 2 5 16,-4 4-3-16,-7 5 14 15,-8 1-15-15,-4 0-1 16,-6 10-1-16,-6 9 0 16,0 9 0-16,5 3 1 15,6-1 1-15,8-2-1 16,6-3 0-16,9-5 0 15,1-4-4-15,0-2 1 16,11-4 1-16,6-3-2 16,3-7 4-16,7 0 4 15,1-2 0-15,2-18 2 16,-3-5 3-16,-2-7-7 0,-4-7 6 16,-3-7-1-16,-5-7-3 15,-1-4 2-15,-4-3-6 16,-5 1-1-16,-2-2-3 15,-1 5 0-15,0 10-1 16,0 14 5-16,-3 15 2 16,-1 11 7-16,1 6 22 15,-2 7-31-15,-4 26-29 16,2 16 25-16,-1 9 4 16,4 6 0-16,2-1 12 15,2 0 3-15,0-2-7 16,0-6-4-16,0-3-4 0,0-9 2 15,0-5-2-15,0-6-15 16,0-6-21-16,0-6-22 16,0-7-60-16,0-6-73 15</inkml:trace>
  <inkml:trace contextRef="#ctx0" brushRef="#br0" timeOffset="16422.03">12727 4018 734 0,'0'0'10'0,"0"0"17"16,0 0 28-16,0 0-20 15,0 0-35-15,0 0 0 16,85-57 0-16,-62 57-1 15,-8 0-3-15,-2 0 2 16,-7 17-6-16,-5 8-1 16,-1 6 7-16,0 6 1 15,-17-2 1-15,-6 0-1 16,-1-6-6-16,-1-7-8 16,6-7-8-16,7-6 20 15,6-4 3-15,6-5 0 0,0 0 3 16,0-4 19-16,13-14-11 15,9-8-10-15,5-4-1 16,2-6 0-16,-1-1 0 16,-1-3 2-16,-6 2-2 15,-5 5 2-15,-7 11 0 16,-6 11 8-16,-3 8 35 16,0 3-9-16,0 0-36 15,-6 8-1-15,-13 14-9 16,-1 12 10-16,-1 4 0 15,6-1 0-15,4 0 0 16,5-4 0-16,6-5 0 0,0-3-1 16,0-3-5-16,9-5 2 15,7-3-12-15,5-10-21 16,4-4 13-16,7 0-20 16,3-4-63-16,-2-16-188 15</inkml:trace>
  <inkml:trace contextRef="#ctx0" brushRef="#br0" timeOffset="16723.46">13403 3967 243 0,'0'0'581'15,"0"0"-565"-15,0 0 15 16,0 0 16-16,0 0-47 16,0 0 0-16,71 0 1 15,-26 0 7-15,1-3-7 16,-8 0-1-16,-8 0 2 16,-11 1-2-16,-12 2-13 15,-5 0-20-15,-2 0 18 16,0 0-9-16,-9 0-27 15,-7 0-41-15,-1 0-21 16,1 3-21-16,4-1-86 16</inkml:trace>
  <inkml:trace contextRef="#ctx0" brushRef="#br0" timeOffset="17026.9">13391 4068 650 0,'0'0'31'15,"0"0"7"-15,0 0 57 16,0 0-72-16,0 0-23 16,0 0-2-16,13 0 2 15,13 0 8-15,11 0 37 0,3 0-15 16,1 0-26-16,-8-3 2 15,-7 0-5-15,-6 3 1 16,-11 0-1-16,-5-3 0 16,-2 3 3-16,-2 0 4 15,0 0-4-15,0 0-4 16,0 0-38-16,0 0-43 16,0 0-101-16</inkml:trace>
  <inkml:trace contextRef="#ctx0" brushRef="#br0" timeOffset="21976.72">14977 3462 374 0,'0'0'21'0,"0"0"30"0,0 0-19 15,0 0 44 1,0 0-33-16,0 0-2 0,0-37 3 16,0 37-5-1,0 0-6-15,0 0 0 0,0 0-19 16,0 0-6-16,0 0-5 16,-8 5-3-16,-4 11 1 15,-4 6-1-15,-1 5 0 16,-2 8 0-16,0 8 1 15,4 2 1-15,0 3-1 16,3 3 1-16,4 0 0 16,0 8 2-16,3 3-3 15,4 10 2-15,-2 1-1 16,3 6-2-16,-2-1 0 16,2 1 4-16,-3-2-4 15,0-2 0-15,-2-2 0 16,-1-9 0-16,-1 0 1 0,1-5 1 15,-1-6-2 1,-1-6 0-16,-2-10 4 0,-1-9-4 16,-1-10 4-16,-4-2 3 15,-2-6 9-15,-9-3 8 16,-7-3-8-16,-5-4-6 16,-3 0-5-16,1 0 0 15,6-7-3-15,4-4-1 16,7 1-1-16,8 0-5 15,5 6-14-15,5-1-16 16,6 5-21-16,0 0-146 16,8 0-150-16</inkml:trace>
  <inkml:trace contextRef="#ctx0" brushRef="#br0" timeOffset="22234.6">14010 5318 896 0,'0'0'0'16,"0"0"-63"-16,0 0-48 15,0 0 111-15,0 0 8 0,120 23 2 16,-61-23-5-1,1 1-4-15,-5 3-1 0,-8-1-57 16,-8-2-67-16,-6-1-45 16,-7 0-122-16</inkml:trace>
  <inkml:trace contextRef="#ctx0" brushRef="#br0" timeOffset="22846.19">14747 5385 798 0,'0'0'0'16,"0"0"0"-16,0 0 2 15,0 0 0-15,16-88-2 16,-7 65 0-16,-6 3 4 15,-3 3-4-15,0 3 3 16,0 4 0-16,-6 5 9 16,-3 4 6-16,-3 1-18 15,-7 3 0-15,-2 15-5 16,-4 8 2-16,1 1 3 16,6 3 0-16,6 0-1 15,7-2 1-15,5-5-5 0,0-1 3 16,5-7-6-16,10-3-13 15,7-8 15-15,2-4 4 16,3 0 2-16,-2-7 5 16,-2-10-2-16,-2-2 2 15,-1-5-2-15,-1-2 4 16,0 1 5-16,2 1-11 16,-2 1 0-16,2 4 1 15,0 5-2-15,-5 7 0 16,2 2-4-16,-3 5 4 15,0 0-5-15,-5 7-2 16,0 11 6-16,-3 8-5 16,-7 1 6-16,0 1 3 0,0 0-3 15,-18-2 5-15,-4-5-2 16,-1-6 2-16,-2-7 3 16,1-5 7-16,3-3 6 15,5 0-9-15,2-16 1 16,8-7-2-16,5-8-11 15,1-6-17-15,3-2-63 16,7 0-125-16</inkml:trace>
  <inkml:trace contextRef="#ctx0" brushRef="#br0" timeOffset="23813.57">15281 3403 534 0,'0'0'28'0,"0"0"-7"0,0 0 51 15,0 0 19-15,0 0-54 16,0 0-23-16,13-53-6 15,-8 47-3-15,-2-3-4 16,1-3 1-16,-1-2-1 16,2-3-1-16,-3 0 0 15,0 0 6-15,-2 5-4 16,0-2 1-16,-2 6-2 16,-6 3 16-16,-3 3 2 15,-1 2-9-15,-6 0-10 16,-1 10-4-16,-2 11-3 15,0 3 5-15,5 3-3 0,5-2 2 16,7 1-1 0,4-5 3-16,0-1 0 0,0-5-2 15,12-4-14-15,4-5 16 16,6-4 1-16,4-2 2 16,3-6 5-16,0-14-4 15,0-7 4-15,-6-1 5 16,0-3-4-16,-4 0 6 15,-1 1-14-15,-2 4 5 16,-1 5-4-16,0 4-2 16,-6 9-1-16,0 6-3 15,0 2 3-15,1 0-10 16,3 17-2-16,-2 7 12 16,-2 8 1-16,-4-1-4 15,-5 1 5-15,0-3 1 0,0-5 2 16,-16-7-3-16,-4-3 1 15,-5-6 12-15,-2-4 5 16,0-4-3-16,3 0 2 16,8 0 6-16,3-7-1 15,6-4-4-15,7-3-18 16,0-4-2-16,5-1-24 16,16 3-43-16,1 8-18 15,-5 8-104-15,-7 0-166 16</inkml:trace>
  <inkml:trace contextRef="#ctx0" brushRef="#br0" timeOffset="24459.06">15669 4143 938 0,'0'0'0'0,"0"0"-46"16,0 0 46-16,0 0 26 15,0 0-26-15,88-76 0 16,-63 71 2-16,-4 5-4 16,-9 0-6-16,-5 3-9 15,-1 19-7-15,-6 5 5 16,0 12 14-16,-1 3 4 16,-16 1 0-16,-2 1-5 15,-1-5 0-15,-2-5-11 16,3-8-2-16,5-9 1 15,6-8 3-15,5-7 8 0,3-2 6 16,0-1 1 0,13-18 8-16,9-6-7 0,2-6 0 15,5-3 0-15,0-7 10 16,0-2-7-16,-3-1 1 16,-2 2-5-16,-7 8 0 15,-5 9 0-15,-6 9 19 16,-5 9 17-16,-1 5 1 15,0 2-2-15,0 0-35 16,-4 19-12-16,-10 13 6 16,-2 10 6-16,0 2 0 15,3 3 0-15,6-2-1 16,4-1 0-16,3-6 0 16,0-5 0-16,9-5-3 15,8-8-21-15,8-8-10 0,5-10 6 16,6-2-58-1,-1-9-81-15</inkml:trace>
  <inkml:trace contextRef="#ctx0" brushRef="#br0" timeOffset="24707.68">16116 4224 796 0,'0'0'59'0,"0"0"-45"15,0 0-14-15,0 0 0 16,0 0-48-16,0 0 48 16,63 0 0-16,-32 0 0 15,-3 0-2-15,-2 0-42 16,-8 0-37-16,-7 0-36 15,-9 0-47-15,-2 3-157 16</inkml:trace>
  <inkml:trace contextRef="#ctx0" brushRef="#br0" timeOffset="25392.14">16416 4417 833 0,'0'0'0'16,"0"0"0"-16,0 0 29 16,0 0-19-16,0 0-8 15,0 0-2-15,27-12 10 16,-11-4 0-16,0-5-5 15,-3-2 1-15,0-6-3 0,-1-2-1 16,-3-2-1 0,4-6-1-16,-2 0 0 0,-1-1-10 15,0 2-3-15,-5 9 8 16,-3 7 0-16,-2 7 4 16,0 10 2-16,0 3 4 15,0 2-5-15,0 8-10 16,-7 18-16-16,-4 10 26 15,0 8 0-15,5-3 6 16,5 2-3-16,1-6 5 16,0 1-7-16,3-6-1 15,9-4 3-15,2-6-5 16,0-5 2-16,1-5-2 0,-2-8-9 16,1-4 9-1,1 0-2-15,2-8 4 0,-1-14-1 16,1-4-5-1,-3-7 6-15,-1-4-4 0,-1-4-4 16,-4-4-4-16,0 2-27 16,-3 4 14-16,-4 4 23 15,-1 12 4-15,0 11 0 16,0 7 27-16,0 5 17 16,0 0-46-16,0 13-4 15,-3 17-9-15,-4 8 13 16,1 6 6-16,3 2 6 15,0 3-2-15,0-3-5 16,2-2-4-16,-1-5 1 0,1-3-2 16,-1-9-12-16,2-3-64 15,0-14-83-15,0-10-173 16</inkml:trace>
  <inkml:trace contextRef="#ctx0" brushRef="#br0" timeOffset="25826.52">15407 3941 514 0,'0'0'179'16,"0"0"-157"-16,0 0 10 15,0 0-10-15,0 0-12 16,-78 101 3-16,52-44 8 16,4 4 8-16,7 5-12 0,6-1 4 15,9 1-11-15,0 1 0 16,13-5-7-16,16-5-3 16,5-4 0-16,9-7-6 15,7-5-41-15,8-7-19 16,6-10-73-16,3-14-96 15</inkml:trace>
  <inkml:trace contextRef="#ctx0" brushRef="#br0" timeOffset="26201.94">17079 3793 910 0,'0'0'20'0,"0"0"-19"16,0 0 8-16,0 0-9 15,0 0-11-15,0 0 9 16,45 55 2-16,-24-23 5 15,1 8 5-15,-2 7-3 16,-1 7 1-16,-3 7-2 0,-9 7-1 16,-7 3-3-1,0 1-2-15,-27 3 2 0,-6-1 6 16,-5-9-7-16,3-10-1 16,5-11-8-16,7-12-9 15,7-11-12-15,9-9-24 16,4-8-19-16,3-4-72 15,0-9 59-15</inkml:trace>
  <inkml:trace contextRef="#ctx0" brushRef="#br0" timeOffset="26695.59">17347 3523 694 0,'0'0'17'16,"0"0"10"-16,0 0 31 15,0 0-19-15,0 0-30 16,0 0-9-16,40-73-1 15,-28 69 1-15,0 3-1 16,-5 1-5-16,2 0-1 16,-3 11 3-16,1 9 1 0,-2 9 2 15,-5 6 1-15,0 5 0 16,-16-2 1-16,-6-1 3 16,-4-7-2-16,-1-7 0 15,6-6-1-15,8-5-1 16,4-8 3-16,9-3 0 15,0-1-3-15,0 0-1 16,0 0 0-16,10 0 1 16,14 0 0-16,13-4 8 15,4-4 0-15,-1 5-6 16,-5 1-2-16,-6 2 0 16,-8 0 0-16,-9 0-1 15,-3 0-18-15,-8 2-42 0,-1 5-14 16,0-2-49-16,-3-1-160 15</inkml:trace>
  <inkml:trace contextRef="#ctx0" brushRef="#br0" timeOffset="26944.14">17678 4188 93 0,'0'0'870'16,"0"0"-870"-16,0 0 6 16,0 0 7-16,0 0-13 15,0 0-110-15,0 0 55 16,-8 30-36-16,8-24-99 15</inkml:trace>
  <inkml:trace contextRef="#ctx0" brushRef="#br0" timeOffset="27790.92">18599 3713 525 0,'0'0'65'16,"0"0"-49"-16,0 0 9 0,0 0 33 16,0 0-47-16,0 0-11 15,0-3-1-15,0 6-9 16,0 18-2-16,0 5 12 16,-4 10 29-16,-6 7-10 15,1 7 9-15,0 2-9 16,0 2-5-16,3-4-12 15,0 0 2-15,-2-8-3 16,1-6 1-16,3-9-1 16,-2-6 0-16,3-7-1 15,1-3 0-15,2-4-6 16,0-5-28-16,0-2-14 16,0 0-22-16,0 0 19 0,0-13-267 15</inkml:trace>
  <inkml:trace contextRef="#ctx0" brushRef="#br0" timeOffset="28251.87">17970 4352 667 0,'0'0'33'0,"0"0"-29"0,0 0 54 15,0 0 1-15,0 0-50 16,0 0-9-16,-27 11-6 16,27-8 0-16,15 2 5 15,9-2 2-15,21-2 3 16,19-1 16-16,15 0 10 15,15-4-10-15,12-7-10 16,10-3-1-16,10 1-9 16,5 2 0-16,3 0 2 15,-6 2 0-15,-5 3-4 16,-13 1 7-16,-16 0-6 16,-19 4 4-16,-22-2-4 15,-21 3 2-15,-18-2-2 0,-11 2 3 16,-3-1 4-1,0 1 17-15,0 0-12 0,0 0-11 16,-7 0-34-16,-14 3-57 16,-10 6-64-16,-9-1-181 15</inkml:trace>
  <inkml:trace contextRef="#ctx0" brushRef="#br0" timeOffset="28818.08">17952 4805 666 0,'0'0'5'0,"0"0"19"15,0 0 110-15,0 0-54 16,0 0-69-16,0 0-11 15,-21-14-3-15,4 42-5 16,-6 10 7-16,2 3 1 16,2-2 1-16,7-1-1 15,3-1-2-15,6-4 1 16,3-3 0-16,0-6-8 16,10-5-12-16,7-9 6 15,4-7 10-15,4-3 5 16,5-7 1-16,1-15 4 15,-3-2-3-15,-3-5 0 0,-9-3 4 16,-7-2-3 0,-8-4 3-16,-1 2 3 0,-9 1-9 15,-14 5-3-15,-3 11 1 16,-4 11-10-16,5 8-14 16,1 0-25-16,8 7-55 15,8 10-25-15,7-3-70 16</inkml:trace>
  <inkml:trace contextRef="#ctx0" brushRef="#br0" timeOffset="29097.22">17794 4814 757 0,'0'0'16'16,"0"0"-13"-16,0 0 27 15,0 0-30-15,0 0-17 16,0 0 17-16,90-4 6 16,-35-1 2-16,6-4-3 15,5 2 3-15,-7 1-6 16,-7 3-2-16,-17 3 0 0,-19 0-33 15,-12 0-60 1,-4 3-80-16,-17 3-58 0</inkml:trace>
  <inkml:trace contextRef="#ctx0" brushRef="#br0" timeOffset="29832.38">18370 4942 927 0,'0'0'3'0,"0"0"18"15,0 0 43 1,0 0-64-16,0 0-1 0,0 0-19 15,0 3 7-15,3 16 10 16,0 5 3-16,-1 5 4 16,2 2 4-16,-3 2 5 15,4 2-13-15,1-2 1 16,1-3 4-16,2-2-5 16,2-7 0-16,-2-6 0 15,-3-4-2-15,1-8-3 16,-6-1-2-16,1-2 7 15,-1 0 10-15,2-12 11 0,2-10-13 16,1-7-4 0,0 0-3-16,0-3-1 0,0-4 1 15,-2 1 0-15,2-3-1 16,-1-2-4-16,-1 1-6 16,3-4 2-16,-4 3 2 15,1-3 0-15,-3 4 0 16,-1 6 1-16,0 6 5 15,0 10 2-15,0 8 2 16,2 4 1-16,-2 5 0 16,1-3-1-16,-1 3-4 15,2 0-1-15,-1 0-4 16,5 0-3-16,7 0 1 16,9 0 7-16,9 0 0 15,10-3 0-15,9 0 0 0,11-1 6 16,9-3-5-16,9-1 1 15,8 2-2-15,2-5-2 16,-3 2 2-16,-4-1-1 16,-11 1-4-16,-15 2 5 15,-20 2-4-15,-15 0-2 16,-14 0 5-16,-7 5 2 16,0 0 6-16,0 0-6 15,0 0-1-15,-9 0-27 16,-16 5-59-16,-8 10-72 15,-7 0-14-15</inkml:trace>
  <inkml:trace contextRef="#ctx0" brushRef="#br0" timeOffset="30298.96">18716 4964 507 0,'0'0'320'16,"0"0"-319"-16,0 0 34 16,0 0 63-16,0 0-88 0,0 0-10 15,16-50-5 1,10 40 5-16,-4 5 0 0,-1 2 0 15,-3 2-3-15,-3 1 2 16,-2 0-4-16,-1 3 5 16,-2 12-9-16,-2 6 8 15,-7 4-6-15,-1 7-1 16,0 2 3-16,-16 0-4 16,-8-1-4-16,-4-4-4 15,-4-4 7-15,4-8 3 16,6-6 6-16,10-6 2 15,6-2 0-15,6-3 4 0,0 0 1 16,0 0-3 0,12 0-3-16,9-3 0 0,7-3-4 15,5 0 4-15,1 4-5 16,-3 2-25-16,-1 0-8 16,-4 0-50-16,-4 0-48 15,-6 0-117-15</inkml:trace>
  <inkml:trace contextRef="#ctx0" brushRef="#br0" timeOffset="30792.7">19161 4981 928 0,'0'0'10'0,"0"0"20"15,0 0 50-15,0 0-80 16,0 0-34-16,0 0 33 16,-27 73 1-16,15-40 1 15,-6-1 1-15,3-1-2 16,-3-2 1-16,4-5-2 16,4-6-3-16,4-10-3 15,5-2-7-15,1-6-2 16,0 0 4-16,0 0 12 0,0 0 8 15,0-15 3 1,10-6-10-16,0-4 1 0,4-4-1 16,2-4 0-16,2-1-1 15,-1 5-2-15,-4 5 0 16,-3 8 2-16,-4 10 0 16,-4 3 2-16,0 3-2 15,1 0 0-15,3 3-11 16,2 16 10-16,3 7 1 15,-1 1 9-15,2 5 2 16,0-3 0-16,0-2-9 16,-2-3-2-16,0-3 1 15,-3-2-1-15,2-6-3 16,-5-4-26-16,1-4-36 16,-5-2-56-16,0-3-80 0,-5 0-174 15</inkml:trace>
  <inkml:trace contextRef="#ctx0" brushRef="#br0" timeOffset="31069.75">18989 4996 753 0,'0'0'11'15,"0"0"0"-15,0 0 50 0,0 0-61 16,0 0 2 0,0 0-2-16,67-8 4 0,-31 3-3 15,4 0 1-15,3-2 5 16,-2 2-6-16,-2 0-1 16,-4 3 1-16,-9 2-2 15,-9 0-9-15,-11 0-79 16,-6 0-65-16,-6 0-69 15</inkml:trace>
  <inkml:trace contextRef="#ctx0" brushRef="#br0" timeOffset="31729.49">19818 4158 653 0,'0'0'0'0,"0"0"0"15,0 0 5-15,0 0 8 16,-83 59-9-16,74-35 0 16,4-3-2-16,5-6-2 15,0-1-1-15,0-4-1 16,8-5-1-16,11-2 3 15,7-3 0-15,5 0 7 16,3-16 0-16,-1-2 0 16,-6-2-6-16,-9 0 2 15,-5 0 8-15,-9-2 15 16,-4 4 14-16,0 0-25 16,-3 4 2-16,-8 3-15 15,-1 3 3-15,-5 5-5 0,1 3-3 16,-6 0-2-16,-4 8-2 15,-2 9 3-15,1 10 1 16,3 2 3-16,2 4 1 16,2 6 1-16,8 0 2 15,5-3 4-15,4 1-6 16,3-3 3-16,0-4-5 16,13-5-3-16,10-5 3 15,5-8 4-15,8-4-4 16,6-5 0-16,4-3-6 15,-1 0-16-15,-2-7-55 16,-7-8-72-16,-11-6-265 0</inkml:trace>
  <inkml:trace contextRef="#ctx0" brushRef="#br0" timeOffset="32134.78">19950 3808 10 0,'0'0'478'0,"0"0"-471"16,0 0 24-16,0 0 37 16,0 0-52-16,0 0-10 15,-30 9-2-15,30-9 6 16,0 3 2-16,0-2 8 16,10 0-4-16,8-1-2 15,10 0 21-15,8 0-15 16,6 0-11-16,-2 0-5 15,-4 0-1-15,-8 0-2 16,-8 0 0-16,-11 0-1 16,-6 0-24-16,-3 0-17 15,0 0-3-15,-2 0-50 0,-11 2-62 16</inkml:trace>
  <inkml:trace contextRef="#ctx0" brushRef="#br0" timeOffset="32528.7">20560 3459 641 0,'0'0'19'0,"0"0"-14"16,0 0 49-16,0 0-19 16,0 0-34-16,0 0 0 15,-75 21-2-15,54 5-4 16,-1 8 5-16,1 7 10 16,-2 4 7-16,4 3 6 15,3 0 1-15,1 1-13 16,6 0-3-16,3-3-4 15,4 0-1-15,2-5-3 16,0-3 0-16,11-8-2 16,7-3-10-16,0-5-12 0,4-7-16 15,5-5-7-15,0-6-25 16,1-4-78-16,-3 0-268 16</inkml:trace>
  <inkml:trace contextRef="#ctx0" brushRef="#br0" timeOffset="33078.78">20561 3699 662 0,'0'0'19'0,"0"0"64"15,0 0 7-15,0 0-72 0,0 0-18 16,0 0-1-16,7-14 1 15,4 14 0-15,0 0-3 16,0 0 1-16,0 0 2 16,-2 8-7-16,-1 7 4 15,-3 7 1-15,-5 5-7 16,0 4 2-16,-10 1 5 16,-7-2 0-16,0-2-10 15,0-6 2-15,1-6 7 16,7-7-4-16,4-4 1 15,3-5 6-15,2 0 1 16,0 0 11-16,0-5 31 0,8-11-26 16,6-6-17-16,3-2-1 15,6-4 1-15,-1-2 1 16,5-1 1-16,-3-1-2 16,-3 3-2-16,-8 7-6 15,-3 7 8-15,-8 7 1 16,-2 8 2-16,0 0 3 15,-2 2-6-15,-14 18-23 16,-6 7 23-16,-2 3 0 16,6 3-1-16,3-2 1 15,11 0 5-15,2-3-4 16,2 1-1-16,0-5-2 16,12-5 2-16,8-3-3 15,5-7-11-15,3-6 0 16,7-3-29-16,-3 0-78 0,-2-17-82 15</inkml:trace>
  <inkml:trace contextRef="#ctx0" brushRef="#br0" timeOffset="33304.68">20861 3785 641 0,'0'0'82'0,"0"0"-20"16,0 0 46 0,0 0-70-16,0 0-38 0,0 0-1 15,15 3 1-15,3-3 0 16,6 0 0-16,-1 0-4 16,-4 0-45-16,-6 0-75 15,-6 0-62-15,-5 0-153 16</inkml:trace>
  <inkml:trace contextRef="#ctx0" brushRef="#br0" timeOffset="33943.32">21100 3880 727 0,'0'0'40'0,"0"0"-36"16,0 0 71-16,0 0-42 16,0 0-29-16,0 0-4 15,0 0 3-15,50-38 0 16,-33 18-1-16,-4-2 1 16,-2-2-3-16,-4-3-6 15,-2 2 2-15,-1-3-2 16,-3 3 6-16,-1 4-13 0,0 5 12 15,0 7-1 1,0 5 2-16,0 4 0 0,0 0 0 16,-7 11-20-1,-3 12 14-15,0 4 4 0,3 4 2 16,3 1 8-16,2-3-4 16,2-3-2-16,0 2 1 15,2-6-3-15,8-3 0 16,-1-3 0-16,2-9 0 15,2 0-7-15,0-6 1 16,7-1 6-16,3 0 0 16,0-8-4-16,1-9-1 15,-5-3 0-15,-7-4-2 16,-2-2 0-16,-5-3 3 0,-4-1 0 16,-1 1 3-1,0 3 0-15,0 5 1 0,0 6 2 16,0 9 21-16,0 3 5 15,0 3-13-15,0 0-15 16,0 4-9-16,0 16-6 16,-3 9 15-16,0 2 1 15,-1 2 7-15,3 0 5 16,1-2-10-16,0 0-1 16,0-4-2-16,0-6-3 15,0-2-21-15,1-7-37 16,11-8-79-16,2-4-21 15</inkml:trace>
  <inkml:trace contextRef="#ctx0" brushRef="#br0" timeOffset="34276.94">21480 3468 723 0,'0'0'26'16,"0"0"80"-16,0 0-16 16,0 0-90-16,0 0-8 15,0 0 3-15,7 32 4 16,5-3 2-16,3 6 10 16,-1 5 2-16,0 1-1 0,-3 2-7 15,-5 6-5-15,-1 2 6 16,-5-1-5-16,0 4 1 15,-3-4-2-15,-13-3-1 16,0-5-16-16,0-8 1 16,-1-7-33-16,5-6 2 15,1-5-14-15,3-8-67 16,2-8-81-16</inkml:trace>
  <inkml:trace contextRef="#ctx0" brushRef="#br0" timeOffset="34877.11">21683 3263 655 0,'0'0'8'0,"0"0"39"15,0 0 76-15,0 0-84 16,0 0-31-16,0 0 1 16,0-24-8-16,0 22-1 0,1 0 1 15,1-1 1-15,-1 3 4 16,-1 0 2-16,0 0-4 15,0 0-4-15,0 0-2 16,3 0 0-16,1 0-7 16,4 0 7-16,0 0-3 15,1 0 4-15,1 3 0 16,-4 8-2-16,0 1 0 16,-1 5 1-16,-5 4-6 15,0 4 0-15,0-2 8 16,-16 4 3-16,-4-3-3 15,-4-3 3-15,1-4-2 0,1-4 1 16,6-5 1-16,5 0 0 16,7-6-3-16,2-2 1 15,2 0-1-15,0 0 2 16,0 0-1-16,8 0 11 16,11-2-10-16,6-6-2 15,8 3 0-15,0-2 1 16,1 4-1-16,1 3 0 15,-7 0-1-15,-4 0-1 16,-11 0-8-16,-7 0-31 16,-4 0-37-16,-2 3-43 15,-5 1 24-15,-8-3-54 16</inkml:trace>
  <inkml:trace contextRef="#ctx0" brushRef="#br0" timeOffset="35307.67">22087 3313 662 0,'0'0'40'0,"0"0"-20"16,0 0 83-16,0 0-80 0,0 0-23 16,0 0-12-1,-9 44 12-15,-8-7 18 0,-6 11 10 16,-12 15-1-16,-9 10 0 16,-9 9-13-16,-6 4-8 15,-1-1-3-15,3-2-1 16,7-8-2-16,9-9-2 15,10-11 1-15,4-8 1 16,7-5 0-16,6-7-4 16,1-5 2-16,4-6-12 15,4-4-5-15,2-5-9 16,2-3-15-16,1-5-5 16,0-4-44-16,0-3-12 15,7 0 77-15,8-15-22 0,3-7-96 16</inkml:trace>
  <inkml:trace contextRef="#ctx0" brushRef="#br0" timeOffset="35808.15">21990 3993 600 0,'0'0'158'0,"0"0"-148"15,0 0 83-15,0 0-18 16,0 0-59-16,0 0-16 16,32-54 0-16,-15 48 0 15,-1-1 0-15,0 4 1 16,-4 1-1-16,1 2-1 15,-3 0 0-15,2 0-8 16,-4 12 6-16,-2 8-8 16,-5 8 7-16,-1 4-5 15,-1 3 9-15,-22 1-5 16,-5-3 5-16,-3-4-14 16,-2-5 0-16,3-7-2 15,9-8 16-15,6-3 0 0,11-4 3 16,4-2 9-16,0 0 1 15,0 0 17-15,7 0-16 16,13-7-14-16,5 2 0 16,2 0-1-16,-3 0-5 15,0 5-9-15,-5-2-2 16,-1 2-21-16,0 0-4 16,-3 0-53-16,1 0 17 15,-2-2-47-15,-4-5-132 16</inkml:trace>
  <inkml:trace contextRef="#ctx0" brushRef="#br0" timeOffset="36242.97">22466 3920 542 0,'0'0'313'16,"0"0"-304"-16,0 0 49 16,0 0 2-16,0 0-60 15,0 0-19-15,-28-8-9 16,12 30 28-16,-1 5 1 16,-3 0 0-16,7-1-1 0,4-1 0 15,4-2 0 1,5 0-5-16,0-5 3 0,0-3-2 15,14-3-14-15,7-4-4 16,0-3 11-16,4-5 2 16,0 0-3-16,-1-3 4 15,-7-14 4-15,-4-4 4 16,-9-5 9-16,-4-3 4 16,0-4 23-16,-12 3-26 15,-7-1 0-15,-2 8-4 16,2 5-5-16,-1 6-1 15,4 8-6-15,4 4-9 0,2 0-21 16,1 0-25-16,4 10-58 16,5 0-59-16,0-5-277 15</inkml:trace>
  <inkml:trace contextRef="#ctx0" brushRef="#br0" timeOffset="36520.1">22334 3853 768 0,'0'0'28'0,"0"0"-7"16,0 0 63-1,0 0-84-15,0 0-13 0,0 0 13 16,68 0 8-16,-31 0 4 15,2-1-7-15,-1-5-2 16,-3-2-1-16,-5 1 2 16,-10 1-4-16,-6 3 0 15,-8 2-13-15,-6 1-21 16,0 0-41-16,-6 0-155 16</inkml:trace>
  <inkml:trace contextRef="#ctx0" brushRef="#br0" timeOffset="37007.05">22760 3537 714 0,'0'0'9'0,"0"0"47"16,0 0 45-16,0 0-45 16,0 0-49-16,0 0-1 15,38-57 11-15,-23 53-12 16,-3 4-2-16,-3 0 2 16,1 0-5-16,-3 2 0 0,-1 11-6 15,-2 8 1-15,-4 7-1 16,0 7 3-16,-7 4-11 15,-19-1 11-15,-4-2 0 16,-1-4-5-16,4-10-5 16,7-5 13-16,7-9 0 15,6-1-1-15,4-7 1 16,3 0 2-16,0 0-2 16,0 0 3-16,0 0 12 15,3 0 6-15,17-3-11 16,11-5-9-16,10 0 1 15,6 2-2-15,0 3 0 16,0 2-2-16,-3 1-8 16,-9 0-11-16,-11 0-36 0,-14 1-13 15,-10 5-100-15,-10-1-64 16</inkml:trace>
  <inkml:trace contextRef="#ctx0" brushRef="#br0" timeOffset="37787.61">22206 4857 427 0,'0'0'140'0,"0"0"-134"16,0 0 50-16,11-86 45 15,-11 70-68-15,0 7-29 16,0 1 32-16,0 2-15 16,0 6-10-16,-6 0-10 15,-6 0-1-15,-2 0-3 16,-3 7-1-16,-3 11 4 15,-2 3 4-15,-1 1-3 16,3 2-1-16,3-3 6 16,2-1-4-16,8-1-2 15,5-1 0-15,2-3-3 16,0-2-2-16,2-3-5 16,14-5 5-16,4-3 5 0,5-2 0 15,3 0 2-15,2-13-2 16,-2-8 0-16,-2-11 0 15,-3-11 1-15,-3-7 2 16,-4-11 10-16,-2-7 6 16,-5 1-10-16,-6 0-4 15,-3 10-5-15,0 13 1 16,-5 12 33-16,-4 15 1 16,3 10-12-16,3 7-9 15,0 0-14-15,-3 18-18 16,-2 16 5-16,2 10 8 15,1 9 5-15,3 3 6 0,2 3-3 16,0 0 0 0,0-7-3-16,0-3 2 0,0-8-2 15,0-7-15-15,0-3-49 16,0-7-28-16,2-10-90 16,4-8-147-16</inkml:trace>
  <inkml:trace contextRef="#ctx0" brushRef="#br0" timeOffset="38417.98">22467 4761 821 0,'0'0'0'0,"0"0"3"16,0 0 18-16,32-73 16 15,-13 64-35-15,-1 1 0 16,0 3 0-16,-1 5 10 16,-1 0-6-16,-6 0-6 15,0 2 0-15,-2 12-4 16,-3 6 2-16,-4 3 1 16,-1 3-2-16,0 1 3 15,-8-1 0-15,-8-3 0 16,-2-3 0-16,-1-3-8 15,2-6-12-15,3-4 12 16,6-3-2-16,3-3 2 16,5-1-5-16,0 0 6 0,0 0-2 15,6 0 7-15,10-10-3 16,6-6 3 0,6-4 2-16,4-4-1 0,0-5 0 15,0-2 1-15,-2 1 0 16,-8 2 1-16,-7 7 1 15,-3 2 15-15,-6 6 27 16,-3 9-1-16,-3-3-14 16,0 5 6-16,0 2-14 15,0 0-13-15,-9 0-8 16,-11 9-15-16,-1 11 10 16,-3 3 3-16,4 2-3 15,2 0 4-15,4 1 1 0,4 0 0 16,5-4 1-16,3 2-1 15,2-4-3-15,0-1 3 16,0-2 2-16,13-3-2 16,2-1 0-16,6-4-4 15,5 0 3-15,4-6-15 16,3-3-19-16,0 0-37 16,-8 0-88-16,-10-14-270 15</inkml:trace>
  <inkml:trace contextRef="#ctx0" brushRef="#br0" timeOffset="42279.08">2480 6355 511 0,'0'0'45'16,"0"0"-16"-16,0 0 30 16,0 0 37-16,0 0-55 15,0 0-26-15,0 0-9 0,0 0-6 16,6-25-5-1,-6 45 5-15,0 11 0 0,0 8 25 16,0 11 0-16,-9 6-11 16,-3 5-6-16,0 2-2 15,-1 0-2-15,4-5-2 16,6-7-1-16,0-8-1 16,3-8 1-16,0-8 0 15,0-6 3-15,3-5-4 16,0-6 1-16,0-3-1 15,0-4-5-15,0-1-8 16,0-2-8-16,7 0 4 16,4 0 14-16,8-11 2 15,8-11-15-15,6-4-33 16,0-6-60-16,-5 0-76 0</inkml:trace>
  <inkml:trace contextRef="#ctx0" brushRef="#br0" timeOffset="42569.83">2349 6682 560 0,'0'0'143'0,"0"0"-121"16,0 0 2-16,0 0 29 0,0 0-35 16,54-73-17-16,-26 59 3 15,3 1 10-15,1 4-8 16,-1 4-5-16,-3 5-1 16,-4 0-2-16,-5 0-3 15,-2 10-28-15,-5 2-50 16,0 2-53-16,-12-4-125 15</inkml:trace>
  <inkml:trace contextRef="#ctx0" brushRef="#br0" timeOffset="43085.95">2950 6713 473 0,'0'0'55'16,"0"0"-23"-16,0 0 43 15,0 0-35-15,0 0-31 16,0 0-3-16,-6 0-6 15,6 2-1-15,9-1 1 16,6 1 1-16,3 0 4 16,9-1 6-16,4-1 4 15,9 0-2-15,-4 0 0 16,-2 0-8-16,-7 0-2 0,-7 0-2 16,-9 0-1-16,-6 0-20 15,-5 0-15-15,0 0 9 16,0 0-26-16,-15 0 12 15,-3 4-119-15,-1-2-252 16</inkml:trace>
  <inkml:trace contextRef="#ctx0" brushRef="#br0" timeOffset="43447.07">2930 6868 656 0,'0'0'53'16,"0"0"-39"-16,0 0 41 15,0 0-36-15,0 0-19 16,0 0-12-16,14 4 12 16,10-1 1-16,10-3 6 15,8 0 5-15,9 0-5 16,-1 0 1-16,-2 0-6 16,-6-2 1-16,-18 2-3 0,-8 0-6 15,-8 0-38-15,-8 0-67 16,0 0-41-16,-2 0 28 15</inkml:trace>
  <inkml:trace contextRef="#ctx0" brushRef="#br0" timeOffset="44292.06">3951 6653 388 0,'0'0'48'0,"0"0"-21"16,0 0 31-16,0 0 11 16,0 0-30-16,0 0-12 15,6-63 10-15,4 60-3 16,-1-2-5-16,2 4-18 16,0 1-1-16,0 0-8 15,0 0-1-15,-1 14-1 16,-3 5 4-16,-2 5-4 0,-5 6 3 15,0 5-3 1,-2 0 1-16,-13 1 0 0,-4-5-1 16,3-4 0-16,1-7 0 15,4-7-3-15,7-6-4 16,1-4-1-16,3-3-11 16,0 0 4-16,0 0 15 15,7-9 0-15,8-8 1 16,4-7-1-16,3-2 3 15,-2-7-3-15,3-1 1 16,-1-3 1-16,-4 2-1 16,-3 3 2-16,-6 6-2 15,-5 8 0-15,-4 7 7 16,0 5 34-16,0 4 3 16,0 2-4-16,0 0-27 0,0 2-14 15,-7 18-11-15,-5 8 6 16,0 6 5-16,1 3 0 15,3 0 2-15,2-1 3 16,4-2-3-16,2-5-2 16,0-2-1-16,8-8-1 15,5-5-13-15,9-4-3 16,1-7-5-16,7-3-18 16,4 0-59-16,0-12-117 15</inkml:trace>
  <inkml:trace contextRef="#ctx0" brushRef="#br0" timeOffset="44548.41">4345 6783 777 0,'0'0'17'16,"0"0"-10"-16,0 0-12 16,0 0 10-16,0 0-5 15,91 0 2-15,-54-1 4 16,0-1-5-16,-6 1-2 0,-11 1-8 16,-4 0-92-16,-7 0-72 15,-7 0-252-15</inkml:trace>
  <inkml:trace contextRef="#ctx0" brushRef="#br0" timeOffset="45258.3">4767 6865 696 0,'0'0'34'16,"0"0"5"-16,0 0 9 15,0 0-43-15,0 0-5 16,0 0-1-16,64-60 1 16,-46 41 3-16,-6 0-1 15,-2-1-2-15,-1 0 3 16,-6-2-1-16,0 1 0 15,0 0 1-15,0 3-3 16,-3 1 0-16,0 7 6 16,0 4-3-16,0 3 29 15,0 3-1-15,0 0-20 16,0 0-11-16,0 2-2 16,0 13-17-16,-6 9 19 15,-3 3 1-15,2 3 8 0,2-2 1 16,4 0 1-16,1-3-5 15,0-3-6-15,1-3 2 16,9-2-1-16,1-4-1 16,1-3-5-16,0-4-3 15,0-3-6-15,1-3-3 16,5 0 5-16,3 0-4 16,4-10 4-16,2-8-8 15,-3-3-8-15,-3-5-11 0,0-7 12 16,-8-4 23-1,-1-1 2-15,-4 0 0 0,-4 2 2 16,-1 7 0-16,-3 10 8 16,0 6 47-16,0 7-2 15,0 5 28-15,0 1-40 16,0 3-41-16,-3 19-9 16,-3 9 9-16,-4 9 5 15,4 2 10-15,1 2 8 16,1 0-11-16,2-3-6 15,1-3-3-15,1-6-2 16,0-1-1-16,0-3-18 16,0-7-34-16,0-5-58 15,0-11-90-15,0-5-323 16</inkml:trace>
  <inkml:trace contextRef="#ctx0" brushRef="#br0" timeOffset="45889.48">3835 7166 572 0,'0'0'36'0,"0"0"-21"16,0 0 39-16,0 0-29 0,0 0-25 16,0 0 5-16,19 12 5 15,5-8 15-15,7-3 9 16,12 1-7-16,8-2 1 15,12 0-6-15,7 0-10 16,12 0-8-16,10 0-2 16,8-2 2-16,6 1-4 15,6 1 0-15,3 0 0 16,0 0 0-16,-2 0 2 16,-7 0-1-16,-6 0-1 15,-18 0-1-15,-15 0-1 16,-19 0-5-16,-23 0 2 15,-11 0 5-15,-14 0 7 0,0-3 4 16,-3-1-11-16,-17 4-39 16,-4 0-57-16,-1 0-76 15,0 0-328-15</inkml:trace>
  <inkml:trace contextRef="#ctx0" brushRef="#br0" timeOffset="46838.48">3967 7668 589 0,'0'0'74'0,"0"0"5"16,0 0 30-16,0 0-78 16,0 0-27-16,0 0 3 0,-10 14-6 15,10 8 34-15,3 6-5 16,4 4-5-16,-1 1 3 15,3 1-11-15,-1 2-2 16,0-4-12-16,0-3 0 16,3-4 0-16,-3-6-1 15,0-9-2-15,-2-3 0 16,-3-5 2-16,-2-2 0 16,1 0-2-16,-2 0 0 15,0 0 9-15,3-5 7 0,4-9-4 16,-4-13-10-1,3-2-2-15,0-8 2 0,0-6-2 16,3-3 0-16,-3-2-15 16,3 1-2-16,-3 1 1 15,0 8 11-15,1 6 3 16,-4 11 1-16,0 5 0 16,-1 7 1-16,-1 5 1 15,1 4-1-15,-1 0-3 16,2 0-4-16,5 0-6 15,7 0 6-15,4 0 5 16,5 0 0-16,6 4 2 16,10-1 0-16,5-3 2 15,5 0 2-15,4 0-4 16,-3-8-1-16,3 1 1 0,-14 2 0 16,-6-1-14-1,-13 4-36-15,-12 1-11 0,-6 1-15 16,-3 0-15-16,-10 1-4 15,-17 11-22-15</inkml:trace>
  <inkml:trace contextRef="#ctx0" brushRef="#br0" timeOffset="47354.17">4276 7790 632 0,'0'0'32'16,"0"0"10"-16,0 0 91 16,0 0-60-16,0 0-52 15,0 0-16-15,0 0 15 16,-15-63 0-16,15 54-9 15,10 1-6-15,1 1-5 16,7 0 0-16,0 1-1 16,1 4 0-16,2 2 0 15,-3 0-4-15,4 0 2 0,-5 15-1 16,-4 7 4 0,-5 7-8-16,-8 3 7 0,0 1-2 15,-8-2 0 1,-17 0-3-16,-8-4 5 0,0-2 0 15,2-6-3-15,7-7 4 16,12-6 0-16,5-4 6 16,5-2-1-16,2 0-1 15,0 0 3-15,3 0-7 16,21 0-3-16,12 0 3 16,8-8 3-16,0 4-3 15,-1 1-3-15,-6 3 1 16,-4 0-10-16,-6 0-8 15,-3 0-26-15,-8 0-25 0,-4 0-70 16,-3 0-91-16</inkml:trace>
  <inkml:trace contextRef="#ctx0" brushRef="#br0" timeOffset="47804.55">4980 7671 825 0,'0'0'11'0,"0"0"22"16,0 0 73-16,0 0-64 15,0 0-35-15,0 0-7 16,-55-14-3-16,40 35 0 15,-3 3 1-15,3 3 1 16,2 2 1-16,5-2 6 16,5-2-6-16,3-2-1 15,0-3-1-15,5-5-2 16,8-2 3-16,5-5-2 16,1-5-2-16,4-3-3 15,4 0 4-15,1-3 3 16,-1-9-6-16,-5-2 5 15,-10-5-2-15,-3 2 4 0,-9-7 1 16,0 0 4-16,-6-3 0 16,-12 2-4-16,-1 1-1 15,1 4-1-15,0 6 1 16,7 5-8-16,3 6-6 16,2 3-27-16,1 0-56 15,-1 11-110-15,0 2-18 16</inkml:trace>
  <inkml:trace contextRef="#ctx0" brushRef="#br0" timeOffset="48131.67">4768 7669 762 0,'0'0'60'15,"0"0"-43"-15,0 0 8 16,0 0-25-16,0 0-4 16,0 0 4-16,100 8 17 15,-52-8 11-15,1 0-12 0,0 0-7 16,-1 0-4-1,-8-6-4-15,-10 4 0 0,-11 2 4 16,-11 0-5-16,-5 0-5 16,-3 0-32-16,0 0-13 15,-12 0-70-15,-9 2-85 16</inkml:trace>
  <inkml:trace contextRef="#ctx0" brushRef="#br0" timeOffset="52053.3">7656 7006 381 0,'0'0'9'16,"0"0"-5"-16,0 0 44 15,0 0-17-15,0 0-19 16,28-81 10-16,-22 62-8 16,-3 1 7-16,0-2-9 15,-3 1-5-15,0 2 22 16,0 0 11-16,-7 4-13 16,-5 1 38-16,-1 6-38 15,-3 6-11-15,-3 0-16 16,-2 4-2-16,-3 16 1 15,-1 6 1-15,3 6 1 16,5 4-1-16,2 1 0 16,8-1 0-16,5-3 0 15,2-6 0-15,0-5-2 0,2-5-2 16,8-7 4-16,2-9 0 16,6-1 5-16,3-13 8 15,6-14-3-15,1-12-6 16,-1-5 5-16,-2-2-5 15,-4-2 0-15,0-5-2 16,-4-3-2-16,-4-1 0 16,-4-2-6-16,-6 6-8 15,-3 8 6-15,0 11 3 16,0 11 5-16,-6 10 21 16,-2 9 1-16,2 4-2 15,-5 5-20-15,-3 22-5 0,-1 15 5 16,2 8 1-1,0 8-1-15,5 2 8 0,5-2-2 16,3 0-2-16,0-2-2 16,0-5-2-16,0-1 1 15,0-5-3-15,3-11-9 16,0-7-17-16,0-10-18 16,-1-6-44-16,2-7-29 15,0-4-42-15,4 0-111 16</inkml:trace>
  <inkml:trace contextRef="#ctx0" brushRef="#br0" timeOffset="52580.11">7848 6852 529 0,'0'0'34'0,"0"0"5"15,0 0 28-15,0 0-36 16,0 0-27-16,84-38 2 16,-59 38 11-16,-1 0 11 15,-2 7-23-15,-5 11-2 16,-7 9-3-16,-5 2 1 16,-5 4 6-16,-5 1-1 0,-17-1-3 15,-8-4 2-15,2-3-5 16,4-11 2-16,9-6-1 15,6-5 0-15,8-4 5 16,1 0 4-16,0 0 9 16,4-14 7-16,17-10-25 15,3-7-1-15,1-1 1 16,3-4 1-16,-1 2-2 16,-3 0 0-16,-3 3 1 15,-9 9-1-15,-5 5 1 16,-7 11-1-16,0 3 8 15,0 3 14-15,0 0-18 16,0 6-4-16,-13 16-16 16,-4 11 13-16,0 7 3 0,5-1 4 15,3 1-2 1,9-1-1-16,0-4-2 0,10-5 1 16,8-8-2-16,6-7-12 15,6-7-3-15,6-8-14 16,5 0-52-16,3-8-59 15,0-11-129-15</inkml:trace>
  <inkml:trace contextRef="#ctx0" brushRef="#br0" timeOffset="52796.58">8597 6853 730 0,'0'0'6'16,"0"0"-6"-16,0 0 0 16,0 0 5-16,91 0 7 15,-48 0-1-15,-1 0 5 16,-3 0-16-16,-6 0-1 16,-12 0-47-16,-17 0-88 15,-4 8-196-15</inkml:trace>
  <inkml:trace contextRef="#ctx0" brushRef="#br0" timeOffset="52996.0899">8555 6987 551 0,'0'0'70'0,"0"0"-69"15,0 0 5-15,0 0 31 16,0 0-13-16,0 0-13 15,82 22 0-15,-35-22 1 16,8 0-5-16,-2-3-7 16,0-3-15-16,-6 0-92 15,-11 3-84-15</inkml:trace>
  <inkml:trace contextRef="#ctx0" brushRef="#br0" timeOffset="53560.1">9277 6878 920 0,'0'0'31'0,"0"0"-16"16,0 0 45-16,0 0-43 15,0 0-17-15,0 0 0 16,5 50 1-16,7-20 1 16,2 4 0-16,0-2-2 15,2-2 4-15,-2-3-4 0,-5-10 0 16,1-6-10-16,-5-7-1 16,-2-2 2-16,-3-2 9 15,0 0 9-15,0-8 17 16,0-11-4-16,0-12-22 15,0-8 2-15,0-4-1 16,1-3-1-16,2-1 0 16,2-1 0-16,-1 0-4 15,2 0-4-15,0 3 4 16,-3 4-1-16,3 8 4 16,-1 9 1-16,-1 4 1 15,0 9-1-15,-1 5 1 0,2-1-1 16,1 5 0-1,4-2-2-15,10 1-1 0,6 2-1 16,10 1 3-16,6 0 1 16,9 0-4-16,5 0 4 15,4 0 0-15,-2 0 2 16,-10 0-4-16,-8 0-21 16,-19 1-33-16,-9 2-57 15,-12-2-43-15,-10-1-49 16,-20 0-231-16</inkml:trace>
  <inkml:trace contextRef="#ctx0" brushRef="#br0" timeOffset="54053.78">9620 6779 739 0,'0'0'24'15,"0"0"27"-15,0 0 40 16,0 0-45-16,0 0-40 16,0 0-5-16,24-59 1 0,-9 57-2 15,3 2 1 1,-1 0-1-16,-1 0 0 0,-4 12 0 15,-2 7-1-15,-4 6-2 16,-1 3 0-16,-5 2 3 16,0-1 0-16,-18 5 3 15,-9-2-3-15,-6 0 4 16,-4-4-4-16,1-4 1 16,12-12 1-16,9-7-2 15,12-2 25-15,3-3-4 16,0 0-10-16,0 0-3 15,3 0-8-15,14-3-2 16,8-5 2-16,9 1 0 16,4 3 0-16,-4 4-6 15,-3 0-2-15,0 0-3 0,-6 0 0 16,-5 0-2-16,-2 4-14 16,-9 0-59-16,-3-3-54 15,-6-1-59-15,0 0-327 16</inkml:trace>
  <inkml:trace contextRef="#ctx0" brushRef="#br0" timeOffset="54578.91">10415 6699 789 0,'0'0'24'0,"0"0"-7"15,0 0 64-15,0 0 1 16,0 0-69-16,0 0-13 15,-49 16-2-15,25 14 1 16,-1 2 2-16,6-1 0 16,5-1 1-16,4 1 5 15,7 0-6-15,3-4-1 0,0-1-1 16,3-5 1-16,10-4 0 16,5-6-2-16,3-7 2 15,1-4 1-15,3 0 1 16,-2-12-1-16,-2-10 1 15,-3-3-3-15,-8-5 3 16,-5-1-2-16,-5-5 2 16,0 1-2-16,-9-1 0 15,-9 3-7-15,3 8-2 16,-1 7-11-16,2 10 6 16,5 8-10-16,-1 0-48 0,4 9-27 15,1 11-33 1,5-1-12-16,0-3-215 0</inkml:trace>
  <inkml:trace contextRef="#ctx0" brushRef="#br0" timeOffset="54844.04">10230 6742 723 0,'0'0'32'0,"0"0"-25"0,0 0 33 16,0 0-12-1,0 0-24-15,0 0 2 0,85 0 0 16,-41 0 16-16,2 0-13 16,0-2-7-16,-1-3 3 15,-5 2-3-15,-7 0-2 16,-9 2-14-16,-11 1-23 15,-7 0-73-15,-3 0-30 16,-3 1-38-16</inkml:trace>
  <inkml:trace contextRef="#ctx0" brushRef="#br0" timeOffset="55473.73">11094 6832 840 0,'0'0'4'16,"0"0"-4"-16,0 0 22 16,0 0-13-16,13-83-9 15,-13 71 0-15,0 0-3 16,0 3-4-16,-4 4 7 15,-12 4-1-15,-4 1 1 16,-7 0-3-16,-3 13-1 16,-3 6 4-16,4 6 3 15,0 7 2-15,6-2-1 16,6 2-4-16,8-1 5 0,6-2-5 16,3-2-3-16,0-5 0 15,8-8-3-15,5-4 4 16,5-10 4-16,3-2 0 15,4-20 6-15,2-7-1 16,3-5-2-16,-3-3 1 16,-5-1 9-16,-4-8-9 15,3 0-1-15,-5-4-5 16,-1-5 1-16,-3-2 6 16,-1 4-7-16,-3 3 0 0,-3 5-4 15,-5 12 4-15,0 11 1 16,0 13 3-16,0 7 25 15,0 2-29-15,0 14-1 16,-12 17-5-16,-1 14 6 16,2 10 1-16,1 7 4 15,8 5 6-15,-1 2 7 16,3-5-14-16,0 0-1 16,0-7 0-16,0-4-2 15,0-7-1-15,0-12-3 16,0-5-28-16,0-11-31 15,11-6-19-15,2-11-103 16,4-1-45-16</inkml:trace>
  <inkml:trace contextRef="#ctx0" brushRef="#br0" timeOffset="55790.5">11419 6491 793 0,'0'0'15'16,"0"0"21"-16,0 0 82 16,0 0-103-16,0 0-15 15,0 0 0-15,-7 60 13 16,1-16 6-16,-6 6-1 16,3 4 2-16,-3 1-2 15,0-1-5-15,0-4-11 0,4-5 1 16,3-4-1-16,2-7-1 15,3-8-2-15,0-6-5 16,0-7-4-16,14-8-9 16,6-5-1-16,7 0 10 15,10-11-15-15,-4-17-37 16,-5-5-28-16,-8-4-47 16,-13-6-68-16,-7 2-296 15</inkml:trace>
  <inkml:trace contextRef="#ctx0" brushRef="#br0" timeOffset="55997.31">11258 6759 697 0,'0'0'47'0,"0"0"-28"15,0 0 75-15,0 0-39 16,0 0-45-16,83-9 14 15,-30-1-9-15,4-1-15 16,-5 3-2-16,-10 0-38 16,-16 6-41-16,-14 1-112 15,-12-2-129-15</inkml:trace>
  <inkml:trace contextRef="#ctx0" brushRef="#br0" timeOffset="59161.81">14244 6174 340 0,'0'0'32'0,"0"0"37"16,0 0 18-16,0 0-20 15,12-78-26-15,-12 64 16 16,0 7 14-16,0-1-5 16,0 4-46-16,0 3 24 15,0 1-7-15,0 0-20 16,0 0-16-16,0 0-1 16,0 8-20-16,0 9 15 0,-3 9 5 15,-6 4 3-15,3 1-2 16,2 3 1-16,1-1-2 15,-2-3 1-15,2-5-1 16,1-7 0-16,0-2-3 16,2-5-10-16,0-2-14 15,0-2-16-15,0-1-8 16,0-2-32-16,0-1-33 16,0-3-14-16,0 0-88 15</inkml:trace>
  <inkml:trace contextRef="#ctx0" brushRef="#br0" timeOffset="59467.07">14416 6084 535 0,'0'0'52'0,"0"0"24"16,0 0 18-16,0 0 10 15,0 0-83-15,0 0-21 16,0-14-16-16,0 28 5 15,0 11 11-15,0 6 9 16,-8 3-7-16,1 0 5 16,-1 4 2-16,2-6-5 15,-1 0 0-15,2-4-3 16,0-5 0-16,0-5 0 16,2-3-1-16,0-5-2 15,2-1-16-15,-1-2-25 0,-1-4-45 16,1-1-36-1,-4-2-52-15,-7 0-118 0</inkml:trace>
  <inkml:trace contextRef="#ctx0" brushRef="#br0" timeOffset="59736.27">14098 6224 463 0,'0'0'50'15,"0"0"-5"-15,0 0 27 16,0 0 24-16,0 0-55 16,0 0-37-16,-7-16-4 15,7 16-3-15,0 5-5 0,0 11 8 16,4 1 16-16,8 6-4 16,1 0 6-16,7-1-5 15,2 0 3-15,2 0-14 16,3-3 3-16,1-4-3 15,1-1-2-15,2-3-13 16,-1-3-40-16,-3-3-90 16,-10-5-98-16</inkml:trace>
  <inkml:trace contextRef="#ctx0" brushRef="#br0" timeOffset="60071.99">14678 6132 623 0,'0'0'47'0,"0"0"22"16,0 0 52-16,0 0-69 15,0 0-51-15,0 0-1 16,-18 3-7-16,-5 23 7 15,-7 4 0-15,-6 6 1 16,-8 3 1-16,-5-1-1 16,-4-1-1-16,5-6 2 15,3-3-1-15,14-6-1 0,10-5 0 16,9-6-5-16,6-4-25 16,6-2-9-16,0 2-16 15,0-4-39-15,5-1 6 16,4-2 8-16,1 0-245 15</inkml:trace>
  <inkml:trace contextRef="#ctx0" brushRef="#br0" timeOffset="60907.37">13855 6746 526 0,'0'0'32'16,"0"0"31"-16,0 0 68 15,0 0-55-15,0 0-26 16,0 0-16-16,0-13-6 16,0 13-12-16,-4 0-12 15,-10 14-4-15,-4 6 2 16,-3 7 0-16,-1 3 1 16,-2 5 5-16,3 5 4 0,3 5-9 15,2 5 2-15,4-2 2 16,6 3 3-16,0-3-10 15,6 1 9-15,0-1-9 16,0 5 3-16,0 1-1 16,4 4 1-16,2-3 5 15,0 3-6-15,0-4-2 16,-3-3 2-16,0 2 0 16,-3-5-2-16,0 4 0 15,0-2 1-15,0 1-2 16,-7-1 2-16,-2-3-2 15,-3-7 1-15,0-5-1 16,4-7 1-16,-2-3-1 16,1-7-1-16,-1-5 2 0,-4-4 0 15,-1-1 1-15,-7-2-1 16,-6-2 2-16,-7-4-2 16,-4 0 2-16,-2 0 0 15,4-7 0-15,4-4 3 16,7-1 1-16,8-2 5 15,5 2-2-15,6 0 6 16,2 3-10-16,2 3-3 16,3 4-2-16,0 0-10 15,0 2-24-15,0 0-37 16,0 0-60-16,0 0-62 16,3 7 51-16,6 0-208 15</inkml:trace>
  <inkml:trace contextRef="#ctx0" brushRef="#br0" timeOffset="61285.3">13112 8572 592 0,'0'0'9'16,"0"0"41"-16,0 0 61 15,0 0-72-15,0 0-39 16,0 0-1-16,-16 0-7 15,26 0 7-15,11 0 1 16,8 0 11-16,7 0 6 16,3 0-6-16,-1-2-7 15,-1-1-4-15,-7 3-12 16,-5 0-37-16,-7 0-52 16,-9 0-57-16,-9 0-162 0</inkml:trace>
  <inkml:trace contextRef="#ctx0" brushRef="#br0" timeOffset="61946.33">13691 8668 606 0,'0'0'81'0,"0"0"-75"16,0 0-3 0,0 0 12-16,9-75-11 0,-5 61-3 15,-1 3 0-15,-3 0 3 16,0 7 16-16,0 2 17 16,-4 2-3-16,-8 0-22 15,-7 5-11-15,-1 10-1 16,-2 4 4-16,2 4 1 15,5 3-3-15,6-2 1 16,2-1 2-16,6-2-5 16,1-4 2-16,0-2-2 15,16-5 0-15,2-6-1 16,4-4-2-16,2 0-1 16,1-2 1-16,-1-13-1 15,0-3 4-15,-3-4-1 0,-2-1 1 16,-1-3 1-1,-1-1 1-15,1-3-2 0,-1 4 2 16,4 2-2-16,-4 7 0 16,2 5 0-16,-4 4 1 15,1 4-2-15,-2 4 0 16,1 0 1-16,-5 7-3 16,-2 11 3-16,-1 5 2 15,-7 4 5-15,0 0-5 16,0-2 1-16,-6 0 2 15,-9-2-4-15,-4-4 1 16,-4-2 2-16,0-8-2 16,0-6 1-16,3-3 0 15,3 0 12-15,4-4 2 0,5-11 12 16,5-6-8-16,3-2-21 16,0-4-7-16,8 1-21 15,5 8-33-15,-1 5-43 16,-3 6-91-16,-2 1-337 15</inkml:trace>
  <inkml:trace contextRef="#ctx0" brushRef="#br0" timeOffset="62813.41">14274 6962 182 0,'0'0'344'15,"0"0"-277"-15,0 0-56 16,0-84-11-16,0 65 52 16,0-1-29-16,0 2 23 15,0 4-13-15,0 3-5 16,0 6 5-16,0 2-10 16,0 3-2-16,-3 0 6 15,-3 0-27-15,-3 8-1 0,-7 10-4 16,-1 7 4-16,2 1 0 15,6 1 1-15,5 0-3 16,4-5-1-16,0-2-1 16,0-4 1-16,0-9-1 15,0-2-2-15,0-3 5 16,4-2 0-16,4 0 2 16,3-7 9-16,3-10 3 15,3-3-8-15,4-2 10 16,2-1-6-16,4-1-4 15,3-1-3-15,-2 6-2 16,-1 2 2-16,-7 5 0 0,-6 7-1 16,-4 4-6-1,-4 1 5-15,-2 0-17 0,1 8 13 16,0 12 4-16,-2 5 1 16,-1 3 11-16,-2 1-1 15,0-2-9-15,0-5 2 16,-6-2-2-16,-7-7 6 15,-3-5-2-15,-4-4 6 16,-1-4 16-16,-2 0-15 16,4-9 11-16,3-7-3 15,5-3-7-15,7-2-10 16,4-1-3-16,0-2-7 16,6 4-15-16,11 6-35 0,-1 6-29 15,-2 8-79-15,-3 0-167 16</inkml:trace>
  <inkml:trace contextRef="#ctx0" brushRef="#br0" timeOffset="65857.52">15159 7250 383 0,'0'0'58'16,"0"0"-36"-16,0 0 35 0,0-73 22 16,0 61-43-16,0 7 35 15,0 4-24-15,0 1 8 16,0 0-29-16,0 4-26 16,0 23 0-16,-9 12 4 15,-2 14 19-15,-2 5-5 16,2 5 1-16,1 7-7 15,-2-3 0-15,1-1-4 16,2-8-8-16,2-7 0 16,3-6 1-16,4-12 4 15,0-5-4-15,0-8-1 16,0-8 0-16,4-4-2 16,6-5-2-16,2-3 4 15,6 0 2-15,3 0-2 16,5-17-9-16,-3-3-17 0,0-10-26 15,-5-2-44-15,-2-8-46 16,-7-2-101-16</inkml:trace>
  <inkml:trace contextRef="#ctx0" brushRef="#br0" timeOffset="66048.12">14982 7590 494 0,'0'0'17'16,"0"0"-12"-16,0 0 39 0,0 0 11 15,81-15-36-15,-39 3-5 16,1-1-6-16,3 2-8 16,-5 1-15-16,-12 2-68 15,-13 1-327-15</inkml:trace>
  <inkml:trace contextRef="#ctx0" brushRef="#br0" timeOffset="66488.5">15440 7051 463 0,'0'0'239'0,"0"0"-231"16,23-72 47-16,-8 51 37 15,-3 5-51-15,4 5-32 16,-2 5 3-16,0 6 1 16,0 0-13-16,-1 6 0 15,-4 19-3-15,-1 8 0 16,-4 9 1-16,-4 1 2 15,0 0 1-15,-7 0 2 16,-16-5-2-16,-5-3-1 0,-3-3 0 16,1-9 1-1,9-7-1-15,6-7 3 0,11-4-1 16,4-4 1-16,0 1 1 16,0-2 5-16,0 0-8 15,22 0 0-15,11-8-1 16,7 0 0-16,6 5-14 15,-5 3-16-15,-6 0-22 16,-6 9-49-16,-13 8-58 16,-9 0-76-16</inkml:trace>
  <inkml:trace contextRef="#ctx0" brushRef="#br0" timeOffset="67007.73">15716 7636 817 0,'0'0'46'0,"0"0"-40"16,0 0 43-16,0 0-25 15,0 0-20-15,0 0-4 16,-47 75 2-16,39-54 0 15,4-1-2-15,4-3-2 0,0-4-11 16,0-2-13 0,6-5-3-16,9-3 14 0,9-3 4 15,2 0 3-15,3-6-2 16,-3-9 2-16,-2-6 2 16,-7-4 6-16,-7 0 0 15,-5-3 3-15,-5-2 0 16,0 6 11-16,-9 3 6 15,-3 7 8-15,-2 6 7 16,1 5-15-16,-2 3-5 16,-3 0-15-16,-4 17 0 15,-2 9 0-15,-3 6 2 16,2 6-1-16,4-1 4 0,7 0-2 16,8-2-3-1,6-3 0-15,0-3 1 0,14-7-3 16,8-3 2-16,8-9-6 15,3-6-9-15,6-4-6 16,1 0-14-16,6-15-21 16,-4-8-77-16,-4-3-56 15,-6-6-295-15</inkml:trace>
  <inkml:trace contextRef="#ctx0" brushRef="#br0" timeOffset="67225.12">16024 7473 631 0,'0'0'48'16,"0"0"-8"-16,0 0 26 16,0 0-56-16,0 0-9 15,0 0-1-15,71 0 2 16,-41 0 1-16,-2 0-3 15,-4 0 0-15,-10 0-44 16,-7 5-85-16,-7-2-71 16</inkml:trace>
  <inkml:trace contextRef="#ctx0" brushRef="#br0" timeOffset="67603.39">16400 7035 736 0,'0'0'35'16,"0"0"47"-16,0 0 44 15,0 0-77-15,0 0-49 16,0 0-2-16,0-1-8 15,0 32 10-15,0 11 14 16,-8 4-4-16,0 0 4 16,0 3-7-16,2-3-4 0,3-4-3 15,3-4 1-15,0-6 0 16,0-9-2-16,0-6-2 16,4-6-3-16,1-4-7 15,2-2-13-15,2-5-6 16,5 0 0-16,2 0-14 15,2-13-43-15,-2-8-91 16,-3-7-125-16</inkml:trace>
  <inkml:trace contextRef="#ctx0" brushRef="#br0" timeOffset="67789.13">16384 7187 579 0,'0'0'27'16,"0"0"54"-16,0 0 5 15,0 0-80-15,0 0-6 16,0 0-4-16,0-2 4 16,16 2 10-16,6 0 2 15,6-3 1-15,2-2-11 16,0-4-2-16,-3 0-59 16,-9-1-118-16,-8 0-289 15</inkml:trace>
  <inkml:trace contextRef="#ctx0" brushRef="#br0" timeOffset="68235.2">16623 6844 711 0,'0'0'3'15,"0"0"10"-15,-4-75 63 16,13 51-28-16,6 2-38 16,-1 3-3-16,-1 6 17 15,-4 6 0-15,-4 5 2 16,0 2-17-16,1 0-9 16,1 5-6-16,4 15 4 0,-4 8 2 15,-4 4-2-15,-3 4 2 16,0 2 0-16,-15 1 1 15,-9 1-2-15,-6-4 2 16,-1-8-1-16,4-4 0 16,11-14 3-16,7-4-1 15,7-5 0-15,2-1 3 16,0 0 8-16,10-2-1 16,18-12-8-16,11-4 4 15,10 1-5-15,1 2 0 16,-3 6-3-16,-8 7-7 15,-9 2-24-15,-13 0-54 16,-17 9-104-16,0 4-146 0</inkml:trace>
  <inkml:trace contextRef="#ctx0" brushRef="#br0" timeOffset="68885.25">17086 7470 376 0,'0'0'37'0,"0"0"-15"15,0 0-22-15,0 0 37 16,29-84-13-16,-29 72 11 16,0 4 31-16,-1 5 26 15,-15 3-58-15,-6 0-20 16,-7 14-13-16,-8 9 2 16,-2 5 12-16,3 5 8 15,3 1 2-15,6-2-1 16,8-3-16-16,8-3 2 15,7-2-4-15,4-5-5 16,0-4-1-16,7-6-1 0,13-4 1 16,2-5 2-1,7 0 6-15,-1-9-5 0,3-15 4 16,-4-2-5-16,0-7 2 16,-5-7-1-16,-5-7 0 15,-2-6-1-15,-3-8-2 16,-2-1-4-16,-3-4-5 15,-1 3-1-15,-3 3-2 16,-3 9 8-16,0 15 4 16,0 13 3-16,0 14 35 15,0 7 4-15,0 2-42 16,-1 20 0-16,-7 16-12 16,-1 11 12-16,2 10 4 15,3 1 13-15,4 6 6 16,0 1-8-16,0-3-11 0,3-3-2 15,3-6-1-15,1-7-1 16,0-9-12-16,1-9-45 16,4-9-40-16,1-10-90 15,8-9-21-15</inkml:trace>
  <inkml:trace contextRef="#ctx0" brushRef="#br0" timeOffset="69166.56">17414 7045 738 0,'0'0'22'15,"0"0"49"-15,0 0 75 16,0 0-138-16,0 0-7 16,0 0-1-16,0 92 21 15,0-36-1-15,-7 7 3 16,-1 0-7-16,-1-2-12 15,1-5 1-15,0-6-5 16,3-9-2-16,4-10 2 16,1-10-7-16,0-4-12 15,0-9-2-15,13-5-1 16,8-3 1-16,7 0-5 16,5-15-47-16,-3-10-59 15,-12-3-100-15</inkml:trace>
  <inkml:trace contextRef="#ctx0" brushRef="#br0" timeOffset="69363.84">17268 7360 843 0,'0'0'23'16,"0"0"-7"-16,0 0 41 15,0 0-47-15,0 0 13 16,106-4 0-16,-53-5-10 0,2 1-13 15,-4 0-13 1,-9 1-40-16,-15 2-53 0,-23 2-115 16,-4-2-327-16</inkml:trace>
  <inkml:trace contextRef="#ctx0" brushRef="#br0" timeOffset="70373.38">12872 7018 486 0,'0'0'34'16,"0"0"11"-16,0 0 31 16,0 0 0-16,-5-73-29 15,5 55 6-15,0 2 9 16,0 2-11-16,0 6-12 15,0 1-10-15,0 3 5 16,0 4-10-16,0 0-6 16,0 0-17-16,0 0-1 15,-1 14-11-15,-7 18 4 16,-3 14 7-16,0 8 7 16,-2 3-3-16,4-2 4 15,0-4-4-15,3-6-2 16,0-6-1-16,3-8-1 0,2-5-2 15,-1-9-14-15,2-4-6 16,0-5-16-16,0-5-45 16,0-3-51-16,-3 0-11 15,-5-9-149-15</inkml:trace>
  <inkml:trace contextRef="#ctx0" brushRef="#br0" timeOffset="70814.92">12257 7490 595 0,'0'0'33'0,"0"0"12"16,0 0 80-16,0 0-64 15,0 0-46-15,0 0 4 16,-20 0 7-16,20 0-8 16,0 0-3-16,0 0-10 15,0 0-1-15,3 0-4 16,13 0 0-16,14 0 1 16,12 0 16-16,14 0-7 15,7-4-8-15,6 1 2 0,6 1-2 16,2 2-2-16,2-3 1 15,-5 3 4-15,-4 0-5 16,-10 0-6-16,-14 0-5 16,-13 0 5-16,-14 0-1 15,-11 0-10-15,-8 0 6 16,0 0 11-16,-11 0 0 16,-12 0-47-16,-6 0-37 15,-2 0-64-15,-2 0-152 16</inkml:trace>
  <inkml:trace contextRef="#ctx0" brushRef="#br0" timeOffset="74458.8">11786 7920 53 0,'0'0'57'16,"0"0"-1"-16,0 0-10 15,0 0-13-15,0 0 7 16,0 0-16-16,0 0-10 16,9-5 1-16,-9 1 5 15,1 4 9-15,1-4-2 16,-2 3 17-16,0 0-9 16,0-1 0-16,0 2-14 15,0-3 0-15,0 0-1 0,0 1-7 16,0-1 8-16,0 0-3 15,0 0 4-15,0 2 0 16,0-2-11-16,0 2 11 16,0-2-5-16,0 0 5 15,-6 2 14-15,0 1-18 16,-1 0 0-16,-4 0-15 16,-1 0 3-16,-3 3-1 15,-1 6-4-15,-2 5 8 16,0 5 5-16,0 1-4 15,5 2 4-15,2 3-6 0,3 0-1 16,2 3-5 0,4 1 2-16,-1 1 0 0,3-4-1 15,0-1-3-15,0-6 1 16,8-5-1-16,6-5 0 16,4-6 0-16,5-3 0 15,5 0 6-15,0-15-5 16,2-4 7-16,-3-5-5 15,-6-2 3-15,-6-3 3 16,-8-5 30-16,-5 2-22 16,-2 0 4-16,0 3-21 15,-5 3 1-15,-5 4 4 16,-3 6-5-16,2 7-2 16,-1 5 2-16,0 4-3 15,2 0-25-15,-1 1-35 0,-1 8-19 16,5 4-36-16,-1 1-35 15,4-5-59-15</inkml:trace>
  <inkml:trace contextRef="#ctx0" brushRef="#br0" timeOffset="78287.39">12638 6899 317 0,'0'0'66'0,"0"0"-33"16,0 0 56-16,0 0-27 15,0 0-34-15,0 0-10 16,0-9 5-16,0 9 1 16,-3 0-6-16,-8 2-9 15,-3 6-3-15,0 1-2 16,-2 1 1-16,1-2 1 15,0-4-2-15,4-1-4 16,2-3 7-16,3 0 3 16,-1 0 15-16,3 0 0 15,-1 0 4-15,2 0-15 16,-2-5 11-16,2-2-12 16,2-3 11-16,1 0-10 0,0 0-11 15,0-2-2-15,0 1-1 16,0-2 0-16,4 1 0 15,6 0 4-15,-1 2-4 16,2 3-4-16,-5 4 4 16,-1-1-1-16,-2 4-8 15,-2 0-3-15,1 0-9 16,-1 9 7-16,1 10 11 16,-2 10 3-16,0 5 0 15,0 5 0-15,0 2 2 16,-5-3-2-16,-7-2 1 15,-5-5 0-15,-2-5 1 16,-6-4 0-16,-3 0 0 16,1-5 0-16,-1-6 0 0,2-3 1 15,8-2-1 1,1-6-1-16,4 0 6 0,0 0-3 16,3 0-2-16,1 0 3 15,0-6-3-15,4-3 0 16,4-1-2-16,1-1-1 15,0-3-2-15,0 0-5 16,3-1 2-16,7 2-6 16,1 4 10-16,-1 2-4 15,2 3 5-15,-3 4-1 0,3 0-1 16,0 2-3 0,-2 16 6-16,1 7 5 0,2 3 7 15,-4 0-6-15,0-3-1 16,3-2-4-16,-1-6 1 15,2-2-2-15,0-5 0 16,4-3 0-16,1-4 3 16,4-3 0-16,5 0-3 15,0 0-21-15,1-14-12 16,-4-1-80-16,-5-5-76 16,-1 0-323-16</inkml:trace>
  <inkml:trace contextRef="#ctx0" brushRef="#br0" timeOffset="79014.62">12863 6982 122 0,'0'0'94'16,"0"0"-44"-16,0 0 48 15,0 0-32-15,0 0-2 16,0 0-9-16,4-18-21 16,-4 18-9-16,0 1-12 15,0 15-4-15,-4 5 30 16,-5 2-21-16,2 6 4 16,-2-1 2-16,-1 3-3 15,0 2-2-15,3-1-6 16,-1 2-5-16,2-1-2 15,1-1-2-15,2-1 3 16,1-4-6-16,2-2 1 16,0-4 5-16,0-2-7 0,3-6 0 15,7-4-1-15,2-2 2 16,4-3-1-16,1-4 7 16,2 0-7-16,1 0 2 15,-1-6-2-15,-1-10 0 16,-6-4 0-16,-1-5 3 15,-3-6 3-15,-3-2 9 16,1-4-6-16,-3 0-6 16,-3-1 2-16,0 2-4 15,0 2 1-15,0 0-1 16,-8 5-1-16,-2 3-1 0,-2 9-9 16,2 6 0-1,-1 3 6-15,1 7-13 0,-1 1 3 16,0 0-13-16,1 0 12 15,3 0 1-15,2 0 5 16,2 1-4-16,2 0-6 16,-3-1-11-16,2 3-35 15,1-3 5-15,-1 0-41 16,2 0-90-16</inkml:trace>
  <inkml:trace contextRef="#ctx0" brushRef="#br0" timeOffset="79314.81">12903 6934 356 0,'0'0'200'16,"0"0"-177"-16,0 0 18 15,0 0-6-15,0 0-34 16,0 0 3-16,8 2 42 16,11-2 8-16,6 0-21 15,10 0-5-15,7-5-18 16,4-4-8-16,-6 4 2 16,-13 4-4-16,-11 1-7 0,-16 0-27 15,0 0-65-15,-27 5 23 16,-11 5-29-16</inkml:trace>
  <inkml:trace contextRef="#ctx0" brushRef="#br0" timeOffset="79966.7">13237 6674 432 0,'0'0'38'15,"0"0"1"-15,0 0 62 16,0 0-3-16,0 0-44 15,0 0-16-15,-22-48-7 16,22 43 0-16,0-2-24 16,0 0-1-16,9-1-1 15,0 1-1-15,1 0 0 16,4 0-2-16,-1 0-1 16,3 0 2-16,-2 3 0 0,-2 3 2 15,-3 0-4-15,-2 1-1 16,-2 0-4-16,-4 10-1 15,-1 9 3-15,0 5 2 16,0 3 2-16,-9 0 0 16,-7 1-1-16,-2-5 1 15,2-1 0-15,1-6-2 16,6-7 5-16,0-3-2 16,4-4-1-16,4 1 2 15,1-3 5-15,0 0-8 16,0 0 5-16,0 0-1 15,0 0 7-15,0 0-3 16,0 0-7-16,0 0 0 0,15 0-2 16,6 0 0-1,10-8 2-15,9-1-2 0,-1 2-1 16,0 2 1-16,-8 0-13 16,-10 5-21-16,-12 0-6 15,-7 0-9-15,-2 0-43 16,-2 0-26-16,-16 9 49 15,-7 1-374-15</inkml:trace>
  <inkml:trace contextRef="#ctx0" brushRef="#br0" timeOffset="82064.7">11579 8015 479 0,'0'0'50'16,"0"0"11"-16,0 0 45 16,0 0-35-16,0 0-37 15,0 0-16-15,-6-6 9 16,6 6-13-16,0 0-10 0,0 0-4 16,0 0 4-16,0 9 0 15,6 8 23-15,4 2 2 16,1 5-6-16,-1 2-1 15,3 1-6-15,0-1-10 16,0-4 0-16,-1-2-5 16,-2-5 2-16,-1-5-2 15,-4-5-1-15,-2 1 1 16,-3-5 0-16,0-1 3 16,0 2-4-16,0-2 7 15,0 0 16-15,0 0 11 16,0 0 3-16,0 0-7 15,1-5-2-15,1-13-5 16,1-9-20-16,1-8-1 16,2-6-1-16,-2-1 1 0,-1 0-1 15,2 3 0-15,-2 3-1 16,5 2 0-16,-1 4 1 16,0 5-1-16,1 5 0 15,1 5-2-15,-2 3 2 16,2 5 0-16,-3 4-4 15,-3-1 4-15,0 4-1 16,-1 0-3-16,2 0-1 16,8 0 2-16,5 0 2 15,3 4 1-15,4 2 0 16,4-2 0-16,4-2 0 0,5-2 0 16,5 0 1-1,6 0 1-15,5-8-1 0,5-6-1 16,3 0 0-1,1 0 0-15,-7 2 1 0,-13 1-1 16,-14 6 0-16,-13 2-3 16,-8 3-3-16,-5 0-2 15,-2 0 2-15,1 0-8 16,1 0-13-16,-1 0-12 16,4 0 16-16,1 0-24 15,0 6-33-15,1-1-32 16,-5 0-100-16,-2-2-202 15</inkml:trace>
  <inkml:trace contextRef="#ctx0" brushRef="#br0" timeOffset="84234.7099">12020 8028 378 0,'0'0'83'0,"0"0"1"0,0 0 15 16,0 0-43-16,0 0-30 15,0 0-15-15,3-13-9 16,-3 30 0-16,-6 9 26 16,-7 4 1-16,-1 4-11 15,-2 1-14-15,3-1 0 16,2-2-3-16,2-9-1 16,2-3 4-16,1-7-7 15,3-6 7-15,0-3-7 16,3-4 3-16,0 0 0 15,0 0 1-15,0 0 4 0,0 0 6 16,0-1 0 0,0-12-7-16,3-3-1 0,6-4-1 15,1-7-2-15,7-4 1 16,-4-2 3-16,5 1-4 16,-2 5-1-16,-5 5 1 15,-2 10 0-15,-5 5 5 16,-2 5 0-16,-2 2 1 15,1 0-6-15,3 4-10 16,-1 15 10-16,4 8 10 16,-3 4 15-16,2 2-4 15,3 0-9-15,-2-3-6 16,1-4-3-16,-2-4 3 16,3-3-4-16,-3-3-2 15,-2-5 1-15,-1-2-1 0,-1-4-6 16,-1-4 2-16,-1-1-24 15,0 0-17-15,0 0 1 16,0 0-20-16,0-3-70 16,0-10-154-16</inkml:trace>
  <inkml:trace contextRef="#ctx0" brushRef="#br0" timeOffset="84600.84">11993 8070 421 0,'0'0'59'0,"0"0"16"16,0 0 5-16,0 0-19 15,0 0-26-15,0 0 2 16,-7-9-9-16,7 9-16 15,0 0-3-15,0 0-4 16,1-3 6-16,10-1-4 16,13 0 12-16,4-1-4 15,6 0-1-15,8 2-1 16,1 2-11-16,-4 1 0 0,-4 0-1 16,-10 0 0-1,-6 0-1-15,-7 0-6 0,-6 0-21 16,-3 0 4-16,-3 0-11 15,0 3-28-15,0-2-6 16,0-1-54-16,-7 0-176 16</inkml:trace>
  <inkml:trace contextRef="#ctx0" brushRef="#br0" timeOffset="96773.47">14483 8685 151 0,'0'0'56'0,"0"0"14"0,0 0 2 16,0 0-13-16,0 0-6 15,0 0-32-15,-44-79 15 16,40 69 2-16,0 2 7 16,1 4-4-16,1-1 4 15,2 3-1-15,0 2-14 16,0 0-3-16,-1 0-22 16,1 0-3-16,0 0-2 15,0 7-8-15,0 12 8 16,0 4 2-16,0 5 0 15,0 0-2-15,1 0 1 0,8-3 1 16,1-4-1 0,3-3 0-16,0-1-1 0,-1-4 0 15,3-3 0-15,1-3 1 16,5-4 2-16,3-2-3 16,6-1 0-16,5 0 10 15,9-10-9-15,8-6 2 16,5-6 2-16,2-2-4 15,2-3 4-15,2 0-4 16,1-1 0-16,2-1-1 16,3 0 2-16,0 2-2 15,0 2 2-15,0 2 0 16,-3 6-1-16,-2 3 0 16,0 7 0-16,-7 6-1 0,-7 1 0 15,-4 0-3-15,-7 9 1 16,-5 7 0-16,-4 3 2 15,-4 2 0-15,-3 0 0 16,-4 0-2-16,-2-3-3 16,-3 0 2-16,1-8-4 15,-5 1 6-15,-4-6 1 16,-1-2 0-16,-3-1-1 16,-2-2 1-16,0 0 0 15,0 0 2-15,0 0-1 16,2 0 0-16,-2 0 4 15,4 0 0-15,7-4-1 16,5-9 2-16,7-4-6 0,2-2 3 16,3 0-3-1,2 2 0-15,0 0 0 0,1 3-3 16,1-1 6-16,2 5-4 16,2-2 1-16,2 3 0 15,0 3-1-15,-1 4 1 16,3 2 4-16,-1 0-4 15,2 0 3-15,3 9-1 16,0 1 1-16,2 3 0 16,5 1-3-16,4-2 1 15,6 2 4-15,2 0 0 16,-4-1-5-16,-4-2 0 0,-10 0 2 16,-5-5-2-16,-5 0-2 15,-6-3 2-15,-3-2 0 16,-7-1 0-16,-1 0 0 15,-1 0 1-15,0-6 17 16,4-4 18-16,2-7-14 16,2-1 4-16,2-5-10 15,1-1-2-15,-1-3-5 16,-2-2 2-16,-5 0 0 16,-2-2 2-16,-1 1-8 15,-4-1-2-15,-1 2-2 16,-1 3-1-16,-3-1 1 15,-1 5 4-15,-2 0-5 0,1 5 0 16,-3 5-3 0,-2 3 0-16,1 5 0 0,-1 1-20 15,-1 3-16-15,0 0-50 16,0-4-102-16,0-3-238 16</inkml:trace>
  <inkml:trace contextRef="#ctx0" brushRef="#br0" timeOffset="103046.05">18864 7243 398 0,'0'0'36'0,"0"0"12"15,0 0 44-15,0 0-25 0,0 0-38 16,0 0 0-16,0 0 4 16,0 0-13-16,5 0-12 15,4 0 21-15,4 0 2 16,0 0-18-16,2 0-1 16,6 0-2-16,1 0 10 15,1 0-12-15,2 0-2 16,-1 0-4-16,-1 0 4 15,-3 0-6-15,-5 0 0 16,-5 0-3-16,-5 0 3 16,-4 0-21-16,-1 2 4 15,0-2 9-15,0 0 6 0,0 1-4 16,0-1-8-16,0 2-19 16,-6-1-44-16,-4 2-56 15,-2-2-113-15</inkml:trace>
  <inkml:trace contextRef="#ctx0" brushRef="#br0" timeOffset="103743.22">18829 7383 519 0,'0'0'25'0,"0"0"-6"16,0 0 56-16,0 0-38 16,0 0-30-16,0 0-5 15,-6 6 0-15,6-5 0 16,2 2 4-16,5 1 10 16,4-1 4-16,-1 0-6 15,6 0-3-15,3 1-1 16,1-3 3-16,4 1-11 15,-1-2 3-15,1 0 1 16,-2 0-4-16,-6 0-2 16,-4 0 0-16,-4 0 1 0,-5 0-1 15,-2 0 1 1,-1 0 2-16,0 0 0 0,0 0 0 16,0 1-3-16,0-1 6 15,0 1-6-15,0-1-2 16,0 0 2-16,0 0 0 15,0 0-3-15,0 0-2 16,0 0-6-16,0 0 5 16,0 0 4-16,0 0 4 15,0 0-2-15,0 0 2 16,0 0 0-16,0 0-2 16,0 0 0-16,0 0 4 15,0 0-2-15,0 0 1 0,0-2-3 16,0-1 5-16,0 0 2 15,0 2 2-15,0 1 7 16,0 0 1-16,0 0-10 16,0 0 0-16,0 0-7 15,0 0 2-15,0 0-5 16,0 0 3-16,0 0 0 16,0 0 0-16,0 0 0 15,0 0 0-15,0 0-2 16,0 0 2-16,0 0-9 15,0 0-1-15,-1 0-3 16,-2 1-20-16,0 2-17 16,-2-2-11-16,1-1-39 15,-5 0-101-15</inkml:trace>
  <inkml:trace contextRef="#ctx0" brushRef="#br0" timeOffset="105309.06">20436 7095 512 0,'0'0'39'16,"0"0"-17"-16,0 0 40 0,0 0-19 15,0 0-43-15,0 0-16 16,0-3 5-16,-3 6 11 16,-2 2 0-16,1-2 0 15,-1 0 2-15,-2-2 1 16,1-1 7-16,-3 0 5 16,-2 0 0-16,1 0-5 15,1 0-2-15,5 0 34 16,1 0-11-16,-1-3-9 15,4-3-1-15,0-3-7 16,0-1-8-16,0-1-4 16,0-3 0-16,4 0-2 0,2-1 1 15,0 1-2 1,1 0 1-16,2 1 0 0,-2 3 0 16,1 1 0-16,0 3 0 15,-3 3-1-15,1 0-1 16,-3 3-3-16,2 0 4 15,-1 0-4-15,2 0-2 16,1 17 5-16,-2 4-4 16,-2 3 2-16,-3 6 4 15,0-1 3-15,0 1 1 16,0 2-4-16,-13 0-2 16,-4-1 2-16,-8 3 2 15,-8-2 0-15,-3 2-2 0,-1-5 1 16,3-7-1-1,10-5 4-15,9-6-2 0,7-6-1 16,7-2 0-16,1-3 11 16,0 0 18-16,0-5 7 15,0-12-29-15,0-5-8 16,1-2 1-16,9 0-1 16,3 1 1-16,-3 5-1 15,1 5 0-15,-1 3 0 16,-4 4-1-16,2 6-2 15,1 0-1-15,2 0-7 16,3 3 9-16,4 8-4 0,0 5 6 16,1 2 4-1,2-1-4-15,-1 2-3 0,3-3-17 16,1-2-7 0,3-5-16-16,1-4-40 0,2-5-16 15,1 0-40-15,2-3-198 16</inkml:trace>
  <inkml:trace contextRef="#ctx0" brushRef="#br0" timeOffset="105707.85">20846 7025 520 0,'0'0'55'15,"0"0"20"-15,0 0 28 0,0 0-45 16,0 0-33-16,0 0-14 15,-2-14-11-15,-11 38-1 16,-2 11 1-16,-4-2 8 16,5 3-2-16,1-2 0 15,4-5-6-15,6-1 3 16,3-4-3-16,0-3 0 16,0-4-1-16,10-4-1 15,7-3-3-15,-1-9-1 16,7-1 2-16,-1-1 4 15,3-15 2-15,-5-6-1 16,-4-3 4-16,-7-7 0 16,-7-3 6-16,-2-1-8 15,0-3-1-15,0 3-2 16,-5 2 1-16,-6 8-2 0,0 8 0 16,0 8-16-16,0 10-8 15,-2 0-14-15,-2 16-33 16,-1 6-15-16,-2 4-34 15,5-2-223-15</inkml:trace>
  <inkml:trace contextRef="#ctx0" brushRef="#br0" timeOffset="105855.81">20846 7025 516 0</inkml:trace>
  <inkml:trace contextRef="#ctx0" brushRef="#br0" timeOffset="105978.88">20846 7025 516 0,'-68'-2'58'0,"68"2"-29"0,0 0 43 0,0-2-47 0,0 1-25 16,13-1 0-16,6-1 0 15,2 1 0-15,6-2 1 16,4-3-1-16,5-1 0 15,3-2-2-15,-5 1-18 16,-7 4-73-16,-14 0-60 16,-10 2-138-16</inkml:trace>
  <inkml:trace contextRef="#ctx0" brushRef="#br0" timeOffset="106474.07">21174 6740 602 0,'0'0'82'15,"0"0"-60"-15,0 0 66 0,0 0-13 16,0 0-32-16,17-82-38 15,-5 74 3-15,4 1 5 16,-4 0-4-16,3 3-2 16,-5 3 3-16,0 1-4 15,-2 0-6-15,0 1-2 16,-1 15-2-16,-4 6 3 16,-3 7 1-16,0 1 0 15,-7 4 4-15,-13-1-4 16,-5-2 1-16,-5 0-1 15,-2-6-1-15,6-5 1 16,6-6 2-16,10-7 1 16,5-4-3-16,5-3 0 15,0 0 0-15,0 0-3 16,0 0 5-16,3 0-4 0,15-3 0 16,12-2 2-16,9-3 6 15,1 6-6-15,1-3 0 16,-6 5-2-16,-2 0 0 15,-12 0-25-15,-8 5-35 16,-13 8-78-16,-1 3-68 16</inkml:trace>
  <inkml:trace contextRef="#ctx0" brushRef="#br0" timeOffset="106937.09">19857 7664 608 0,'0'0'23'0,"0"0"-20"16,0 0 90-16,0 0-31 15,0 0-54-15,0 0-8 0,-1 13 0 16,29-8 23-16,12-1 12 16,15-1-2-16,17-3 7 15,10 0-26-15,11 0-2 16,6 0-6-16,6-1-3 15,3-4 1-15,-3 3 1 16,-11 0-5-16,-14 1-3 16,-18 0-15-16,-17 1-23 15,-14-3 5-15,-13 3 0 16,-11 0 1-16,-7 0 7 16,0-3 18-16,-3 3-22 15,-16 0-100-15,-8 0-101 0</inkml:trace>
  <inkml:trace contextRef="#ctx0" brushRef="#br0" timeOffset="107570.74">20011 8087 771 0,'0'0'25'0,"0"0"-12"16,0 0 77-16,0 0-38 16,0 0-52-16,0 0-11 15,0 0 11-15,24 61 10 16,-17-22-1-16,-1 3 2 16,1 1 3-16,-1-4-1 0,0-1-8 15,0-5-2 1,3-5-1-16,-1-7-2 0,-2-5 0 15,-3-7-1-15,-2-6 0 16,1-3 0-16,-1 0 1 16,2-2 4-16,3-16 14 15,-2-9-17-15,2-3 0 16,-1-8 2-16,0-6-3 16,1-7-4-16,2-4 1 15,0 0-7-15,-1 6 6 16,-1 10 1-16,2 11 1 15,-4 11 2-15,4 3 0 16,1 4 0-16,8 3-10 16,7 2 8-16,8 2-1 15,6 3 2-15,6 0-1 0,3 0 1 16,4 0 0-16,-3 0 1 16,0 0-18-16,-11 0-25 15,-7 0-55-15,-13 0-5 16,-14 0-46-16,-3 2-167 15</inkml:trace>
  <inkml:trace contextRef="#ctx0" brushRef="#br0" timeOffset="108101.87">20551 8191 868 0,'0'0'10'16,"0"0"-4"-16,0 0 49 16,0 0-55-16,0 0-11 15,0 0 11-15,-48 79 3 16,25-46-1-16,0-1-2 15,0-2 2-15,5-5-1 16,5-5 0-16,4-6-2 16,6-7-3-16,3-5 2 0,0-2-11 15,0 0 3 1,0 0 10-16,0-9 9 0,9-9-6 16,3-5 0-16,3-7-3 15,0-1 4-15,3-1-3 16,1 2 0-16,-2 5-1 15,-3 5 1-15,-2 8 3 16,-4 6 2-16,-4 3 0 16,2 3-6-16,-1 0 0 15,2 3-5-15,4 15 5 16,5 7 12-16,-1 2 0 16,6 2-3-16,-2-2-8 0,-2-1 2 15,0-6 0-15,-3-1-3 16,-2-9-5-16,-5 0-22 15,-2-4-37-15,-1-5-28 16,-4-1-91-16,0 0-76 16</inkml:trace>
  <inkml:trace contextRef="#ctx0" brushRef="#br0" timeOffset="108439.47">20375 8190 618 0,'0'0'18'16,"0"0"-11"-16,0 0 112 16,0 0-79-16,0 0-40 15,0 0-10-15,7-13 10 16,6 10 4-16,3 2 2 15,4-2 9-15,4 1 4 16,4-1 1-16,5-2-1 16,8 1-3-16,3-1-4 15,6 2-9-15,-3-1-1 16,-9 3-2-16,-10 1 0 16,-10 0-16-16,-11 0-11 15,-4 0-16-15,-3 0-17 0,0 1-42 16,-10-1-40-1</inkml:trace>
  <inkml:trace contextRef="#ctx0" brushRef="#br0" timeOffset="110269.9">21942 6554 656 0,'0'0'2'0,"0"0"3"15,0 0 11-15,0 0 39 0,0 0 4 16,0 0-52-1,-67-46-7-15,51 50-3 0,-5 16 3 16,-3 8 0-16,0 7 0 16,0 6 0-16,4 11 5 15,-3 9 5-15,1 11 0 16,-1 11 6-16,5 9-2 16,3 4-2-16,8 4 6 15,5-3-7-15,2 4 2 16,0 1-8-16,6 2 8 15,7-4-7-15,1 0 3 16,0 1-3-16,-1-2-5 16,-2 3 2-16,-7-4-2 15,-4-9 1-15,0-10-2 0,-6-13 2 16,-15-9-2-16,-3-7 4 16,-3-11-3-16,-3-11-1 15,2-8 4-15,-2-12 3 16,1-5 7-16,-1-3 11 15,0-8-16-15,2-13-5 16,2-4-4-16,4-5-4 16,7 3-22-16,3 6-16 15,8 7-10-15,4 8-55 16,0 6-34-16,1 0-140 16</inkml:trace>
  <inkml:trace contextRef="#ctx0" brushRef="#br0" timeOffset="110748.12">21812 8855 824 0,'0'0'21'15,"0"0"-15"-15,0 0 17 16,0 0 56-16,0 0-59 16,0 0-18-16,0-15 2 15,0 15-4-15,-5 2-2 16,-9 14-1-16,-7 12 3 0,0 5 7 16,-1 7-4-16,4 1 3 15,8-2-1-15,7-2-4 16,3-6 0-16,0-4 0 15,21-6-2-15,9-5-3 16,8-8-6-16,7-8-3 16,4 0 12-16,-4-17-6 15,-8-7 6-15,-11-5 1 16,-16-7 0-16,-10-1 0 16,-9-6 13-16,-18 2 2 15,-10 7 1-15,-2 9-5 0,-1 7 6 16,1 12-16-16,5 6-1 15,7 0-3-15,6 8-20 16,6 10-26-16,9 1-66 16,6-2-120-16,0-8-177 15</inkml:trace>
  <inkml:trace contextRef="#ctx0" brushRef="#br0" timeOffset="111694.77">22211 6549 558 0,'0'0'2'0,"0"0"-2"15,0 0 6-15,0 0 0 16,0 0-5-16,0 0 2 15,-11 30 23-15,11-30 10 16,11-12 7-16,1-6-25 0,-3-2 15 16,-1 0-5-1,-3-3-10-15,-5 3 1 0,0-1-4 16,0 1-1-16,0 6-6 16,-10 5 5-16,2 3 3 15,1 6-2-15,-4 0-14 16,-5 8-20-16,-3 13 15 15,-1 6 1-15,1 2 3 16,2 1-1-16,5-4 2 16,5 1-6-16,7-6 2 15,0-4-3-15,0-4-1 16,0-4-6-16,0-5 1 16,9-4 3-16,6 0 10 15,3-7 4-15,6-10 7 0,4-6 0 16,0 0-6-16,0-6 1 15,2 0-4-15,3-2-2 16,0-1 0-16,0 4 2 16,-2 4-4-16,-4 9 4 15,-6 9-4-15,-5 6-1 16,1 0 2-16,-5 17-6 16,-1 8 4-16,-5 8 0 15,-3-1 3-15,-1 0-1 16,-2-6 1-16,0-6 0 15,-2-6 0-15,-10-4 10 16,-2-5 16-16,-4-2 12 16,1-3-22-16,0 0-3 15,1 0-2-15,9-3-8 16,0-7 11-16,5 0-10 0,2-3-4 16,0 2-32-16,0 3-19 15,0 4-18-15,9 4-43 16,-3 0-90-16,-5 1-201 15</inkml:trace>
  <inkml:trace contextRef="#ctx0" brushRef="#br0" timeOffset="114542.85">22262 7243 443 0,'0'0'44'15,"0"0"-10"-15,17-73 20 16,-8 47 12-16,0 2-26 16,-1-1-11-16,-2 1-6 15,0 4 23-15,-2 4-22 0,-2 4 3 16,-1 4 9-16,-1 6 7 16,0 0-11-16,0 2-11 15,0 0-4-15,0 0-11 16,0 0 3-16,0 0-9 15,0 0-7-15,0 17-14 16,0 12 21-16,0 12-2 16,-1 7 4-16,-7 4 3 15,2 4-3-15,-3 1 0 16,-3 3 0-16,3-4-1 16,3-9 0-16,2-5-1 15,2-10 1-15,2-8 0 0,0-4-1 16,0-8-1-1,0-2-8-15,6-6-2 0,3-2-2 16,9-2-7-16,2 0 19 16,5-13-4-16,3-7-7 15,-1-4-25-15,-3-3-18 16,-4-2-66-16,-6 0-53 16,-6 3-228-16</inkml:trace>
  <inkml:trace contextRef="#ctx0" brushRef="#br0" timeOffset="114823.56">22168 7374 563 0,'0'0'29'0,"0"0"36"16,0 0 5-16,0 0-68 16,0 0-2-16,0 0 0 15,67-43 0-15,-40 31 1 16,1 4-1-16,2-1 0 16,-3 6 0-16,-4-1 0 0,-2 4 0 15,-6 0-12 1,0 0-39-16,-5 9-53 0,-2-2-64 15</inkml:trace>
  <inkml:trace contextRef="#ctx0" brushRef="#br0" timeOffset="115309.84">22722 7400 526 0,'0'0'108'16,"0"0"-98"-16,0 0 41 15,0 0 38-15,0 0-67 16,0 0-20-16,0-23 12 16,0 23-14-16,0 6 0 15,-5 8 0-15,-3 4-1 16,0 0 1-16,4-1 0 16,2-1 0-16,1-4-1 15,1-4 0-15,0-4 0 0,0-2-3 16,0-2 2-16,0 0 2 15,3 0 6-15,4-6 14 16,1-9-6-16,2-3-3 16,-5 0-6-16,-4 0 5 15,1 1-2-15,-2 3-8 16,0 6 0-16,0 4-3 16,0 4-17-16,-2 0-26 15,-6 6-82-15,0 11-1 16,-1-1-123-16</inkml:trace>
  <inkml:trace contextRef="#ctx0" brushRef="#br0" timeOffset="116139.72">23238 7256 362 0,'0'0'313'15,"0"0"-256"-15,0 0-2 16,0 0 2-16,0 0-57 16,0 0 0-16,0 0-11 15,5 2 11-15,-5 14 5 16,-5-2-1-16,-3 0-3 16,0-1 1-16,2-4-1 15,1-5 3-15,0 0-1 16,2-4 0-16,0 0 13 15,-2 0 12-15,1-7-12 16,-2-7-13-16,1-3 6 0,4-3-4 16,-2 0-2-1,3 2-2-15,0 0 1 0,0 2-2 16,3 4 0-16,1 3 0 16,2 3 0-16,2 4-6 15,-1 0 4-15,5 2-4 16,-1 0-1-16,2 6 2 15,-1 10 1-15,-3 9 3 16,-4 6-1-16,-4 5 2 16,-1 4 1-16,0 6 0 15,-17 0 1-15,-6-2-2 16,-7-6 1-16,-5-4 1 16,-1-5-4-16,5-9 2 15,7-6 0-15,7-6 0 0,8-5 2 16,4-3 2-16,1 0 5 15,0 0 2-15,3-11-1 16,1-3-6-16,0-3-3 16,0 1-1-16,8-1 0 15,1 5-1-15,-1 3 1 16,-2 4-1-16,0 5 0 16,2 0-7-16,1 0-1 15,6 4 3-15,2 8 1 16,3 5 5-16,-1-3 0 15,1-2 1-15,2 2-1 16,2-3-7-16,0-5-30 16,0 0-7-16,1-5-50 15,-1-1-70-15,-2 0-199 16</inkml:trace>
  <inkml:trace contextRef="#ctx0" brushRef="#br0" timeOffset="119336.98">23506 7262 324 0,'0'0'42'16,"0"0"12"-16,0 0 15 15,0 0-10-15,0 0-18 16,0 0 21-16,0 0-23 15,-2 0-15-15,2-6-4 16,0 0-7-16,9 1-5 16,4-5-5-16,10-1-3 15,8 0 0-15,6-2 0 16,4 3-1-16,-1 2 1 16,-9 5 0-16,-11 3-2 15,-9 0-23-15,-3 0-6 16,-5 4-12-16,-3 3 0 15,0 5-1-15,-3-2-43 0,-13-2-116 16</inkml:trace>
  <inkml:trace contextRef="#ctx0" brushRef="#br0" timeOffset="120057.68">23779 7420 628 0,'0'0'4'0,"0"0"-4"0,0 0 3 16,0 0 8-16,0 0-11 15,0 0 0-15,0 47 0 16,0-28 2-16,4-5-2 15,5-2-2-15,-2-2 1 16,2-4 2-16,5-5 3 16,-1-1 2-16,6 0 0 15,1-8 2-15,2-10-7 16,-2-2 3-16,-5-2-2 16,-7 0 0-16,-6 3 0 15,-2-1 5-15,0 6 0 16,0 5-5-16,-6 3 8 0,-1 2-10 15,1 3-3 1,-2 1 2-16,2 0-18 0,-1 0-2 16,-1 0 15-16,1 0-2 15,-1 4 1-15,1 1 6 16,1 0 1-16,3-2 2 16,1 0-2-16,1-3 0 15,1 0-1-15,0 0 2 16,0 0 6-16,0 0-1 15,0 0-5-15,0 0 0 16,0 0 0-16,0 0-1 16,0 0-2-16,0 0 2 0,0 0 1 15,0 0 1 1,0 0-2-16,-2 0-2 0,1 0 1 16,-2 4-8-16,-2 1 6 15,-3 3 3-15,2 0 0 16,0-2 0-16,1 2-2 15,2-2 2-15,1-1 0 16,2 0 1-16,-1-2 0 16,1-1-1-16,0-2 0 15,0 0 0-15,0 0 0 16,0 0 1-16,0 0 1 16,0 0-2-16,0 0-11 15,0 0-32-15,0 0-11 16,1-5-99-16</inkml:trace>
  <inkml:trace contextRef="#ctx0" brushRef="#br0" timeOffset="120715.26">23616 6752 282 0,'0'0'37'15,"0"0"-11"-15,0 0 19 16,0 0 26-16,0 0-24 16,0 0-33-16,0-12-9 15,0 12-5-15,0 6 0 16,0 11 7-16,0 6 14 0,0 6-11 15,-8 6 8-15,-2 7-1 16,3 10-11-16,-4 3 8 16,1 3-3-16,-1-2 1 15,2-4-10-15,-1-2 11 16,2-2-5-16,1-5-3 16,1 0 3-16,3-3 6 15,1-7-7-15,2-5-5 16,0 0 0-16,0-7 2 15,0-4-3-15,0-5-1 16,0-4 1-16,0-2 1 16,0-3-2-16,2-2 0 15,-2 1 0-15,4-2-3 16,1 0-6-16,4 0 5 0,6 0 3 16,3 0-1-16,6-6-2 15,2-7-18-15,4-2-22 16,-2-2-12-16,-1-5-75 15,-3 0-113-15</inkml:trace>
  <inkml:trace contextRef="#ctx0" brushRef="#br0" timeOffset="121501">24068 7192 337 0,'0'0'60'0,"0"0"-56"16,0 0-4-16,0 0 16 15,0 0-5-15,0 0-10 16,-26 4 2-16,26-4-3 16,0 2 0-16,0-1-2 15,0-1 2-15,0 0 6 16,0 0-2-16,0 0-1 15,0 0 1-15,0 0-1 16,0 0-3-16,0 0 5 16,0 1-5-16,0-1 4 0,0 0-1 15,0 0 4 1,0 0 3-16,0 0-2 0,0 0-7 16,0 0-1-16,0 0-3 15,0 2 0-15,0-2-5 16,0 0-3-16,0 0 8 15,0 0-7-15,0 0 6 16,0 0 3-16,0 1-12 16,-1 0-4-16,-2 2-21 15,-3 0-135-15</inkml:trace>
  <inkml:trace contextRef="#ctx0" brushRef="#br0" timeOffset="122015.34">23835 7516 164 0,'0'0'79'0,"0"0"-28"0,0 0 26 16,0 0-22 0,0 0-6-16,0 0 0 0,0-12-20 15,0 12-19-15,-1 0 2 16,-2 0-6-16,-2 0-6 15,-3 0-1-15,0 2 1 16,-1 6 0-16,-3 5 7 16,0 2-7-16,0 3 3 15,-1 4 0-15,4-1-1 16,1 0 0-16,4 0 1 16,4-5-2-16,0 0-1 15,0-5 1-15,3-3 4 16,10-1-4-16,5-6 1 0,9-1 3 15,4 0 0-15,6-5-3 16,2-9-2-16,1-3-1 16,-4-2-12-16,-6 1-12 15,-10 0-39-15,-9 1-39 16,-8 3-15-16</inkml:trace>
  <inkml:trace contextRef="#ctx0" brushRef="#br0" timeOffset="122465.05">24056 7137 305 0,'0'0'89'0,"0"0"-87"0,0 0 5 16,0 0 31-16,0 0-14 16,0 0-8-16,-1 15 10 15,14-15-2-15,3 0-9 16,5 0-9-16,3 0-2 16,0 0-1-16,-5 0-2 15,-1-3 1-15,-7 3-2 16,-5 0-15-16,-2 0-32 15,-3 0-29-15,-1 0-1 16,0 0-91-16</inkml:trace>
  <inkml:trace contextRef="#ctx0" brushRef="#br0" timeOffset="122895.03">24490 6856 573 0,'0'0'6'15,"0"0"15"-15,0 0 71 16,0 0-28-16,0 0-45 0,0 0-19 15,1-15-4-15,-1 24-19 16,0 14 23-16,0 7 4 16,-3 8 4-16,-7 5 7 15,0 4-13-15,-1-4 6 16,1-2-2-16,2-4-5 16,4-6 1-16,4-2 1 15,0-6-3-15,0-6 0 16,0-4-1-16,6-7 1 15,3-2 0-15,2-2-5 16,2-2 1-16,6 0 3 16,2-10 0-16,-3-7-20 15,-1-3-26-15,-4-3-42 16,-6-3-47-16,-4-3-126 0</inkml:trace>
  <inkml:trace contextRef="#ctx0" brushRef="#br0" timeOffset="123104.16">24430 7045 73 0,'0'0'395'0,"0"0"-370"16,0 0 0-16,0 0 34 15,0 0-30-15,0 0-24 0,5-7-5 16,8 2 0-16,7-4 0 15,0 2-3-15,0-1-19 16,-1-5-59-16,-4-1-192 16</inkml:trace>
  <inkml:trace contextRef="#ctx0" brushRef="#br0" timeOffset="123679.55">24714 6723 588 0,'0'0'77'0,"0"0"-77"0,0 0 0 15,0 0 25-15,0 0 4 16,0 0-18-16,-8-46-10 15,8 42-1-15,2 1 0 16,4 0-1-16,-2 1 1 16,2 0 0-16,3 1 0 15,-2 1-6-15,3 0 5 16,1 0 0-16,-2 0 0 16,0 0-2-16,0 5 0 15,-3 7 0-15,-1 5 2 16,-5 3 0-16,0 4 1 15,-2-4 7-15,-13 2-7 16,-1-2 7-16,-3-2-4 0,2-2 4 16,2-3-3-16,6-4-1 15,3-4-3-15,5-2 1 16,1-1-1-16,0-2-1 16,0 0 1-16,0 0-1 15,0 0 1-15,0 0 0 16,10 0 0-16,12 0 4 15,10-7-1-15,8-1-3 16,6-1 2-16,4 0-1 16,-1 3-1-16,-4 1-4 15,-11 3 3-15,-12 1-13 16,-14 1 0-16,-8 0-33 0,0 0-10 16,-5 0 24-16,-13 0-72 15,-9 0-300-15</inkml:trace>
  <inkml:trace contextRef="#ctx0" brushRef="#br0" timeOffset="124494.84">23106 6978 443 0,'0'0'29'0,"0"0"-18"16,0 0 21-16,0 0 5 15,0 0-27-15,0 0-9 16,-50 40 2-16,25 3 19 16,1 6 3-16,-1 6-3 0,0 9-9 15,-1 6 5 1,4 5 15-16,1 3-18 0,5-2-4 16,4-2-4-16,9-8-6 15,3-5 2-15,0-5-3 16,17-5 0-16,11-8-2 15,10-7-9-15,12-8-13 16,12-6-27-16,12-8-17 16,4-7-24-16,0-7-212 15</inkml:trace>
  <inkml:trace contextRef="#ctx0" brushRef="#br0" timeOffset="125095.02">24884 7013 574 0,'0'0'5'16,"0"0"-5"-16,0 0 29 16,0 0 47-16,0 0-38 15,0 0-18-15,-4-29-12 16,4 29 0-16,0 0-1 16,0 0-7-16,0 0-3 15,2 5-6-15,6 17 9 16,2 5 7-16,3 9 14 0,-1 7-4 15,2 5-2 1,-4 7-4-16,-5 7-1 0,-5-1-5 16,0 3 0-16,-6-4-2 15,-17-3 4-15,-3-6-7 16,-7-5 1-16,-2-5-1 16,1-8-12-16,4-7 3 15,8-7-1-15,7-7-6 16,8-6-14-16,4-4-16 15,3-2-2-15,0 0-33 16,4-2-23-16,16-15-331 16</inkml:trace>
  <inkml:trace contextRef="#ctx0" brushRef="#br0" timeOffset="125872.96">25432 7311 596 0,'0'0'0'0,"0"0"-2"16,0 0 2-16,0 0 41 15,0 0-38-15,0 0 0 16,19-22-2-16,-9 12-1 16,-3 1 0-16,-2-3 0 15,-1 3 0-15,-2-2 2 16,-2 2 11-16,0 0 27 16,0 4 4-16,0 2-5 15,0 3-18-15,-11 0-21 16,-6 4 0-16,-8 16-3 15,-4 7 2-15,-1 5 1 16,-2 4-2-16,7-1 2 16,6-3 1-16,5-5-1 15,7-3-1-15,6-6-1 0,1-4 0 16,0-5-6-16,0 0-8 16,1-5 4-16,11-4 1 15,3 0 11-15,7-3 4 16,4-13 0-16,0-7-2 15,3-5-1-15,-4-5 1 16,-1-10 3-16,-2-3-3 16,1-8-2-16,-5-4 0 15,-2-2-2-15,-2-5-5 16,-4 2 4-16,-6 2-2 16,-2 13-2-16,-2 7 6 15,0 14 1-15,0 10 2 0,0 8 13 16,0 8 12-1,0 1-14-15,0 0-13 16,-9 20-23-16,-4 12 22 0,-3 15 2 16,2 11 5-16,3 6 4 15,4 1 3-15,1 1-2 16,3-4-4-16,3-4-2 16,0-4-3-16,0-4-1 15,0-6-1-15,0-10 1 16,0-5-1-16,0-9-1 15,0-5-5-15,3-4-19 16,6-5-30-16,0-3-3 16,4-3-66-16,4 0-42 15</inkml:trace>
  <inkml:trace contextRef="#ctx0" brushRef="#br0" timeOffset="126206.31">25799 6934 625 0,'0'0'7'15,"0"0"-1"-15,0 0 62 16,0 0 35-16,0 0-70 16,0 0-33-16,0-1-22 15,-3 42 22-15,-3 10 9 16,-1 10-4-16,-2-1 3 0,2-2 7 15,-1 1-8-15,-2-3-2 16,2-5-3-16,-1-4-1 16,2-10 1-16,3-5-2 15,2-8 0-15,2-7 0 16,0-5-6-16,0-6-10 16,5-2-7-16,11-4-5 15,6 0 2-15,6-3-8 16,4-12-29-16,-7-9-62 15,-4-5-73-15</inkml:trace>
  <inkml:trace contextRef="#ctx0" brushRef="#br0" timeOffset="126425.07">25598 7249 450 0,'0'0'92'0,"0"0"-92"15,0 0 3-15,0 0 5 16,0 0 40-16,0 0 14 16,106 1-19-16,-46-8-7 15,5-6-25-15,-1-2-7 16,-4 0 1-16,-9 3-5 16,-18 3-10-16,-18 4-32 15,-15 2-45-15,-11 3-47 16</inkml:trace>
  <inkml:trace contextRef="#ctx0" brushRef="#br0" timeOffset="128450.93">22272 8265 359 0,'0'0'5'16,"0"0"-1"-16,0 0 10 0,0 0 21 15,0 0 22 1,0-75-23-16,0 72-6 0,0 2 1 16,0 1 1-16,0 0-11 15,0 0-12-15,0 0-7 16,0 0-8-16,0 15 8 15,0 7 4-15,-7 4 0 16,1 5 3-16,1 2 4 16,0 3-6-16,5-2 2 15,0 2-3-15,0-2 0 16,8-5 4-16,5-3-8 16,2-3 4-16,5-3-2 0,1-6 2 15,6-3 0 1,2-3-1-16,4-6 1 0,6-2 4 15,1 0-3-15,8-2 0 16,-2-11-4-16,2-1 1 16,-6 2 0-16,-5-2-2 15,-4-1 3-15,-3-1 2 16,-3 1-3-16,-1-3-1 16,0-1-1-16,-3 1 0 15,1-1 1-15,-3 3-1 16,2 3 0-16,-1 2 0 15,-2 1-1-15,0 2 1 16,2 4 0-16,-2 2 1 16,-1 0-2-16,-1 2 1 15,-4 0-1-15,0 0-3 0,-1 7-1 16,-1 6 3 0,-1 3 1-16,0 1 2 0,-2 5-1 15,-2-1 0-15,-2 3 0 16,-4-4 0-16,-1-1 0 15,0-2 0-15,0-4 0 16,2-4 1-16,-2-4-2 16,0-2 2-16,0-3 0 15,0 0-1-15,1 0 4 16,1 0 11-16,1 0 8 16,4 0 20-16,9-11-21 15,5-8-16-15,7-2-4 0,1-1-1 16,3 0-1-16,2-1 1 15,0 4-1-15,0 0-2 16,4 6-3-16,1 2 4 16,1 1-1-16,3 1 2 15,1 1-1-15,1 0 2 16,3 4-2-16,-3-1 2 16,-1 1-2-16,1 4 1 15,1 0-1-15,2 0 1 16,3 2 0-16,0 5 0 15,1-3-4-15,-1 2 4 16,1 1 0-16,0-1-2 16,6 0-1-16,5 1-2 0,3 0 2 15,-1 0 3 1,-2 0-8-16,-9-1 3 0,-4 2 4 16,-5-1-2-16,-6 0-4 15,-3-2 6-15,0 0 1 16,-4-2 0-16,4-3 1 15,4 1-1-15,4-1 0 16,5 0 0-16,0 0 1 16,6-4-1-16,-1-1 0 15,-4 2 0-15,-2-2 0 16,-6 1 0-16,-6 0 1 16,-8-2 0-16,-7 1-1 0,-3-2 7 15,-3-5 2 1,-3 0 5-16,0-5-2 0,3-3 0 15,-3-1-6-15,-2-3 6 16,-1-1 8-16,-3-1-9 16,-1-2-1-16,-2 2 3 15,-3 2-5-15,1 3-4 16,-1 7 1-16,0 3-5 16,0 5-2-16,0 5-8 15,0 1-18-15,0 0-65 16,0 7-108-16,-9 10 28 15,-9-1-156-15</inkml:trace>
  <inkml:trace contextRef="#ctx0" brushRef="#br0" timeOffset="132695.66">3226 9506 414 0,'0'0'15'16,"0"0"-10"-16,0 0 37 15,0 0 2-15,0 0-24 16,0 0-11-16,0 0-5 16,5-44-1-16,-5 43 2 15,0 0-1-15,0-1 7 0,0 2 7 16,0 0-10-16,0 0 3 16,-5 0-1-16,-1 0-10 15,-3 0-1-15,-1 7-1 16,-4 6-2-16,-2 5 4 15,4 4-2-15,-3 2-1 16,0 4 3-16,6 3 0 16,-1 3-1-16,4 2 1 15,3 4 0-15,1 1 0 16,1 1 0-16,-1 0-1 16,1 0 1-16,-1 2 0 15,-1 1 1-15,0-1-1 0,3 2 0 16,0 0 1-16,0 2-1 15,0 2 0-15,0-2 0 16,-3 0 0-16,-1-3 0 16,1-1 0-16,0 2 0 15,-3-4 0-15,0-5 0 16,-2-6-2-16,-2-5 1 16,1-5 1-16,-3-4-1 15,-3-4 1-15,0-3 0 16,0-2 2-16,-5-5 6 15,-5-3 4-15,-3 0 22 16,0 0-9-16,-2-1-6 16,3-12 12-16,2-3-16 15,4-5-3-15,6-3-4 16,2-2-8-16,7-1-8 0,0 4-9 16,3 1 7-16,1 7-11 15,2 5-22-15,0 3-20 16,0 2-21-16,0 3-117 15</inkml:trace>
  <inkml:trace contextRef="#ctx0" brushRef="#br0" timeOffset="133332.41">3471 9869 489 0,'0'0'29'0,"0"0"-18"16,0 0 19-16,0 0 49 16,0 0-28-16,0 0-34 15,0-22-17-15,0 22-6 16,0 0-12-16,0 12-16 15,0 7 34-15,0 8 0 16,0 4 0-16,0 2 1 16,0 4 0-16,0 0 0 15,0-4 3-15,0 0-3 16,0-5-1-16,8-5 0 16,3-5-3-16,-2-6 7 15,7-7-8-15,-1-4 1 0,3-1-3 16,6-3 6-16,0-16 4 15,1-6 3-15,-4-1-7 16,-2-2 11-16,-8-5-8 16,-5-1 5-16,-3 3-6 15,-3-2 11-15,0 3-12 16,0 6-1-16,0 4 3 16,0 8-3-16,-3 5 1 15,3 4-6-15,0 3-2 16,0 0-57-16,0 3-74 15,0 11 43-15,0 4 5 16</inkml:trace>
  <inkml:trace contextRef="#ctx0" brushRef="#br0" timeOffset="133826.51">3851 9842 579 0,'0'0'30'0,"0"0"-25"16,0 0 67-16,0 0-14 16,0 0-56-16,0 0-2 0,0-14-12 15,3 18-10-15,0 16-4 16,0 6 26-16,3 8 16 15,1 4-10-15,1-2-6 16,-1 1 0-16,1-3 0 16,0-5 3-16,0-8 0 15,-2-5-3-15,0-9 4 16,-4-2-1-16,-1-5 0 16,-1 0 4-16,3 0 15 15,4-6 33-15,4-13-10 16,1-9-35-16,6-4-5 15,1-4-2-15,-4-1-2 16,6-1-1-16,-6 4 0 16,0 4-10-16,-5 7 4 15,-4 6-5-15,-4 9 11 0,-1 5-3 16,-1 3-4-16,0 0-17 16,0 0-40-16,0 0-19 15,0 11-4-15,0 5 34 16,0 2-67-16,-3-1-87 15</inkml:trace>
  <inkml:trace contextRef="#ctx0" brushRef="#br0" timeOffset="134443.24">4473 10009 554 0,'0'0'15'0,"0"0"-15"15,0 0 0-15,18-73 10 16,-14 59-2-16,1-2-8 16,-5 0 2-16,0 4-2 15,0 3 3-15,0 4 2 16,-6 0 6-16,-2 5-3 15,-5 0-7-15,1 5-1 16,-7 12-2-16,-4 5 0 16,-4 6 0-16,2 3 4 15,4 1-1-15,6-2 2 0,8-4 0 16,7-7-3-16,0-4 0 16,0-7 1-16,10-2-1 15,7-6-1-15,5 0 1 16,3-6 3-16,2-14-3 15,4-7 2-15,-2-4 5 16,-4-5-7-16,-1-6 0 16,-3-6 0-16,-2-5 2 15,-4-5-2-15,-3 0 0 16,-6 4 0-16,-6 8 1 16,0 8-2-16,0 11 2 0,0 10 6 15,-3 8 0 1,0 4 23-16,3 5-9 0,-4 2-21 15,-4 19-33-15,-2 16 32 16,-5 14 0-16,1 8 1 16,5 5 5-16,2 0-3 15,4-4-1-15,3-5 1 16,0-5-2-16,0-8 0 16,0-5-9-16,0-6-16 15,0-9-17-15,9-8-31 16,0-7-36-16,3-7-67 15</inkml:trace>
  <inkml:trace contextRef="#ctx0" brushRef="#br0" timeOffset="135009.72">4735 9924 580 0,'0'0'9'16,"0"0"1"-16,0 0 23 16,0 0 12-16,0 0-36 15,0 0-7-15,51-52-2 16,-36 52 0-16,0 0-1 16,-3 9 0-16,-3 10-4 15,-2 6 5-15,-7 6 4 0,0-2-4 16,0 0 2-16,-7-3-4 15,-7-2-1-15,0-6-1 16,0-7 3-16,5-3 1 16,6-6 1-16,0-2 10 15,3 0 19-15,0-2 26 16,0-13-56-16,3-6 0 16,9-4 0-16,9-4-7 15,-3-1-3-15,6-1-1 16,-5 0 3-16,-1 1-1 15,-5 2 8-15,-5 6 1 16,-5 4 0-16,-2 5 0 16,-1 6 2-16,0 5 9 15,0 2 19-15,0 0-10 16,0 0-20-16,0 7-14 0,-4 19-4 16,-8 13 18-16,-3 2 3 15,6 5 1-15,0-5 8 16,8-2-10-16,1-6 3 15,0-5-5-15,5-5 0 16,9-6-11-16,5-7-17 16,1-5-16-16,4-5-16 15,1 0-6-15,2-17-196 16</inkml:trace>
  <inkml:trace contextRef="#ctx0" brushRef="#br0" timeOffset="136721.57">6239 10366 59 0,'0'0'134'0,"0"0"-127"15,0 0-4-15,0 0 26 16,0 0-7-16,0 0-12 16,0 0-3-16,7-50-1 15,-5 45 9-15,-2-2 11 16,0 0 2-16,0 4-10 15,0-3 3-15,0 3 0 0,0-4 5 16,0 0 2 0,1 1-9-16,-1-1-4 0,3 0 6 15,-1 0-12-15,-1 0 2 16,1 1 3-16,-2 1 4 16,1 3-6-16,-1 0-1 15,0 2 6-15,0 0-6 16,0 0-7-16,0 5-4 15,0 17-1-15,-6 10 1 16,-1 9 8-16,-5 6-5 16,3 3 0-16,3 1-2 15,4-4 2-15,2-5 0 16,0-8-2-16,0-8 0 16,2-5-1-16,7-6 1 15,-3-6 0-15,1-5-1 0,2-4 0 16,2 0 0-16,5-8 11 15,5-13-5-15,3-6-2 16,-3-3-2-16,-6-6-1 16,1 1 3-16,-7-3 0 15,-3 2-4-15,0 2 1 16,-2 5 0-16,-2 2 0 16,-1 5-1-16,-1 5 0 15,0 6 0-15,0 4 0 16,0 5 0-16,0 1 0 15,0 1-15-15,0 0-12 16,0 1 9-16,0 16 17 0,0 9-1 16,0 10 1-1,-6 7 2-15,2 6-2 0,0-1 4 16,2-4-2-16,2-2-1 16,0-11 0-16,0-4 1 15,2-9-1-15,9-5-5 16,3-6-12-16,4-7-1 15,4 0-36-15,1 0 18 16,2-15-85-16</inkml:trace>
  <inkml:trace contextRef="#ctx0" brushRef="#br0" timeOffset="137054.13">6701 10389 549 0,'0'0'2'16,"0"0"0"-16,0 0-2 15,0 0 0-15,0 0-5 0,0 0 5 16,0 0 0 0,102-3 0-16,-71 1-2 0,-3 2 2 15,-5 0 0-15,-5 0-1 16,-5 0-24-16,-1 0-4 16,-3 2-17-16,-3-2-8 15,-3 0-17-15,-2 0-63 16</inkml:trace>
  <inkml:trace contextRef="#ctx0" brushRef="#br0" timeOffset="137358.59">6740 10483 443 0,'0'0'12'16,"0"0"-11"-16,0 0 4 15,0 0 8-15,0 0 4 16,0 0-3-16,9 22-6 16,7-17 6-16,5-3 0 15,3-2-3-15,3 0-8 16,0 0-2-16,1 0 3 15,-4 0-4-15,-6 0-2 16,-2 5-9-16,-5 0-50 0,1-5-42 16,-5 0-85-16</inkml:trace>
  <inkml:trace contextRef="#ctx0" brushRef="#br0" timeOffset="137856.07">7300 10050 486 0,'0'0'10'0,"0"0"-1"16,0 0 52-16,0 0-2 15,0 0-24-15,0 0-24 16,13-60-11-16,-13 60 0 16,1 0-8-16,-1 0-12 15,0 14 20-15,0 13 0 16,0 4 8-16,0 8 7 15,0 7 8-15,-6 3-16 0,-4 1 4 16,1 1-3 0,0 0-5-16,3-3-2 0,3-5 2 15,0-8-1-15,3-6-2 16,0-10 1-16,3-6 1 16,6-3-2-16,5-7-1 15,0-3-11-15,1 0 8 16,6 0 3-16,0-13 1 15,0-3-15-15,0-5-20 16,-9-3-22-16,-2-1-30 16,-7-4-54-16</inkml:trace>
  <inkml:trace contextRef="#ctx0" brushRef="#br0" timeOffset="138150.18">7225 10240 12 0,'0'0'526'16,"0"0"-515"-16,0 0 1 16,0 0 26-16,0 0-17 15,0 0-18-15,28-3-5 16,-6-3 3-16,3-3-1 15,0 3 1-15,-1 2-1 16,-2-1 0-16,-4 4 0 0,-2 1 0 16,-4 0-2-16,-3 0-3 15,-3 0-42-15,-4 7-37 16,-2 2-105-16</inkml:trace>
  <inkml:trace contextRef="#ctx0" brushRef="#br0" timeOffset="139036.99">8005 10752 520 0,'0'0'26'15,"0"0"-17"-15,0 0 6 16,0 0 2-16,0 0-17 16,0 0-4-16,18 38 4 15,-15-4 0-15,-3 5 2 16,0 3-2-16,0-1 0 16,-8-5-40-16,-4-4-105 15</inkml:trace>
  <inkml:trace contextRef="#ctx0" brushRef="#br0" timeOffset="139656.12">8639 10268 585 0,'0'0'11'15,"0"0"11"-15,0 0 47 16,0 0-3-16,0 0-51 15,0 0-15-15,13-15-8 16,-8 25 6-16,2 12 2 16,2 7 22-16,-3 7-15 15,0 5-2-15,-1 1-4 16,-1-3 1-16,3-7-2 16,-1-7 0-16,2-3 0 0,-2-8 2 15,1-4-1-15,-4-5-1 16,-1-3 2-16,-1-2-2 15,-1 0 0-15,3 0 0 16,0-3 20-16,3-18 0 16,3-8-17-16,6-7-3 15,-1-5 0-15,3-5-1 16,-1 1-5-16,0 3-1 16,-3 5 6-16,-1 6-1 15,-1 7-2-15,-5 7 3 16,-5 3 1-16,1 6 0 15,-2 3 0-15,0 4-1 16,0 1 2-16,0 0-2 0,0 0-9 16,0 0-24-1,0 1-24-15,0 11 46 0,0 3-8 16,0-3-56-16,0 2-16 16,0-6-80-16</inkml:trace>
  <inkml:trace contextRef="#ctx0" brushRef="#br0" timeOffset="142746.15">9242 10244 157 0,'0'0'205'0,"0"0"-186"16,0 0 2-16,0 0 29 0,0 0-16 16,0 0-22-16,0 0-11 15,-6 0 5-15,6 7-4 16,3-2 2-16,5 0 3 16,6 2-3-16,5-3 5 15,6 1 1-15,5-2-5 16,-1-3 0-16,3 0-5 15,-7 1 0-15,-5-1-3 16,-9 0-13-16,-4 4-42 16,-7-4-20-16,0 2-71 15,-4-1-50-15</inkml:trace>
  <inkml:trace contextRef="#ctx0" brushRef="#br0" timeOffset="143038.06">9209 10357 349 0,'0'0'61'0,"0"0"-52"16,0 0 4-16,0 0 27 15,0 0-21-15,0 0-4 16,-3 12-2-16,14-5 6 15,3-3-5-15,8-3 1 16,5 4 6-16,4-5-14 16,1 3-2-16,-2-3-4 0,-7 2 0 15,-6 0-1-15,-2 1-2 16,-6-1-21-16,-6 1-10 16,-3-1-49-16,0 0-95 15</inkml:trace>
  <inkml:trace contextRef="#ctx0" brushRef="#br0" timeOffset="144196.01">10324 10190 442 0,'0'0'0'0,"0"0"-35"0,0 0 35 16,0 0 13-16,0 0-5 16,0 0-3-16,-71 12 3 15,62-12 10-15,3 0 4 16,1 0-4-16,1-4 4 16,-1-6 1-16,4 0 7 15,1-2-19-15,0 0-8 16,0 0-2-16,0-1 2 15,7-1-1-15,4 5-2 16,2-1 0-16,1 3 0 16,-1 0-1-16,-1 2 2 15,-1 4-2-15,-3 1 1 0,-3 0-1 16,-1 10-2 0,-2 13 2-16,-2 10 1 0,0 4 0 15,-5 5 0 1,-9-2 4-16,-6 3-4 0,-5-4-2 15,-4 1 2-15,-2-6 4 16,6-7-4-16,-2-4 0 16,12-10-1-16,2-7 1 15,5-5 0-15,2-1 6 16,3 0 6-16,3-11-6 16,0-9 2-16,0-6-5 15,0 1-6-15,6 1 2 16,3 3 1-16,1 7 5 15,-4 7-5-15,0 4 0 16,0 3-2-16,2 0-3 0,4 3 4 16,1 11-4-1,5 5 5-15,-1 5 4 0,2 0-4 16,2 0 0-16,0-1 0 16,1-4-3-16,2-5 1 15,0-3-25-15,-2-7-17 16,2-2-85-16,-2-2-147 15</inkml:trace>
  <inkml:trace contextRef="#ctx0" brushRef="#br0" timeOffset="144561.1">10703 9903 509 0,'0'0'10'0,"0"0"-7"16,0 0 16-16,0 0 60 16,0 0-7-16,0 0-56 15,0 0-16-15,-12-25-8 16,9 61 8-16,-1 10 2 16,-2 1 3-16,3 6-3 15,-3 2 1-15,3-1-1 16,0-1 3-16,0-3-3 15,3-8-1-15,0-1 0 16,0-10 1-16,0-6-1 16,3-6-1-16,6-7 0 0,0-7 0 15,3-5 0-15,6 0-1 16,0-5 1-16,4-15-1 16,5-5-9-16,-5-5-35 15,-1-4-38-15,-8 0-83 16</inkml:trace>
  <inkml:trace contextRef="#ctx0" brushRef="#br0" timeOffset="144830.26">10581 10182 503 0,'0'0'17'0,"0"0"-16"0,0 0 24 16,0 0 2-16,0 0-27 16,0 0 0-16,43 0 0 15,-15-6 1-15,8-4 1 16,3 3-1-16,0 2-1 16,-5 3 0-16,-6 2-1 15,-11 0-14-15,-5 0-46 16,-9 8-19-16,-3-2-16 15,0 1-136-15</inkml:trace>
  <inkml:trace contextRef="#ctx0" brushRef="#br0" timeOffset="145608.6">11280 10271 542 0,'0'0'0'0,"0"0"-1"16,0 0 1-16,0 0 15 15,0 0-5-15,0 0-10 16,-43-6 2-16,37 19 0 15,-1 6-2-15,-2 3 3 16,3 1-1-16,0 2 2 16,3-3 3-16,3-3-4 0,0 0 0 15,0-9-1-15,3 0-1 16,6-7 1-16,4-3 0 16,4 0 2-16,2-8 9 15,2-14-13-15,0-2 6 16,-3-5-5-16,-8 4 4 15,-4 1-4-15,-3 0-1 16,-3 2 1-16,0 3-1 16,0 2 1-16,-7 3-1 15,-1 4 0-15,1 4-3 16,2 3 3-16,-2 2 0 16,4 1-1-16,-3 0-6 0,-5 1 4 15,0 14 0-15,-6 2 2 16,2 5 1-16,2 6 1 15,-5 1-1 1,7 4 3-16,-1 4 1 0,4-1 4 16,3 0-6-16,4-5-1 15,1-3 1-15,0-1 0 16,0-7 0-16,4-2-2 16,9-4 1-16,2-2 1 15,2-4-2-15,1-5 0 0,1-3 0 16,6 0-4-16,2-3-2 15,0-10-18 1,-1-3-25-16,-1-1-101 0,-6-2-229 16</inkml:trace>
  <inkml:trace contextRef="#ctx0" brushRef="#br0" timeOffset="145998.51">11523 10118 468 0,'0'0'7'0,"0"0"-6"16,0 0 44-16,0 0 2 15,0 0-35-15,0 0-12 16,-14-5 0-16,14 5-3 16,0 0 3-16,6 0 3 15,8 0 6-15,3 0 5 16,5 0-4-16,2 0-7 16,3 0-1-16,1 0 0 15,-4 0 0-15,-1 0-2 16,-7 0 0-16,-7 0-6 0,-6 0-6 15,-3 0-3 1,0 0-7-16,0 0-33 0,0 0 3 16,-9 0-19-1,1 0-133-15</inkml:trace>
  <inkml:trace contextRef="#ctx0" brushRef="#br0" timeOffset="146417.93">11935 9898 570 0,'0'0'13'0,"0"0"-8"0,0 0 35 16,0 0 33-16,0 0-47 15,0 0-24-15,3-17-2 16,-3 19-13-16,0 15-4 16,0 7 17-16,0 8 5 15,-1 4-5-15,-8 3 7 16,0 2-4-16,-3 0 1 16,7-2-3-16,4-3 1 15,1-6-1-15,0-5-1 16,0-7 1-16,0-5-1 15,3-5 1-15,6-3 1 16,3-4-2-16,0-1 4 16,4 0-2-16,9-13 2 15,1-5-4-15,1-2-10 0,-2-4-14 16,-4 1-49-16,-11-3-64 16,-8 1-237-16</inkml:trace>
  <inkml:trace contextRef="#ctx0" brushRef="#br0" timeOffset="146656.96">11795 10026 511 0,'0'0'10'16,"0"0"-10"-16,0 0 0 15,0 0 5-15,0 0-5 16,0 0 5-16,64 0-1 16,-33 0-4-16,1-2 0 15,-4-3-3-15,-1 0 3 16,-9 0-27-16,-3 0-71 16,-9 1-117-16</inkml:trace>
  <inkml:trace contextRef="#ctx0" brushRef="#br0" timeOffset="147245.7">12144 9716 498 0,'0'0'5'16,"0"0"-2"-16,0 0 15 15,0 0 23-15,0 0-9 0,0 0 3 16,-36-27 4-16,36 25-17 16,0 0-11-1,0-1 0-15,0 0-2 16,0-2-9-16,5 2 1 0,1 0-2 15,1 0 1-15,2 3-1 16,-1-2 0-16,-1 2 1 16,3 0-1-16,-2 0-2 15,1 8 0-15,-6 6 0 16,0 2 1-16,-3 6 2 16,0 0 4-16,-3 0-3 15,-14 0 1-15,-3-1-1 16,-1-4 3-16,-2-2-2 15,4-2 7-15,4-7-5 16,8-1 7-16,5-3-5 0,2-2 0 16,0 0 1-16,0 0-5 15,9 0 0-15,15 0 4 16,12-7-4-16,10-3-2 16,4 0 1-16,-2 4-1 15,-3-1 1-15,-11 4-1 16,-8 2 0-16,-10 1 0 15,-8 0-1-15,-4 0-24 16,-4 0-15-16,0 0-22 16,0 1-43-16,-12-1-330 15</inkml:trace>
  <inkml:trace contextRef="#ctx0" brushRef="#br0" timeOffset="151250.7">14004 9752 91 0,'0'0'242'0,"0"0"-239"16,0 0-1-1,0 0 13-15,3-84 21 0,1 70 1 16,-2 3-4-16,-2 3-17 16,0 2 7-16,0 1 6 15,0 5-10 1,0-2 2-16,0 1 5 0,0 1-6 16,0 0-6-16,0 0-7 15,-9 5-6-15,-6 15-1 16,-4 8-4-16,-3 8 4 15,3 1 4-15,2 5-3 16,3 1 2-16,1-1-1 16,5 1-1-16,2 2 0 15,3 4-1-15,0 0 1 16,3 3 0-16,0-2 0 16,0 1 2-16,0 1-1 15,5 2 0-15,1 3-2 0,1 0 0 16,0-1 0-16,0-6 3 15,-6-2-4-15,-1-4 1 16,0-3 0-16,0-5 3 16,0-1-3-16,-6-4 0 15,-4-5 0-15,-2-4-1 16,-3-2 1-16,0-7 5 16,-4-1-4-16,-1-6 8 15,-4 1 0-15,-3-7-4 16,1 0-4-16,0 0 2 0,5-3-3 15,3-11-2-15,8-5-13 16,4-3-16-16,6-1-31 16,0 2-33-16,6 3-22 15,4 2-226-15</inkml:trace>
  <inkml:trace contextRef="#ctx0" brushRef="#br0" timeOffset="151830.24">14166 10086 178 0,'0'0'275'16,"0"0"-268"-16,0 0-2 16,0 0 45-16,0 0-12 15,0 0-33-15,5-15-4 16,-2 23 0-16,2 6 5 16,1 3 0-16,2 5 2 15,0 2 7-15,-2 3 10 0,-3 3-2 16,-2 1-2-16,-1-1-11 15,0 0 2-15,0-6-2 16,0-2-5-16,0-6-3 16,2-6 2-16,-1-5-1 15,1-3-1-15,0-2 1 16,-2 0 0-16,3 0 25 16,4-7 10-16,3-14 7 15,6-6-29-15,0-7-8 16,1-2-7-16,0-1 6 15,-1-2-6-15,1 1 3 16,-3 1-4-16,-4 6-2 16,-1 5-7-16,-2 7 9 15,-4 5 0-15,0 8-3 16,-3 2-2-16,0 3-14 0,0 1-23 16,0 0-15-1,3 1 16-15,-3 9 31 0,3-1-25 16,0 5-16-16,0-4-29 15,1-4-102-15</inkml:trace>
  <inkml:trace contextRef="#ctx0" brushRef="#br0" timeOffset="153179.64">14871 10149 247 0,'0'0'47'0,"0"0"-18"0,0 0 16 16,0 0 6-16,0 0-12 15,0 0-22-15,1-14 0 16,-1 14-8-16,2 0 5 15,-2 0-7-15,0 0 0 16,0 0 5-16,0 0-6 16,0 0 9-16,0 0-7 15,0 0-4-15,0 0-2 16,0 0 1-16,0 0-2 16,0 0-1-16,0 0 0 15,0 0 0-15,0 0 0 16,0 0 3-16,0 0-1 15,0 0-2-15,0 0 0 0,0 0 0 16,0 0 0-16,0 0-3 16,0 0 3-16,0 0 0 15,0 0 0-15,0 0 0 16,0 0 0-16,0 0 0 16,0 0 0-16,0 0 0 15,0 0 0-15,0 0 0 16,0 0 0-16,0 0-1 15,0 0 1-15,0 0 1 16,0 0-1-16,0 0 0 16,0 0 0-16,0 0 1 15,0 0-1-15,0 0 2 16,0 0-1-16,0 0 1 0,0 0 3 16,0 0 3-16,0 0-2 15,0 0 0-15,0 0-6 16,0 0 0-16,0 0 0 15,0 0 0-15,0 0-3 16,0 0 1-16,0 0-2 16,0 0 2-16,0 0 2 15,0 0 1-15,0 0 3 16,0-5 6-16,0 0-4 16,0-5-6-16,0 2 4 15,0 0-4-15,0-1 3 16,-8 3 1-16,2-2-2 0,-1 4 4 15,1 3-3-15,3-1 2 16,-2 2 2-16,1 0-1 16,-8 0-6-16,-2 17-4 15,-6 3 4-15,0 6 0 16,-1-1 0-16,4 1 0 16,6-2 0-16,5 0 0 15,3-4 0-15,3-3 0 16,0-5 0-16,0-4 0 15,0-2-2-15,6-3-2 16,3-3-3-16,2 0 3 16,6-7 4-16,3-12 1 15,1-1 0-15,3-7 0 16,-2-2-1-16,-2-5 0 16,0-7 0-16,-2-4 0 0,-3 1 0 15,0-2-11-15,-5 0 1 16,-1 5 6-16,-3 4-6 15,-3 4 1-15,0 5 8 16,-3 5 1-16,0 6 1 16,2 3-1-16,-2 8-1 15,0 4 1-15,0 2 0 16,0 0-1-16,0 0-5 16,0 7 0-16,0 13 6 15,0 8 0-15,0 11 6 0,-5 7 0 16,-5 4 5-1,1 4-3-15,0 1-6 0,1 1-1 16,-2-3 1-16,4-6-2 16,1-4 0-16,4-8 1 15,1-7-1-15,0-3-3 16,0-9-8-16,3-4-4 16,3-6-13-16,7-6-45 15,-2 0-44-15,-1-3-209 16</inkml:trace>
  <inkml:trace contextRef="#ctx0" brushRef="#br0" timeOffset="153546.68">15189 9789 559 0,'0'0'11'16,"0"0"-1"-16,0 0-9 16,0 0-1-16,0 0-1 15,0 0 1-15,1 60 6 16,-1-20-6-16,0 5 6 16,-1 4-4-16,-9 5 6 15,0-1-1-15,-2-1 0 16,3-9-5-16,0-6 1 0,6-6-2 15,3-7 4-15,0-7-4 16,0-1 0-16,0-7 0 16,3-3 5-16,6-6-4 15,5 0-2-15,3 0-7 16,6-7-1-16,2-10-5 16,1-4-27-16,-4-6-101 15,-6-2-77-15</inkml:trace>
  <inkml:trace contextRef="#ctx0" brushRef="#br0" timeOffset="153771.37">15126 10021 446 0,'0'0'4'0,"0"0"-1"16,0 0-3-16,0 0-1 15,0 0 1-15,0 0 0 16,10 19 6-16,14-19-3 16,8 0-2-16,4-7-2 15,2-3 1-15,-5 1-11 16,-5 2-26-16,-11 3-40 16</inkml:trace>
  <inkml:trace contextRef="#ctx0" brushRef="#br0" timeOffset="154295.68">15816 10106 5 0,'0'0'358'0,"0"0"-353"16,0 0-2-16,0 0 0 15,0 0 0-15,0 0 9 16,2 4 7-16,8-2 3 0,7-2 9 15,0 0-16-15,3 0-2 16,4 0-6-16,1-2-3 16,-1-2-1-16,-6-1-1 15,-2 5-1-15,-8-2 0 16,-4 2-2-16,-4 0-3 16,0 0-37-16,0 0-20 15,-6 0-35-15</inkml:trace>
  <inkml:trace contextRef="#ctx0" brushRef="#br0" timeOffset="154647.7">15771 10216 502 0,'0'0'7'16,"0"0"-5"-16,0 0 42 16,0 0-13-16,0 0-14 15,0 0-13-15,-5 0-4 16,15 0 1-16,5 0 5 16,6 0 1-16,3 0 0 15,-2 0-5-15,4-3 0 0,-4 2 0 16,-3-1-2-16,-2 2 0 15,-6 0 0-15,-3 0 0 16,-2 0-2-16,-5 0-3 16,1 0-6-16,-1 0-1 15,-1 0-6-15,0 0-19 16,0 0-98-16,0 0-222 16</inkml:trace>
  <inkml:trace contextRef="#ctx0" brushRef="#br0" timeOffset="155750.41">16683 10156 430 0,'0'0'92'0,"0"0"-89"0,0 0 0 16,0 0 37-16,0 0-18 15,0 0-22-15,-39 4 0 16,39 0 0-16,0 1 0 16,2 2 2-16,8-4 3 15,4 1-5-15,5-2 10 16,5-2-3-16,1 0-3 16,7 0-4-16,-1 0 3 15,-1 0-3-15,-3 0 3 16,-8 0-3-16,-9 0-2 0,-5 0-7 15,-5 1-5 1,0 3-8-16,0-1-9 0,0 2 0 16,-11-2-25-16,1-1-44 15,5-2-170-15</inkml:trace>
  <inkml:trace contextRef="#ctx0" brushRef="#br0" timeOffset="156505.26">17303 10082 455 0,'0'0'3'0,"0"0"2"16,0 0 8-16,0 0 25 16,0 0-21-16,0 0-13 15,5-28-4-15,-5 28-8 16,0 0 0-16,0 6 8 15,0 8 7-15,0-2 1 0,-2 3 0 16,2-3-4-16,0 1-1 16,0-4 1-16,0 0-4 15,7-2 1-15,4-6 5 16,3-1-6-16,3 0 1 16,2-3-2-16,3-9 1 15,0-7 0-15,-2 0 0 16,-4-3 2-16,-5-1 1 15,-3 0 0-15,-5-2 5 16,-3 1 1-16,0 3-5 16,0 1 10-16,0 3-14 15,0 3 13-15,-3 6 5 16,-1 1 1-16,0 6 10 0,1 1-18 16,-6 0-11-16,-2 1 0 15,-4 12-1-15,-1 6 1 16,-2 2 0-16,2 3 0 15,2 4 1-15,0 3 2 16,3-2 0-16,2 6 1 16,1-3 1-16,1 2-1 15,4-2 2-15,3-3 0 16,0-2-4-16,0-5 4 16,5-2-5-16,8-4 2 15,0-7-2-15,4-1 3 16,1-7-1-16,5-1-2 15,4 0 0-15,5-9-1 0,-3-6-6 16,1-1-16-16,-4-4-38 16,-4-4-37-16,-7-1-115 15</inkml:trace>
  <inkml:trace contextRef="#ctx0" brushRef="#br0" timeOffset="156846.01">17654 9726 501 0,'0'0'6'0,"0"0"-1"16,0 0 36-16,0 0-14 15,0 0-26-15,0 0 4 16,-30 3-4-16,30 4 0 16,11-3 0-16,4 1 12 15,7-4 5-15,6-1-2 16,4 0-7-16,2 0-5 16,-1 0 0-16,-5 0-2 15,-7 0-1-15,-9 0-2 16,-6 0-6-16,-6 0-19 15,0 0 1-15,0 0-3 0,0 0-46 16,-3 0-84-16</inkml:trace>
  <inkml:trace contextRef="#ctx0" brushRef="#br0" timeOffset="157272.47">18052 9457 532 0,'0'0'26'16,"0"0"3"-16,0 0 53 15,0 0-44-15,0 0-38 16,0 0-8-16,0 17 8 15,0 10 7-15,0 7 1 16,0 4-3-16,-7 4 3 16,1 3 2-16,0-3-5 15,3-1-1-15,-2-2-1 16,2-6-2-16,0-4 2 16,2-5-3-16,1-6 1 15,0-4 0-15,0-3 0 16,0-3-1-16,0-3 1 15,6-4-1-15,6-1-3 0,3 0-5 16,6 0 1-16,1-11-10 16,0-5-24-16,2-6-31 15,-6-2-52-15,-2-6-200 16</inkml:trace>
  <inkml:trace contextRef="#ctx0" brushRef="#br0" timeOffset="157524.07">17975 9629 117 0,'0'0'317'0,"0"0"-299"16,0 0 17-16,0 0 31 0,0 0-39 15,0 0-12-15,3 2-7 16,11-2 6-16,3 0 8 15,4-7-6-15,0 4-8 16,-2-1 0-16,3-1-6 16,-2 0 0-16,-2 3-2 15,-5 1-1-15,-5-2-31 16,-5 2-34-16,-3-4-102 16</inkml:trace>
  <inkml:trace contextRef="#ctx0" brushRef="#br0" timeOffset="158140.81">18237 9254 505 0,'0'0'13'16,"0"0"8"-16,0 0 20 15,0 0 10-15,0 0-11 16,0 0-14-16,-46-39 6 0,46 37 0 16,0 0-6-16,0-1-15 15,0 1-1-15,0-3-6 16,3 0-3-16,6 2-1 15,0-1 0-15,-2 1-1 16,5 2 0-16,-3-2 0 16,2 3 0-16,-1 0 0 15,0 0 1-15,0 0-2 16,0 11 1-16,-4 4-2 16,-3 5 1-16,-3 3-2 15,0 2 1-15,-3 1 3 16,-13 1 3-16,-7-3-3 0,-1-4 0 15,-1-3 0 1,1-4 1-16,10-5-1 0,4-3 0 16,7-2 0-16,3-3 0 15,0 0-2-15,0 0-2 16,0 0-4-16,9 0 8 16,17 0 0-16,6-5 6 15,5-1-4-15,2-2-1 16,0 2-1-16,0 1 0 15,-4 1 0-15,-3 1-3 16,-8 2-1-16,-5 1-1 16,-8-1-7-16,-6 1-10 15,-5 0-25-15,0 0-35 16,0 0-11-16,-8 0 3 16</inkml:trace>
  <inkml:trace contextRef="#ctx0" brushRef="#br0" timeOffset="161148.73">2853 12190 500 0,'0'0'0'0,"0"0"-1"15,0 0-9-15,0 0 8 16,0 0 2-16,0 0 16 15,64 86 1-15,-43-40-2 16,-1 5-3-16,-1 2-5 16,-3-1-1-16,-1-4-4 15,-2-4-2-15,-2-6 3 16,-5-7-3-16,3-6 0 16,-2-5 0-16,-4-7 1 15,0-6-1-15,-1-6 0 16,-2-1 3-16,0 0 1 0,1 0-1 15,1 0 6-15,1 0 13 16,3-15 22-16,4-13-37 16,4-11-6-16,5-8 0 15,-1-4 2-15,4-9-3 16,-1-3 0-16,3-3 1 16,3-3 0-16,0 6 1 15,1 2-2-15,-4 5-1 16,0 10 1-16,-8 12 3 15,-4 10-3-15,-9 11-2 16,0 9 2-16,-3 4 0 16,0 0-16-16,0 6-55 15,0 13 4-15,0 9 23 16,0 1-53-16,0 1-271 16</inkml:trace>
  <inkml:trace contextRef="#ctx0" brushRef="#br0" timeOffset="162496.97">3578 12554 346 0,'0'0'18'16,"0"0"-13"-16,0 0 17 15,0 0 17-15,0-72-15 16,0 60-13-16,0 0-1 16,-2 1 2-16,-1 3-5 15,-1 3 7-15,-2 2 9 16,2 2 8-16,-4 1-14 0,2 0-7 16,-4 0-10-16,-1 6-3 15,-1 8 0-15,-4 6 2 16,1 4-1-16,-3 3 1 15,3 6 1-15,2 0 0 16,4 2-2-16,4-3 2 16,4-6 0-16,1-5 0 15,0-6 0-15,1-7-1 16,7-6 0-16,-1-2 0 16,5 0 1-16,5-17 2 15,3-8 5-15,4-8-1 16,0-6-1-16,0 1-2 0,-3 1-1 15,-6 4 0 1,-3 4 0-16,-5 4-2 0,-4 6 3 16,-1 10-3-16,-1 3 1 15,-1 6 0-15,0 0-1 16,0 0-12-16,0 1-8 16,0 15 13-16,0 6 6 15,2 4 1-15,-2 4 1 16,3-1 4-16,0-1-4 15,4 0 3-15,2-7-4 16,2-4 3-16,0-4 1 16,0-6-4-16,-2-4 1 15,6-3 0-15,-3 0 13 16,4-8 2-16,4-14-10 16,2-2 0-16,0-5 0 0,-1 0-5 15,-6-2-1-15,0-1 0 16,-8 3-13-16,-2 2 4 15,-4 6 9-15,-1 7-1 16,0 6 3-16,0 5 5 16,0 3 8-16,0 0-10 15,-1 0-5-15,-1 0-15 16,-1 12 8-16,0 4 3 16,2-3 2-16,1-3 2 15,0 0 0-15,0-5-1 0,0-1 1 16,3-3 0-1,3-1 3-15,0 0 0 0,7 0 2 16,-1 0-1 0,0-3-2-16,0 2-1 0,0 1-2 15,-4 0 0-15,0 1-11 16,-3 12 5-16,-1 7 7 16,-2 0 4-16,-2 5-3 15,0 0 3-15,0-2-2 16,0-1 0-16,4-5-1 15,1-4 4-15,2-5-5 16,-1-2 1-16,2-6 3 16,-1 0 2-16,3 0 8 15,1-1-3-15,3-13-5 16,2-3 1-16,-4-5-6 16,4-2 1-16,-4-5 3 0,3 0-3 15,-6-3 1-15,3 3 1 16,-3 5-4-16,-3 7 0 15,-5 8-2-15,-1 7 2 16,0 2 0-16,0 0-8 16,0 1-19-16,0 19 6 15,0 6 21-15,0 3 8 16,0 2-6-16,5-4 1 16,1-4 2-16,7-4-3 15,1-5 2-15,0-4-3 16,0-5 1-16,1-5 4 0,-2 0-2 15,2 0-4 1,3-16 0-16,1-5-24 0,-5-5-21 16,-1-2-56-16,-8-5-173 15</inkml:trace>
  <inkml:trace contextRef="#ctx0" brushRef="#br0" timeOffset="162636.15">4258 12168 656 0,'0'0'19'16,"0"0"-8"-16,0 0 24 16,0 0-35-16,0 0-2 15,0 0-101-15,-12 23 50 0,12-5-286 16</inkml:trace>
  <inkml:trace contextRef="#ctx0" brushRef="#br0" timeOffset="163713.63">4631 12529 618 0,'0'0'0'0,"0"0"-37"15,0 0 37-15,0 0 15 0,0 0-15 16,-13-83 0-16,13 67-1 16,0 5-4-16,0 0 4 15,-5 3-2-15,-1 1 3 16,-4 5 1-16,1 0 2 16,0 2-3-16,-3 0 0 15,0 0 0-15,1 8 0 16,-3 11 0-16,-3 3 4 15,2 2-4-15,2 5 0 16,-2-2 0-16,9-2 0 16,3-2 2-16,3-3-2 15,0-6 0-15,0-4 0 16,9-2-2-16,0-6-2 0,-2-2 2 16,4 0 2-16,-2-2 1 15,7-12 2-15,-1-6-3 16,3-2 1-16,1-4 1 15,-1-2-2-15,3 0 1 16,-2 1-1-16,-2 5 0 16,-8 7 1-16,1 7-1 15,-8 5 0-15,-2 3-1 16,0 0-5-16,0 11 6 16,0 11 5-16,0 0 1 15,0 2-5-15,0 0 3 16,4-2-4-16,5-2 1 0,3-3 1 15,5-1-2-15,-1-8 0 16,-1-3-1-16,4-3-5 16,-2-2-6-16,-1 0 10 15,3-7 2-15,-2-8 1 16,1-1-1-16,-5-2 0 16,2-3 0-16,-6-2 0 15,-1 0 1-15,-2-2 2 16,-2 4-2-16,-4 4-1 15,0 7 10-15,0 5 20 16,0 3 18-16,0 2-19 16,0 0-26-16,0 0-3 15,-4 14-13-15,-1 8 11 16,2 5 2-16,0-1 0 16,0-1 1-16,3-2-1 15,0-4-1-15,0-2 1 0,0-4 0 16,0-4 0-16,3-6-2 15,2 0-5-15,-4-3 5 16,2 0 2-16,3 0 7 16,1-13 1-16,4-4-3 15,7-4-3-15,-3-3-1 16,1-5 0-16,4-1-1 16,-4 2-1-16,-4 5 1 15,-2 9 0-15,-4 8 0 0,-4 4 1 16,-2 2-1-1,0 0 0-15,0 14-10 0,0 11 10 16,0 5 8-16,1 1 1 16,1-2-6-16,1 0-1 15,3-5 0-15,1-2 1 16,2-2-1-16,5-4-2 16,-1-6 0-16,2-6-6 15,4-4-16-15,5 0-11 16,4-4 0-16,2-12-31 15,1-3-80-15,-2-5-34 16</inkml:trace>
  <inkml:trace contextRef="#ctx0" brushRef="#br0" timeOffset="163992.75">5350 12395 334 0,'0'0'48'0,"0"0"-16"0,0 0 56 16,0 0-35-16,0 0-13 15,0 0 6-15,-9-44 7 16,7 44-10-16,1 0-18 16,-2 0-14-16,-6 5-11 15,-1 19-4-15,-7 5 4 16,4 6 6-16,2-1-6 16,5-3 1-16,5-4 0 15,1-6-1-15,0-2-4 16,13-8 2-16,8-7-15 15,10-4-12-15,10-3 1 16,9-15-3-16,3-5-12 0,2 1-62 16,-9 1-253-16</inkml:trace>
  <inkml:trace contextRef="#ctx0" brushRef="#br0" timeOffset="164525.7">5629 12330 708 0,'0'0'6'0,"0"0"-6"0,0 0 0 16,0 0-5 0,0 0-1-16,0 0 5 0,-37 46 1 15,34-27 0-15,3-3 0 16,0-2 0-16,0-5 0 15,0-2-2-15,0-4-8 16,0-1 6-16,3-2-9 16,4 0 7-16,5-2 6 15,0-11 2-15,3-2-2 16,-3 0 1-16,-5-3 0 16,-1 1 1-16,-3 1 0 15,-3-1 0-15,0 0 1 16,0 3-2-16,0 3-1 15,0 3 0-15,-6 5 13 0,2 3 4 16,-5 0-16-16,-2 3 2 16,-5 16-6-16,1 5 5 15,-3 4-2-15,3 6 1 16,5 1 5-16,4 0 4 16,4-4-7-16,2-5 5 15,0-4-1-15,8-5-4 16,8-4-3-16,2-4-5 15,3-6 5-15,0-3 0 16,1 0 0-16,2-3-2 16,-3-7-4-16,-2 0-2 15,-2 1-19-15,-7 2-34 16,-1 0-61-16,-9 2-166 0</inkml:trace>
  <inkml:trace contextRef="#ctx0" brushRef="#br0" timeOffset="166061.94">6803 12280 343 0,'0'0'113'16,"0"0"-80"-16,0 0 10 15,0 0 6-15,0 0-20 16,0 0-21-16,0 0-8 15,-15-2-3-15,15 2 3 16,10 1 7-16,4 3-6 16,7 1-1-16,5-4 1 15,9-1 3-15,4 0-1 16,4 0-2-16,-6 0-1 0,-1 0-2 16,-11-1-18-16,-9 1-11 15,-10 0-33-15,-6 0-72 16,-3 0-120-16</inkml:trace>
  <inkml:trace contextRef="#ctx0" brushRef="#br0" timeOffset="166317.72">6761 12369 532 0,'0'0'27'15,"0"0"-25"-15,0 0 2 16,0 0 12-16,0 0-16 16,0 0-4-16,7 14 4 15,22-11 5-15,5 0-4 16,5-3 1-16,4 0-2 16,-1 0 2-16,-3 0-2 15,-2 0-10-15,-3 2-13 16,-1-2-83-16,0 0-73 15</inkml:trace>
  <inkml:trace contextRef="#ctx0" brushRef="#br0" timeOffset="167087.97">8097 12310 586 0,'0'0'0'0,"0"0"-21"0,0 0 19 16,0 0 4-16,0 0-2 16,0 0 0-16,-80 16 0 15,56-13 1-15,4 0 0 16,1-3 6-16,4 0 9 16,2 0 8-16,4 0-4 15,1-7 9-15,4-2-6 16,3-2-8-16,-1 2-6 15,2-5-4-15,0-1-4 16,2 2-1-16,11-3 0 16,2 4 0-16,1-1-1 15,-1 4 1-15,0 3-1 16,-4 2-1-16,-4 4 1 0,2 0-3 16,-5 0-3-1,1 13 1-15,-2 10-7 0,-3 7 13 16,0 6 0-16,0 7 4 15,-9 4-4-15,-10 1 1 16,-1-1-1-16,-5-5 1 16,-4-1-1-16,-2-9 1 15,4-3-1-15,2-8 6 16,6-8-3-16,5-9 9 16,8-4 6-16,1 0 17 15,1-3-9-15,3-11-12 16,1-7-14-16,0-1-11 15,1-1-13-15,11 0-4 16,0 8 25-16,0 3-1 0,-2 7 4 16,-2 5-3-16,5 0-1 15,-2 4-3-15,2 14 4 16,5 2 3-16,1 6 0 16,1-6 0-16,8 1-1 15,1-1 1-15,5-10 0 16,4-3-33-16,1-7-34 15,2 0-7-15,-4-14-138 16</inkml:trace>
  <inkml:trace contextRef="#ctx0" brushRef="#br0" timeOffset="167486.84">8453 12271 558 0,'0'0'19'16,"0"0"-11"-16,0 0 53 16,0 0 17-16,0 0-47 15,0 0-28-15,-41-5 0 16,26 32-1-16,2 2-1 16,-1 5 3-16,4 5-4 15,1-1 8-15,3-1 0 16,6-6-8-16,0-4 0 15,0-7 0-15,12-4-1 0,4-9 1 16,5-4-3-16,5-3 3 16,2-8 6-16,3-11-6 15,-4-7 5-15,-5 2-3 16,-11-5-2-16,-9 0 9 16,-2-2-3-16,-8-1-6 15,-13 6 0-15,-3 3-6 16,0 8-7-16,-1 8-8 15,4 5-8-15,5 2-24 16,1 0-26-16,6 9-9 16,4-1-80-16</inkml:trace>
  <inkml:trace contextRef="#ctx0" brushRef="#br0" timeOffset="167633.81">8453 12271 217 0</inkml:trace>
  <inkml:trace contextRef="#ctx0" brushRef="#br0" timeOffset="167753.41">8453 12271 217 0,'-84'-19'368'0,"84"19"-368"0,0 3-15 0,0 2 13 15,7 0 2 1,11-1 0-16,8 0 4 0,2-4-4 15,3 3 1 1,2-3-1-16,1 0-1 0,-5 0-2 16,-4 0-11-16,-6 0-65 15,-8 0-128-15</inkml:trace>
  <inkml:trace contextRef="#ctx0" brushRef="#br0" timeOffset="168269.34">8721 11969 620 0,'0'0'7'15,"0"0"-2"-15,0 0 52 16,0 0-4-16,0 0-24 16,0 0-25-16,10-55-3 15,4 47-1-15,0 3-1 16,2 2-1-16,-2 1 2 16,-2 2-1-16,-1 0 0 15,-2 7-5-15,-2 11 6 0,-2 5-5 16,-4 5 5-1,-1 3 2-15,0-2-2 0,-12 3 0 16,-12-4 0-16,-4 0 0 16,-2-5 1-16,2-6 1 15,7-5 2-15,9-7 2 16,6-3 10-16,6-2-11 16,0 0-5-16,0 0 8 15,3 0-8-15,15 0 0 16,6-3 0-16,10-3 0 15,3-1 0-15,1 4 0 16,-1 3-2-16,-3 0 2 16,-2 0-16-16,-7 0-21 15,-4 0-40-15,-8 2-89 16,-5-2-330-16</inkml:trace>
  <inkml:trace contextRef="#ctx0" brushRef="#br0" timeOffset="169125.77">7423 13193 131 0,'0'0'0'0</inkml:trace>
  <inkml:trace contextRef="#ctx0" brushRef="#br0" timeOffset="169799.37">7520 13043 472 0,'0'0'35'0,"0"0"-29"15,0 0-1-15,0 0 22 16,0 0-14-16,0 0-6 16,-10 3 1-16,10-3-4 15,0 0-2-15,0 5 8 16,4-1 9-16,5 0-3 15,6 0 18-15,9 0-12 16,9-4-1-16,10 0-10 16,9 0-5-16,8 0 2 15,11 0 0-15,7 0-2 0,10-4-5 16,5 2 0 0,4-1 2-16,-5 0-1 0,-1 1-2 15,-6-1 0-15,-5 1-1 16,-8 2-1-16,-11 0 2 15,-10 0 0-15,-11 0 1 16,-10 0-1-16,-9 0 0 16,-12 0 0-16,-3 0 1 15,-6 0 0-15,0 0 2 16,0 0 5-16,0 0-1 16,0 0-7-16,0 0-31 15,0 0-86-15,-11 0-27 16</inkml:trace>
  <inkml:trace contextRef="#ctx0" brushRef="#br0" timeOffset="170449.59">7632 13545 687 0,'0'0'10'0,"0"0"-10"16,0 0 0-16,0 0-3 16,0 0 2-16,0 0 1 15,18 67 19-15,-9-33-5 16,6 4-7-16,-2-1-3 16,2-1-1-16,0-2-1 15,0-5 2-15,-5-7-3 16,-2-8 0-16,1-4 0 0,-6-7 0 15,-3-3 4-15,0 0-2 16,0 0 47-16,0-8 19 16,0-16-48-16,0-10-20 15,0-5-1-15,0-4-6 16,0-3-9-16,0 2 3 16,1-2-9-16,8 6 6 15,2 3 15-15,-1 2 0 16,4 9-1-16,-3 5 0 15,1 6 1-15,2 4-6 16,4 0 3-16,4 2 2 16,11 1 1-16,6 2-2 0,5 3 0 15,7 0 2 1,4 3 4-16,-3 0-4 0,-7 0-2 16,-10 0-18-16,-10 2-19 15,-12 6-1-15,-10 5-38 16,-3 0-42-16,-4-3-119 15</inkml:trace>
  <inkml:trace contextRef="#ctx0" brushRef="#br0" timeOffset="170977.16">8254 13578 229 0,'0'0'482'15,"0"0"-482"-15,0 0-12 16,0 0 9-16,0 0 1 16,0 0 1-16,-66 82 1 15,47-52 0-15,2 1 0 16,0-5 0-16,3-4 1 15,5-3-1-15,5-8 0 16,1-5-1-16,3-3 1 16,0-3 1-16,0 0 2 15,0 0 10-15,0 0 13 0,0-12-1 16,0-8-25-16,1-6-4 16,10-1-1-16,2-5 3 15,4 1-10-15,-1 2 6 16,3 5-2-16,-2 5 8 15,-1 7-2-15,-4 4 1 16,-3 8-2-16,1 0-3 16,-2 0 4-16,1 7-1 15,1 11 3-15,1 3 10 16,-1 6-5-16,2 2 3 16,-1-2-2-16,-1 3-4 15,2-3 4-15,-3-2-4 16,-1-5-2-16,-2-3 0 0,1-4-2 15,-3-5-4-15,-1-4-31 16,-3-3-56-16,0-1-94 16</inkml:trace>
  <inkml:trace contextRef="#ctx0" brushRef="#br0" timeOffset="171278.34">8083 13576 636 0,'0'0'37'0,"0"0"-26"0,0 0-3 16,0 0 15-16,0 0-23 15,0 0-3-15,14-12 1 16,10 9 2-16,9-4 1 15,9-2 0-15,5-2-2 16,4 2 2-16,3-1-1 16,1 6 2-16,-10 4-4 15,-12 0 2-15,-11 0-47 16,-16 7-29-16,-6 3-67 16,-1-1-259-16</inkml:trace>
  <inkml:trace contextRef="#ctx0" brushRef="#br0" timeOffset="173713.3296">9601 12051 377 0,'0'0'81'16,"0"0"-73"-16,12-82 32 0,-9 60-11 16,-2 5 12-1,-1 3-4-15,0-1-7 0,0 7-4 16,0 2 6-16,0 2-14 16,0 4 1-16,0 0-1 15,0 0-10-15,-11 3-8 16,-11 16-2-16,-6 11 2 15,-9 8 0-15,-5 7 0 16,2 3 0-16,1 0 5 16,9 0-5-16,6 0 0 15,11-4-3-15,10-2 3 16,3-6 0-16,3-4 0 16,18-4 0-16,7-4-1 15,5-4 1-15,6-3-2 16,8 0 2-16,0-3-1 0,5 2 1 15,-1 2-2-15,-11 2 1 16,-4 10-1-16,-12 10 2 16,-11 9 0-16,-10 8-2 15,-3 6-3-15,-15 2-1 16,-18 1 5-16,-9 1-4 16,-8-3 0-16,-4-7-3 15,2-6 7-15,-2-7 2 16,5-10 0-16,7-8-1 15,12-9 1-15,11-8-2 16,10-6 2-16,7 0-1 16,2-3 1-16,0 0-1 15,5 0-17-15,17 0 12 16,1-9 4-16,7-2-1 0,2-1 0 16,-6 4-3-16,2 4 0 15,-4 4 5-15,-5 0-3 16,-4 12 2-16,-7 14-9 15,-1 8 2-15,-7 10 8 16,0 7 2-16,-10 5 9 16,-10 7-7-16,-5-4 0 15,-3 3-2-15,-4 1 5 16,-1-3 3-16,4 0 5 16,-1-6 9-16,3-6 2 15,8-4-9-15,5-8-1 0,5-4-12 16,2-5-1-1,7-4-1-15,0-6-2 0,7-2-2 16,10-3 2-16,5-7 0 16,9-5 2-16,7 0 1 15,6-15-3-15,3-7-4 16,5-4 2-16,1-2-1 16,0 0-12-16,-3 2-36 15,-2 0 10-15,-9 2-5 16,-9 4-19-16,-8 7-45 15,-16-1-190-15</inkml:trace>
  <inkml:trace contextRef="#ctx0" brushRef="#br0" timeOffset="176039.27">11231 12330 323 0,'0'0'11'0,"0"0"30"15,0 0 13-15,0 0 11 16,0 0-23-16,0 0-15 16,0 0-9-16,0 0 8 15,25-59 16-15,-25 59-11 16,0 0-14-16,0 0-10 16,0 2-7-16,0 10-10 15,0 8 10-15,0 7 3 16,-4 7 9-16,-5 6-11 15,2 7 3-15,-2 5 8 0,0 9-5 16,-2 0-4-16,-1 2-1 16,1-4-1-16,0-8 4 15,2-4-4-15,6-3 0 16,0-8-1-16,3-4 0 16,0-5 1-16,0-7-1 15,1-4 0-15,7-5 0 16,1-3 2-16,3-6 1 15,1-2 2-15,5 0-5 16,2-4 10-16,-1-11-10 16,2-2-2-16,-5-3-17 15,-5-3-13-15,2-4-17 16,-4-2-35-16,-4-3-58 0,-5-2-85 16</inkml:trace>
  <inkml:trace contextRef="#ctx0" brushRef="#br0" timeOffset="176371.07">11088 12663 547 0,'0'0'32'0,"0"0"-26"0,0 0-3 15,0 0 48-15,0 0-11 16,0 0-37-16,6-17 1 16,13 8-3-16,5 1-1 15,3-3 1-15,4-2 5 16,2-1 2-16,0 2 12 16,1 1-10-16,-4 7 5 15,-3 4-14-15,-6 0-2 16,-6 0 1-16,-2 12-2 15,-4 5-3-15,-3-3-12 16,-1-1-4-16,-2-3-1 16,-2-3-48-16,-1-2-20 15,0-5-156-15</inkml:trace>
  <inkml:trace contextRef="#ctx0" brushRef="#br0" timeOffset="187901.3596">12345 12769 195 0,'0'0'75'15,"0"0"-63"-15,0 0-7 16,0 0 2-16,0 0 8 16,0 0 21-16,0 0-13 15,2 0-1-15,1 0 3 16,-2 0-6-16,-1 0-3 15,2 0-4-15,-1 0-1 16,2 0 2-16,2 0 1 16,1 0-6-16,7 0 4 15,2 0-3-15,3 0 6 16,6 0-8-16,3 0-4 0,1 0 1 16,-2 0-4-1,0 0 0-15,-3 0 1 0,-3 0 1 16,-3 0-1-16,-5 0-1 15,-6 0 0-15,-3 0 0 16,-3 0 0-16,0 0 0 16,0 0 0-16,0 0 0 15,0 0-3-15,0 6-1 16,0-2-43-16,0-1-70 16,0-3-188-16</inkml:trace>
  <inkml:trace contextRef="#ctx0" brushRef="#br0" timeOffset="188571.02">12896 12608 180 0,'0'0'235'15,"0"0"-229"-15,0 0 13 16,0 0 26-16,0 0-14 16,0 0-7-16,-16-20-19 0,9 20-5 15,1 10 1-15,-1 2-1 16,1 5 0-16,2-1 0 15,1 0 0-15,3-2 0 16,0 0 1-16,0-1 0 16,0-1-1-16,0-3 0 15,3-4-2-15,4-2-2 16,-1-3-7-16,3 0 11 16,2 0 1-16,0-3-1 15,1-11 0-15,1-4 2 16,0-3-2-16,-3-1 1 0,-3 0 0 15,-4 0 1-15,-3 2 0 16,0 3 3-16,0 1 2 16,-1 5 1-16,-8 4 6 15,2 3 1-15,-1 2 4 16,2 2-14-16,-1 0-5 16,-1 2-2-16,1 11 1 15,-1 6 1-15,-2 3 0 16,1 5 1-16,3 9 2 15,0 3 6-15,0 2 3 16,5-4 1-16,1-3-3 16,0-6-1-16,0-6-7 15,1-1-1-15,9-9 1 16,1-4 4-16,4-3-5 0,1-5 0 16,7 0 4-1,2 0-5-15,6-15-6 0,4-2-17 16,-1-8-61-16,-3-1-112 15</inkml:trace>
  <inkml:trace contextRef="#ctx0" brushRef="#br0" timeOffset="189333.8596">12175 12211 356 0,'0'0'25'15,"0"0"-8"-15,0 0 26 16,0 0 10-16,0 0-23 16,0 0-8-16,-4-15-15 15,-5 15-6-15,-4 8 0 16,-3 6 0-16,-1 3 6 16,-1 6 6-16,-3 5-3 15,-1 8 1-15,-5 6 12 16,0 6-9-16,0 5 5 15,3 5-5-15,8 6 0 16,4 3-6-16,6 5 2 16,6-2-6-16,0-7 2 15,0-4-3-15,13-5 1 16,8-4-4-16,2-9 2 0,2-3-2 16,8-10 0-16,1-5-10 15,6-6-19-15,4-7-16 16,5-5-17-16,-3-5-80 15</inkml:trace>
  <inkml:trace contextRef="#ctx0" brushRef="#br0" timeOffset="190084.57">13015 12319 387 0,'0'0'17'0,"0"0"-12"16,0 0 25-16,0 0 16 15,0 0-26-15,0 0-18 16,-27-4 3-16,27 4-5 16,0 0 3-16,3 1 1 0,6 3 2 15,4-2 0 1,6 2 4-16,6-1 0 0,6-3-9 16,4 0 0-16,2 0 1 15,-5 0 1-15,-2 0-3 16,-9 0-10-16,-1 0-37 15,-8 0-65-15,-4 0-151 16</inkml:trace>
  <inkml:trace contextRef="#ctx0" brushRef="#br0" timeOffset="190482.31">13519 12048 213 0,'0'0'228'16,"0"0"-204"-16,0 0 10 16,0 0 46-16,0 0-27 15,0 0-18-15,2-36-35 16,-2 42-7-16,0 15 5 15,0 8 2-15,-6 8 2 16,-2 6 5-16,-2 3 0 16,0 1 9-16,2-2-12 15,2-2 3-15,4-6-5 16,2-3-2-16,0-8 1 0,0-6 2 16,0-8-2-16,10-3 3 15,-1-6-4-15,5-3 0 16,3 0-1-16,4-5-4 15,4-12-4-15,-1-3-25 16,-6-5-36-16,-3-2-44 16,-11-1-210-16</inkml:trace>
  <inkml:trace contextRef="#ctx0" brushRef="#br0" timeOffset="190708.68">13399 12190 467 0,'0'0'0'15,"0"0"-28"-15,0 0 28 16,0 0 17-16,0 0 12 16,0 0-14-16,85 1-8 15,-53-5-5-15,-2-4 0 16,-1 4-4-16,-7 2 2 15,-9 2-40-15,-7 0-163 16</inkml:trace>
  <inkml:trace contextRef="#ctx0" brushRef="#br0" timeOffset="191165.68">13685 12042 594 0,'0'0'50'15,"0"0"-50"-15,0 0-5 16,0 0 5-16,0 0 4 16,34-76-4-16,-13 66 0 15,-1 4 0-15,-4 0 0 16,-6 6 0-16,-2 0-2 0,-1 0-2 15,-4 6 4-15,0 10 2 16,-3 4 1-16,0 5 3 16,0 3-6-16,-8-2 1 15,-6 1 3-15,-4-2-1 16,-6-2-1-16,-1-3 3 16,2-7-4-16,7-4 9 15,4-4-5-15,9-3 8 16,3-2-10-16,0 0 4 15,0 0-2-15,18 0-3 16,7-7-1-16,11-2 0 16,-2 3-1-16,2-1 1 15,-5 7-2-15,-2 0 1 16,-5 0 0-16,-8 0-16 16,-4 5-45-16,-8 2-80 0,-4-2-230 15</inkml:trace>
  <inkml:trace contextRef="#ctx0" brushRef="#br0" timeOffset="193560.74">14019 12218 173 0,'0'0'190'0,"0"0"-177"16,0 0 15-16,0 0 31 15,0 0-9-15,0 0-27 16,-18-12-19-16,18 12-3 16,2 0 0-16,9 12 4 0,1 0 3 15,3 5 2 1,0 5-1-16,1 5 12 0,0 3-5 16,1 2-3-16,-2 5-2 15,2 2-9-15,-5 4 4 16,-2 1-1-16,-3 5-3 15,-5 4 3-15,-2 6-5 16,0 0 3-16,-12-3-1 16,-6-3-2-16,-7-3 3 15,-3-3-1-15,-4-5-2 16,-1-5-1-16,1-4-17 16,2-5-13-16,4-9-10 15,6-9-41-15,0-10-150 0</inkml:trace>
  <inkml:trace contextRef="#ctx0" brushRef="#br0" timeOffset="194542.8296">10924 12045 443 0,'0'0'43'0,"0"0"-43"0,0 0-1 15,0 0 1-15,0 0 14 16,-82 93 3-16,65-59-5 16,0 3-2-16,-1 1-6 15,3 3 6-15,-1 3 0 16,3 0 3-16,0 6 0 16,1 4 6-16,0 3-5 15,-1 6-3-15,1 5 3 16,1 2-3-16,1 1-11 15,7-1 5-15,3-2-1 16,0-3-4-16,12-2 3 16,10-3 0-16,11-4-3 15,12-8-1-15,8-9-15 0,13-5-28 16,10-8 0-16,8-9-106 16,1-12-214-16</inkml:trace>
  <inkml:trace contextRef="#ctx0" brushRef="#br0" timeOffset="195571.8296">14204 12028 372 0,'0'0'20'0,"0"0"-15"0,0 0-2 15,0 0 1-15,0 0-1 16,0 0-1-16,0 0 19 16,36 7-2-16,-20 3-5 15,2 1-4-15,3 5-1 16,4 0 8-16,-1 6 3 16,-1 2 3-16,0 4-9 15,1 3-4-15,0 6 4 16,-1 2-1-16,-1 4-5 15,0 1-2-15,0 5-3 16,0-1 0-16,-2 0 0 16,1 1-2-16,-4 5 2 15,-1 4 0-15,-5 1 5 0,-5 3-3 16,-6-3 0-16,0-3 3 16,-3 2-2-16,-14 0-6 15,-5-2 5-15,-5-1-2 16,-1-6-2-16,1-4 0 15,-2-4 1-15,1-6-3 16,4-4 2-16,-1-4-1 16,4-8 0-16,7-4-1 15,4-5-15-15,7-5-6 16,2-2-6-16,-1-2 4 16,2-1-17-16,0 0-14 0,0 0-12 15,0 0 51 1,11 0-18-16,2 0-72 0,-3-1-67 15</inkml:trace>
  <inkml:trace contextRef="#ctx0" brushRef="#br0" timeOffset="196689">15059 13467 406 0,'0'0'3'0,"0"0"-2"16,0 0 4-16,0 0 10 16,0 0-3-16,0 0 2 15,-24-34 8-15,19 34-5 16,1-3 7-16,-2 3-12 16,0 0-1-16,-3 0-5 15,-2 0 2-15,1 8-5 16,-2 6-2-16,0 1 1 15,0 4 3-15,3 3 2 0,2-1 4 16,2 1-3 0,4 2-5-16,1-3 1 0,0-3-3 15,0-6 0-15,4-1 0 16,8-5 3-16,0-1-3 16,5-5 5-16,0 0-3 15,2 0 2-15,0-8-2 16,0-6-3-16,-4-5 4 15,-4 0-4-15,-4-1 1 16,-7 1-1-16,0-4 2 16,0 2 1-16,-10-3 1 15,-4 2-1-15,-2 5-1 16,1 1-1-16,2 6-2 16,0 7-2-16,1 3-2 15,-1 0-22-15,0 6-26 0,-4 10-75 16,2-1-188-1</inkml:trace>
  <inkml:trace contextRef="#ctx0" brushRef="#br0" timeOffset="197621.21">14889 12211 3 0,'0'0'33'16,"0"0"35"-16,0 0-13 16,0 0-28-16,0 0 15 15,30-91 3-15,-26 69-3 16,-4 2-13-16,0 1-3 16,0 1-4-16,-7 2-7 15,-3 1 7-15,-2 3 16 16,-1 5-12-16,1 2-5 15,-1 3-13-15,-1 2 22 0,0 0-26 16,0 14-4 0,0 7 0-16,1 5 0 0,6 2 0 15,2 1 0-15,4 0 0 16,1-3 0-16,0-6-1 16,6-3 1-16,6-5 1 15,4-7-1-15,1-3 2 16,2-2 0-16,3-3 1 15,3-14 1-15,0-4-3 16,0-1 1-16,0-5 3 16,-4 4-5-16,-3 1 0 15,-2 0 2-15,-2 5-2 16,-3 3-1-16,0 4 1 16,-2 5 0-16,0 2 0 15,-2 3-1-15,-1 0 0 0,-1 10-1 16,0 12-2-1,-4 3 3-15,1 5-1 0,-2 5 2 16,0-2 1-16,0-2 1 16,-3-6-1-16,-10-5-1 15,-4-4 1-15,-1-6 1 16,-5-7 1-16,1-3 2 16,1 0 1-16,0-7-5 15,9-12 4-15,3-4 2 16,8-2 1-16,1-3-8 15,1 1-6-15,11 3-12 16,5 8-4-16,-4 10-14 0,-4 6-44 16,-2 0-103-16</inkml:trace>
  <inkml:trace contextRef="#ctx0" brushRef="#br0" timeOffset="198188.03">15382 12521 455 0,'0'0'18'0,"0"0"-17"15,0 0 3-15,0 0 5 0,0 0 11 16,0 0-12 0,0 0-8-16,-30 0-7 0,32 0 7 15,7 0 7-15,6 4-4 16,1-1-3-16,6-3 3 16,7 0 0-16,5 0-2 15,8 0 5-15,6 0 2 16,2 0-2-16,0 0-4 15,-6-2 5-15,-5 2-7 16,-8 0 0-16,-8 0 0 16,-10 0 1-16,-7 0-1 15,-3 0 1-15,-3 0 3 16,0 0-4-16,0 0 8 16,0 0-2-16,0 0-1 15,0 0-5-15,0-3-6 0,0-2-64 16,0 2-107-16</inkml:trace>
  <inkml:trace contextRef="#ctx0" brushRef="#br0" timeOffset="200018.27">16546 11825 237 0,'0'0'31'15,"0"0"-26"-15,0 0-2 16,0 0 32-16,17-78-1 15,-17 67-13-15,0 0 19 16,0 4-1-16,0 1-4 16,0 2 1-16,0 1-8 15,0 3-9-15,0-1 7 16,0 1-12-16,-5 0-2 16,-4 0-12-16,-3 15 0 15,-5 6-2-15,2 7 2 0,-1 11 0 16,-1 5 3-16,1 8-1 15,1 5 5-15,2 2 2 16,4 1-7-16,3-1-1 16,4 0 4-16,2 4-4 15,0-1 2-15,0 5 4 16,0-1-2-16,6 2-1 16,0 5-3-16,-3-1 0 15,0 1 1-15,-3-3-3 16,0-6 5-16,0-3-4 15,0-5 0-15,-6-5 1 16,-4-4-2-16,-3-4 3 0,-1-7-2 16,-1-4 0-1,0-6 1-15,-1-2 0 0,-1-4 1 16,0-6-2-16,0-2 3 16,-2-4-2-16,0-4 2 15,2-4 0-15,-2 0-1 16,2-4 3-16,1-11-1 15,2-7-4-15,3 0-10 16,4-2-30-16,6 1 19 16,1 5-5-16,0 5-11 15,4 7-25-15,11 3-41 16,0 3-86-16</inkml:trace>
  <inkml:trace contextRef="#ctx0" brushRef="#br0" timeOffset="200499.26">16583 13671 398 0,'0'0'60'16,"0"0"-57"-16,0 0-2 0,0 0 15 15,0 0 18-15,-91-42-18 16,82 42-3-16,0 5-7 16,2 11 0-16,1 2-3 15,3 3 8-15,1 1-4 16,2 0-7-16,0-1 3 15,0-1 3-15,13-6-3 16,4-4-3-16,5-8 4 16,2-2-1-16,0 0-1 15,2-14-1-15,-3-7 0 16,1-6 3-16,-7 0-3 16,-6 0 0-16,-9-2-1 15,-2-2 11-15,-10 2 0 0,-13 2 8 16,-8 8 8-16,-2 7-11 15,-2 12 1-15,-1 0-12 16,1 17-5-16,4 9-22 16,6 3-40-16,11-4 11 15,11-8-129-15</inkml:trace>
  <inkml:trace contextRef="#ctx0" brushRef="#br0" timeOffset="201396.97">16971 11494 89 0,'0'0'3'16,"0"0"-2"-16,0 0-1 16,0 0 8-16,0 0 29 15,0-77 11-15,0 65 11 16,0-1 11-16,-9 2-33 15,-4 3-5-15,-1 3 4 16,-2 4-16-16,-1 1 8 0,-4 0-16 16,-1 4-7-16,1 11-5 15,-3 6 3-15,5 3-2 16,2 5 3-16,7-2-4 16,7 3 0-16,3-7 0 15,0-3 1-15,13-4 0 16,5-7-1-16,2-5 4 15,2-4-2-15,-1 0 4 16,3-17-2-16,0-5 1 16,-4-5 5-16,0 4-4 15,-1-6-4-15,-2 1 6 16,4 0-8-16,-1 3 2 16,3 4 0-16,-1 3-2 15,-1 4 1-15,-3 5-1 0,-5 8 0 16,0 1 0-16,-5 0-3 15,-2 12 1-15,-3 10 2 16,-3 9 4-16,0 2 1 16,0 2-3-16,-6-2 0 15,-4-3-1-15,1-3 1 16,0-8 1-16,-2-9 1 16,1-4-3-16,1-6 9 15,-2 0 1-15,1 0-5 16,1-13 0-16,3-4-6 15,3-4 0-15,3-3-3 16,0 1-7-16,0 1-21 0,5 7-13 16,1 7-18-16,-2 8 37 15,1 0-18-15,-1 9-78 16,3 12-13-16</inkml:trace>
  <inkml:trace contextRef="#ctx0" brushRef="#br0" timeOffset="202128.9199">17371 12285 544 0,'0'0'0'16,"0"0"-5"-16,0 0-13 15,0 0 18-15,0 0 6 16,0 0-6-16,-20-20 0 15,18 20-1-15,0 6 1 0,2 3-1 16,0 0 1 0,0-1 0-16,0 0 0 0,0-1 1 15,5-3-3-15,8-4 0 16,0 0-1-16,6 0 0 16,1-11 3-16,-1-6 0 15,1-2 2-15,-3-3 0 16,-5 3-2-16,-4-2 0 15,-3 1-1-15,-5 4 1 16,0-1 1-16,0 1 0 16,-5 4 0-16,-6 3 1 15,2 4-1-15,-2 5 6 16,2 0 1-16,-4 0-8 16,2 2-1-16,-3 10 1 15,-1 5 0-15,2 3 0 0,-5 4 1 16,3 5 4-1,-1 2 3-15,2 4-6 0,4 2 4 16,5-2 1-16,5-1 1 16,0-1-2-16,0-6-2 15,14-3 0-15,2-5-1 16,2-5 3-16,0-4 1 16,1-4-6-16,1-6 2 15,-1 0 1-15,5 0-1 16,1-10 1-16,1-4-4 0,-1-2-1 15,-4-1-9 1,-2 1-4-16,-5 2 1 0,-4 5-21 16,-5 0-42-1,-4 4-72-15</inkml:trace>
  <inkml:trace contextRef="#ctx0" brushRef="#br0" timeOffset="203131.6">16971 12291 156 0,'0'0'246'15,"0"0"-239"-15,0 0-6 16,0 0 12-16,-90 5 32 16,74-1-24-16,1-1-10 15,3-1 0-15,2 3-1 16,5-5 4-16,2 2-4 15,2-1-8-15,1-1-1 16,0 2 3-16,0-2-1 16,0 1-3-16,1 0 6 15,15 1-2-15,4-1-3 16,5-1 1-16,7 0 0 16,1 0 2-16,1 0-2 15,-3 2-1-15,-2-2-1 0,-7 4 0 16,-5-3 2-16,-4 2-2 15,-6-3-2-15,-4 2 2 16,-1-2-8-16,-2 0 7 16,0 0-1-16,0 0-55 15,-11 0-35-15,1-2-25 16</inkml:trace>
  <inkml:trace contextRef="#ctx0" brushRef="#br0" timeOffset="203725.87">16884 11994 458 0,'0'0'0'0,"0"0"-11"16,0 0-6-16,0 0 17 16,0 0 2-16,0 0 1 15,-70 14-3-15,55 3 4 16,0 6 9-16,-5 5 7 0,-2 5-5 15,0 5 10 1,1 5-5-16,2 5-7 0,4 3-5 16,4 4-2-1,1 1-3-15,6-3 0 0,4-1-3 16,0-3 4-16,0 0-1 16,9-1-2-16,9-3-1 15,4-6 0-15,6-3 0 16,6-11-5-16,10-7-14 15,6-7 2-15,7-6-43 16,3-5-63-16</inkml:trace>
  <inkml:trace contextRef="#ctx0" brushRef="#br0" timeOffset="204264.6">17550 12000 283 0,'0'0'6'16,"0"0"-6"-16,0 0 6 15,0 0 4-15,0 0 11 16,0 0 0-16,9 14-12 16,5-11-2-16,3-1 7 15,5 1 5-15,5 0 7 0,0-3-8 16,1 3-4-16,-1 0-12 15,-6 0 1-15,0 2-1 16,-3-5-3-16,-5 2 1 16,-4-1-15-16,-5-1-21 15,-4 2-16-15,0-2-64 16,0 0-91-16</inkml:trace>
  <inkml:trace contextRef="#ctx0" brushRef="#br0" timeOffset="204678.74">18064 11725 506 0,'0'0'13'0,"0"0"-5"16,0 0-6-16,0 0 25 16,0 0-4-16,0 0-23 15,5-20 0-15,-5 34-4 16,0 7 4-16,0 10 10 16,-11 8 5-16,-2 6-1 0,2 5-4 15,1 2-2-15,0-1-1 16,2-4-4-16,3-8 1 15,4-4-2-15,1-9 0 16,0-8 1-16,0-4-1 16,8-7-1-16,2-5 1 15,5-2 5-15,7 0-6 16,6-11-1-16,5-11-9 16,0-3-21-16,-2-3-12 15,-8-3-82-15,-10-2-113 16</inkml:trace>
  <inkml:trace contextRef="#ctx0" brushRef="#br0" timeOffset="204909.61">17890 11905 486 0,'0'0'0'0,"0"0"-47"16,0 0 47-16,0 0 4 16,0 0 7-16,0 0-6 15,68 4-2-15,-31-10 0 16,4-3-3-16,5-2-10 16,-7 3-44-16,-9-3-150 15</inkml:trace>
  <inkml:trace contextRef="#ctx0" brushRef="#br0" timeOffset="205418.17">18240 11560 450 0,'0'0'13'0,"0"0"-9"16,0 0 1-1,0 0 30-15,0 0-11 0,0 0-14 16,44-43-3-16,-34 43-3 16,0 0-2-16,-1 0-2 15,3 13 1-15,-6 5-1 16,-3 5 1-16,-3 1-1 15,0 2 2-15,-4-3-2 16,-13 0 0-16,-1-2 3 16,-3-4 3-16,2-3-1 15,4-6-3-15,3-1-1 16,6-6 10-16,5 0 0 16,1-1-2-16,0 0-2 0,0 0 2 15,10 0-9 1,10 0 0-16,10-7 2 0,1 0 1 15,2 1-3 1,0 0-2-16,-4 4 1 0,0-1 1 16,-6 3-3-16,-3 0-4 15,-7 0-11-15,-1 0-3 16,-6 0-20-16,-1 0-32 16,-2 0-4-16,-2 0-28 15,-1 0-11-15</inkml:trace>
  <inkml:trace contextRef="#ctx0" brushRef="#br0" timeOffset="207337.6">18651 11791 388 0,'0'0'22'0,"0"0"-6"15,0 0-13-15,0 0-2 16,0 0 21-16,0 0 17 16,0 0 2-16,49 81-19 15,-33-47-14-15,0 4-2 16,1 5 1-16,-4 4 5 16,-4 4-3-16,-3 4 4 15,-6 2-8-15,0 4 2 16,0 0-3-16,-15 0 0 0,-1 0-1 15,-5-10-1-15,-1-3 3 16,-1-5-5-16,4-8 0 16,-2-6 2-16,6-5-1 15,0-10-1-15,4-2 2 16,1-8-1-16,3-4-1 16,-1 0 0-16,1 0-3 15,0-3-17-15,2-7-3 16,5 1-13-16,0-2-12 15,0 2-31-15,13-1-68 16</inkml:trace>
  <inkml:trace contextRef="#ctx0" brushRef="#br0" timeOffset="207744.64">19117 12380 540 0,'0'0'8'0,"0"0"-8"15,0 0-17-15,0 0 17 16,0 0 3-16,0 0-3 15,-37 32 0-15,33-19 0 16,1 0 0-16,3-4 0 16,0-1 0-16,0-3 0 15,0-3 0-15,4-2 0 16,3 0 1-16,2 0 2 16,2-7 0-16,-1-5-2 15,-2-3 1-15,-4-2 0 16,-2-2 3-16,-2 3 3 15,0 4-6-15,0 3 2 0,-3 4-3 16,-5 5-1 0,-2 0-15-16,2 0-89 0,-1 3-138 15</inkml:trace>
  <inkml:trace contextRef="#ctx0" brushRef="#br0" timeOffset="209416.84">19590 12110 340 0,'0'0'10'0,"0"0"2"16,0 0 35-16,0 0-1 0,0 0-29 16,0 0-4-16,0-10-5 15,0 10 7-15,0 0-3 16,0 0-7-16,0 5-3 16,0 12 22-16,0 9-5 15,0 5-3-15,0 6-2 16,0 2-3-16,-1 2 1 15,-2 0 0-15,0-2-6 16,1-3-5-16,1-5 1 16,1-6-2-16,0-4 4 15,0-9-4-15,0-4-6 16,0-3-5-16,7-4-18 16,3-1-4-16,2 0-41 15,5-17-127-15</inkml:trace>
  <inkml:trace contextRef="#ctx0" brushRef="#br0" timeOffset="210099.25">20320 12266 423 0,'0'0'91'16,"0"0"-89"-1,0 0 1-15,0 0-1 0,0 0-1 16,-8-75-1-16,2 63 0 16,-3 0 2-16,-3 0 2 15,0 4 10-15,-4 4-4 16,-1 2 6-16,-2 2-1 15,-2 2-3-15,0 15-10 16,-3 10 2-16,1 0-4 16,3 6 10-16,2 2-1 15,8-4-8-15,5-5 0 16,5-4 4-16,0-7-5 16,8-3 3-16,8-7 4 15,3-3-1-15,1-2-5 16,2-4 8-16,2-16-3 0,1-5-2 15,-1-5-2-15,-6-6-1 16,0-1 2-16,-6-8-2 16,1-1-1-16,-4-4 1 15,-1 2-1-15,-2-3 0 16,0 4 1-16,-5 7 0 16,-1 5 1-16,0 12-2 15,0 8 3-15,0 8 5 16,0 2 39-16,0 5-24 15,0 0-23-15,0 2-2 16,-1 20-6-16,-1 9 8 16,-2 8 0-16,3 8 6 0,1 3-2 15,0 4-2 1,0 0 5-16,0-4-7 0,0-2 6 16,4-7-5-16,0-5 3 15,2-4-4-15,0-8-1 16,2-5-20-16,0-6-24 15,2-6-19-15,3-6 7 16,2-1-25-16,2-4-62 16</inkml:trace>
  <inkml:trace contextRef="#ctx0" brushRef="#br0" timeOffset="210415.6">20658 11850 528 0,'0'0'7'0,"0"0"-3"16,0 0 70-16,0 0 34 15,0 0-93-15,0 0-15 16,0 0 0-16,0 36 1 16,0 8 16-16,0 7-9 15,0 3 11-15,0-1-13 16,0-1 0-16,0-5-3 0,0-7-3 15,0-6 2 1,0-7 1-16,1-10-2 0,8-3-1 16,2-6 0-1,2-5 0-15,5-3 0 0,6 0-4 16,3-10-25-16,1-8-45 16,-3-8-66-16,-8-3-129 15</inkml:trace>
  <inkml:trace contextRef="#ctx0" brushRef="#br0" timeOffset="210662.07">20502 12085 542 0,'0'0'10'0,"0"0"-9"16,0 0 0-16,0 0 5 15,0 0 2-15,0 0 3 16,26 7 2-16,9-7 15 16,12-7-11-16,10-6-10 15,2-1-6-15,-2 2-1 16,-10 5-6-16,-13 2-60 16,-15 3-91-16,-16-1-204 15</inkml:trace>
  <inkml:trace contextRef="#ctx0" brushRef="#br0" timeOffset="213477.74">21009 11179 323 0,'0'0'37'0,"0"0"-32"16,0 0 12-16,0 0 50 16,0 0-21-16,0 0-12 15,-7-20-19-15,7 18-5 0,0-1 1 16,0 2-3 0,0-4-6-16,2 1 4 15,3 2 3-15,-1-3 4 0,2 2 4 16,0 0-7-16,0-1-5 15,-2 2-4-15,-2 0 0 16,-1 2 0-16,-1 0-2 16,0 0 1-16,0 0 0 15,0 0-1-15,0 0 0 16,0 0 1-16,0 0-1 16,0 0 1-16,0 0 2 15,0 0-2-15,0 0 0 16,0 0 0-16,0 0-2 0,0 0 2 15,0 0 0 1,0 0 0-16,0 0 0 0,0 0 1 16,0 0-1-1,5 0 0-15,-1 0-3 0,5 0 6 16,2 3-3-16,1 2 2 16,6-1-2-16,2 1 0 15,3 2-1-15,4 2 2 16,1 3-2-16,-1 2 1 15,1 4 0-15,-3 4 0 16,-1 4 0-16,-3 2 1 16,-3 3-1-16,-4 3 1 15,-6 3-3-15,-5 4 2 16,-3 11-5-16,0 3 5 16,-7 8 5-16,-9-2 5 0,-4-1-1 15,1-2 6 1,0 0-5-16,3 2 0 0,2-4-3 15,5-2-2-15,3-6 0 16,4-7-2-16,2-3-1 16,0-4 0-16,3-7 2 15,14-4-3-15,3-3-1 16,6-6 2-16,4-1 2 16,2-6-2-16,4-4-2 15,-3-3 2-15,-3 0-4 16,-5 0 2-16,-10 0-6 15,-4 0 0-15,-8 0 6 16,-3 0 4-16,0 0 3 16,0-3-2-16,-8 0 1 0,-2 2 9 15,2 1 4-15,-2 0-10 16,-2 0-4-16,-2 9-4 16,0 10-2-16,0 6 2 15,2 4-1-15,5 5 0 16,2 5 0-16,5 0 1 15,0 1-1-15,0 2 1 16,0 1 0-16,0 4 1 16,0 4 0-16,0 1 5 15,-1-3 1-15,-5 1-8 16,-4-3 3-16,-3-2 2 16,1 1-2-16,-1-2-3 15,1 0 1-15,-1 0 1 0,2-4-2 16,2-1 0-16,-1-5 0 15,0 1 2-15,-1-3-2 16,1-2 1-16,-2-2-1 16,1-1 0-16,-1-6 1 15,2-1-1-15,1-5 1 16,-1-5 0-16,4-1 0 16,-1-4 0-16,0 0 3 15,-5-3-2-15,-1 1-1 16,-7-3 0-16,-5 0 0 15,-5 0 0-15,-4 0 2 16,-5-10 15-16,0 0-5 0,-2-4-4 16,3 2-2-16,4-1-5 15,4 1 0-15,5-1 0 16,4-1 1-16,4 3-2 16,8 0-1-16,2 5-7 15,4 1 2-15,3 2-11 16,0 1-16-16,0 2-12 15,0-2-51-15,2 1-12 16,6-1-29-16,1 1-111 16</inkml:trace>
  <inkml:trace contextRef="#ctx0" brushRef="#br0" timeOffset="-203096.66">6486 15248 455 0,'0'0'11'0,"0"0"-11"16,0 0 0-16,0 0 1 16,0 0 1-16,0 0 1 15,90 0-3-15,-69 0 3 0,6 0 5 16,-3 0-4-1,-1-1-3-15,-3 1-1 0,-1 0 5 16,-4 0-5-16,-6 0 0 16,-1 0 0-16,-2 4-8 15,-3 7-17-15,-3-4-31 16,0 3-12-16,0-6-108 16</inkml:trace>
  <inkml:trace contextRef="#ctx0" brushRef="#br0" timeOffset="-202806.59">6506 15355 376 0,'0'0'5'16,"0"0"-1"-16,0 0 0 15,0 0 9-15,0 0 5 16,0 0 4-16,16 24 6 16,-10-24 0-16,3 0-13 15,6 0 6-15,2 0-3 16,5-7-7-16,2 1-5 16,-2 2-1-16,5 1-3 15,-9 3-2-15,3 0-13 16,-8 0-49-16,-4 4-99 0</inkml:trace>
  <inkml:trace contextRef="#ctx0" brushRef="#br0" timeOffset="-201743.68">8530 14966 293 0,'0'0'5'16,"0"0"-4"-16,0 0 0 16,0 0 1-16,0 0 23 15,0 0 19-15,-30 25-9 16,26-25-11-16,-4 0-7 0,1-8 4 16,1-3 18-16,0-5-8 15,3 1-18-15,1-4-11 16,2 1 13-16,0 1-6 15,0-1 16-15,2 1-18 16,8-1-5-16,5 5 1 16,2 0-2-16,2 2 0 15,0 2-1-15,-2 4-1 16,-1 5 1-16,-4 0-5 16,-6 0 5-16,-1 8-4 15,-5 16-5-15,0 10 9 16,0 11 14-16,-15 2-7 0,-8 0-3 15,-2-1-2-15,-5-7 2 16,-6 0-2-16,-3-3 0 16,-1-4 2-16,2-5-3 15,5-5 3-15,9-8-2 16,6-6 0-16,6-5-1 16,6-3 8-16,0 0 17 15,6-4-6-15,-3-9-13 16,3-1-7-16,0-2 4 15,0 1-4-15,0 0-4 16,6 4 4-16,5 2-1 16,2-2 0-16,2 3 1 15,6-1-3-15,1 3 2 16,3 1 0-16,2 4 1 16,0 1-2-16,2 0 0 0,-3 6 1 15,-2 6 0-15,-2 6-2 16,0-1 1-16,-2-3-11 15,1 2-7-15,-1-4-13 16,2-3-1-16,5-3-12 16,0-6-103-16,4 0-147 15</inkml:trace>
  <inkml:trace contextRef="#ctx0" brushRef="#br0" timeOffset="-201326">8964 15022 344 0,'0'0'135'0,"0"0"-100"16,0 0-7-16,0 0-10 16,0 0-11-16,0 0 5 15,-58 36-3-15,49-18-5 16,0 6 18-16,-1 2-6 15,4 3-9-15,0-1 4 16,4 1 0-16,2-5-6 16,0-3-4-16,0-4 1 15,11-3-2-15,2-7 5 16,-3-3-5-16,5-4-1 0,0 0 1 16,3-8 3-16,2-11 0 15,-1-3-1-15,-7-4-1 16,0-2-1-16,-11 0 0 15,-1 0 2-15,-3-3 2 16,-13 5-2-16,1 1-2 16,-3 7 0-16,3 3-1 15,0 10-4-15,5 5-4 16,-2 0-25-16,4 11-3 16,2 7-7-16,3 3-81 15,3-4-214-15</inkml:trace>
  <inkml:trace contextRef="#ctx0" brushRef="#br0" timeOffset="-201169.16">8964 15022 455 0</inkml:trace>
  <inkml:trace contextRef="#ctx0" brushRef="#br0" timeOffset="-201044.72">8964 15022 455 0,'-76'-29'40'0,"76"31"-37"0,0 4-3 0,1 1 2 15,13-1-1-15,11-2 1 16,4-4 7-16,5 0-2 16,9 0-5-16,0-6-2 0,1-5 5 15,-3 0-5-15,-9 4-7 16,-12 3-54-16,-12 2-140 15</inkml:trace>
  <inkml:trace contextRef="#ctx0" brushRef="#br0" timeOffset="-200479.09">9259 14795 402 0,'0'0'60'0,"0"0"-56"15,0 0 18-15,0 0 29 16,0 0-22-16,0 0-7 15,-34-29-12-15,34 24-9 16,6 1-1-16,0-2 6 16,4 2-6-16,-1 0 0 15,0 1 3-15,3 0 4 16,-1 3 1-16,-1 0-4 0,2 0-3 16,-3 0-1-16,-1 12 1 15,-4 5 9-15,0 5 0 16,-4 2-2-16,0 1-1 15,-5 2-3-15,-14 1 6 16,-4 1 2-16,-6-5-3 16,1-2-1-16,3-7 2 15,8-9-2-15,7-1 6 16,7-5 3-16,3 0-7 16,0 0 0-16,3 0-3 15,18-7-5-15,4-3-1 16,14 0 2-16,4 3-1 15,2 1-1-15,-1 6-1 0,-5 0 0 16,-6 0-3-16,-5 0 3 16,-2 8 0-16,-8-2-45 15,-8 2-27-15,-4-4-94 16</inkml:trace>
  <inkml:trace contextRef="#ctx0" brushRef="#br0" timeOffset="-199863.47">8180 15577 488 0,'0'0'19'0,"0"0"9"16,0 0 9-16,0 0-8 15,0 0-8-15,0 0 0 16,-44-15-11-16,44 15-6 16,0 0-3-16,0 0-2 15,0 0 1-15,0 0 0 16,5 0 0-16,9 0 2 15,9 0 13-15,7 0-8 16,11 0 11-16,9 0-14 16,11 0 3-16,12 0 6 0,8 0-3 15,10 0-5 1,4-5 1-16,-1 0-6 0,-5 1 1 16,-6 1-1-16,-14 3 0 15,-16 0-3-15,-10 0-18 16,-12 0 10-16,-14 0-6 15,-5 0 8-15,-9 0-9 16,-3 0-2-16,0-2 18 16,0-5-63-16,0 0-53 15,-5 2-81-15</inkml:trace>
  <inkml:trace contextRef="#ctx0" brushRef="#br0" timeOffset="-199147.34">8394 16172 546 0,'0'0'43'0,"0"0"3"16,0 0 5-16,0 0-3 15,0 0-22-15,0 0-21 16,-4-18-3-16,4 18-2 16,0 0-6-16,0 0 1 15,0 14 5-15,10 8 15 0,-2 3 1 16,1 6-5-1,1-1-3-15,-1 1-4 0,3-2-3 16,1 0 1-16,-1-6-1 16,0-3-1-16,0-7 2 15,-4-6-4-15,-5-2 2 16,-2-5 0-16,1 0 3 16,-2 0 10-16,0-8 23 15,0-15-13-15,0-4-22 16,0-7 1-16,-3-5-2 15,1-4 0-15,2-7 0 16,0-4-4-16,0 1-5 16,5 2-4-16,8 9 0 15,-1 6 6-15,7 12 5 16,1 6-3-16,7 4-9 0,3 3 11 16,1 4-7-16,4 2 6 15,-2-1-3-15,0 6-2 16,-5 0-12-16,-8 0-38 15,-2 6-16-15,-11 3-22 16,-7 1-81-16</inkml:trace>
  <inkml:trace contextRef="#ctx0" brushRef="#br0" timeOffset="-198615.19">8913 16068 618 0,'0'0'40'16,"0"0"-24"-16,0 0 20 15,0 0-23-15,0 0-13 16,0 0 0-16,-19 83 0 15,5-44 0-15,0-3 0 16,-2-5 3-16,5-5-3 16,3-9 0-16,4-5 0 15,2-8 0-15,2-3 3 16,0-1-2-16,0 0 11 16,0-2 25-16,0-13-21 0,0-6-13 15,6-4-1-15,3-7-1 16,3 0-1-16,2-4 0 15,2 2 0-15,-1 5-1 16,3 3-2-16,-3 9 1 16,-2 6-1-16,-1 10-1 15,-3 1-4-15,0 4-4 16,-2 20 5-16,2 7 7 16,-1 5 0-16,1 3 8 15,-3-1 0-15,-2-5-7 16,-1 0 0-16,0-7-1 15,0-2 2-15,-1-7-2 0,-1-2-3 16,-1-6-29-16,0-7-18 16,0-2-59-16,0 0-5 15,-1-11-266-15</inkml:trace>
  <inkml:trace contextRef="#ctx0" brushRef="#br0" timeOffset="-198366.47">8812 16087 474 0,'0'0'29'0,"0"0"-12"0,0 0-16 16,0 0 0-16,0 0-1 15,85-51 2-15,-46 38 3 16,4 2 11-16,-1 2-13 15,-5 6 8-15,-4-2-8 16,-8 5 3-16,-7 0-6 16,-7 0 0-16,-7 8-17 15,-4 1-59-15,0 2-85 16</inkml:trace>
  <inkml:trace contextRef="#ctx0" brushRef="#br0" timeOffset="-197907.26">9719 15599 118 0,'0'0'410'0,"0"0"-369"16,0 0-18-16,0 0-6 16,0 0-13-16,0 0-2 15,0 13-1-15,3-5 3 16,0 0-1-16,2-3-2 16,-3-1-1-16,1-4-2 15,0 0-3-15,-3 0 5 0,3 0 3 16,-3-3-3-1,0-5-25-15,0 5-31 0,0 3-114 16</inkml:trace>
  <inkml:trace contextRef="#ctx0" brushRef="#br0" timeOffset="-195869.77">10335 15207 368 0,'0'0'4'16,"0"0"-1"-16,0 0 1 15,0 0 0-15,0 0 4 16,19-83 2-16,-19 71 8 16,0 1 32-16,0 3-34 15,0-1 40-15,0 4-20 16,-6 2 17-16,-7 2-35 0,-2 1-3 16,-6 0-9-1,-6 13 0-15,-4 8-2 0,1 5 4 16,4 0-8-1,6-3 2-15,5 2-4 0,10-2 4 16,5-1-3-16,0 0 1 16,2 0-4-16,17-2 1 15,3-4 0-15,4-1 0 16,4-3 0-16,5 1 2 16,-2-1-3-16,-1 0 2 15,-4 1 1-15,-7 2-5 16,-5 4 6-16,-11 6-1 15,-5 5-13-15,-11 4 14 16,-22 8 5-16,-14 2 4 16,-10-1-9-16,-4-1 5 15,3-6-3-15,8-4-3 0,9-8 2 16,14-8-1 0,12-5 1-16,9-7-1 0,6-4-3 15,3 0-24-15,21 0 22 16,7 0 5-16,3-4 5 15,2 0-4-15,-3 4-1 16,-6 0 0-16,-2 7-1 16,-10 13-3-16,-7 8 4 15,-8 5 0-15,0 10 10 16,-3 6 7-16,-14 0-1 16,1 1-8-16,1-4-1 0,2-6-6 15,5-7 2 1,4-7-3-16,4-6 0 0,0-5 0 15,0-4-5-15,15-7-19 16,10-4-15-16,5 0 2 16,11-3-50-16,4-17-70 15</inkml:trace>
  <inkml:trace contextRef="#ctx0" brushRef="#br0" timeOffset="-195428.57">10955 15288 531 0,'0'0'13'15,"0"0"-11"-15,0 0 3 16,0 0-4-16,0 0 2 15,-73 104-2-15,55-60 6 16,2 0 5-16,5-2-8 16,7-7 2-16,4-4-2 15,0-7-3-15,4-4 3 16,13-4-3-16,-1-6 3 16,5-9 3-16,4-1 2 15,1-1 3-15,2-17-5 0,1-7 1 16,-7-4-7-16,-4-4 4 15,-9-5 3-15,-8-4-6 16,-1-5 0-16,0 0 0 16,-7 2-1-16,-8 6-1 15,1 6-3-15,1 12 3 16,0 10-2-16,-2 11 2 16,0 2-5-16,-6 25-23 15,-3 17 14-15,-2 12 4 16,0 4-65-16,3-4-207 15</inkml:trace>
  <inkml:trace contextRef="#ctx0" brushRef="#br0" timeOffset="-194680.62">11462 15481 509 0,'0'0'25'0,"0"0"-15"16,0 0 20-16,0 0 0 15,0 0-24-15,0 0-1 0,21-1 1 16,12 1-3-16,7 0 4 15,5-3-7-15,6-4 0 16,2 2 5-16,1-2-5 16,0-1 5-16,-2-1-4 15,-13 4-1-15,-12 1 0 16,-15 2 0-16,-8 2-5 16,-4 0 0-16,-6 0 1 15,-10 0-13-15,-7 3-26 16,-2 5-26-16,4-5-128 0</inkml:trace>
  <inkml:trace contextRef="#ctx0" brushRef="#br0" timeOffset="-194287.67">11704 15190 466 0,'0'0'26'15,"0"0"10"-15,0 0 3 0,0 0 4 16,0 0-30 0,0 0-13-16,-4 4 0 0,4 18 11 15,0 12 15-15,0 4 7 16,0 11-2-16,0 3-7 15,0 3-8-15,0-1-3 16,-3-2-7-16,1-4 5 16,-1-6-7-16,2-4-1 15,1-9-2-15,0-7 0 16,0-6 0-16,0-7-1 16,0-5 0-16,0-4-1 15,0 0-14-15,0 0-17 16,0 0 6-16,0-4-14 15,0-12-106-15,0-3-249 0</inkml:trace>
  <inkml:trace contextRef="#ctx0" brushRef="#br0" timeOffset="-193366.4799">12599 14918 454 0,'0'0'12'0,"0"0"8"15,0 0 10-15,0 0-2 16,0 0 9-16,0 0-1 16,-54-69-17-16,48 69-2 15,-1 6-12-15,-2 16-3 16,-3 9 0-16,0 6 7 0,-1 4 4 15,2 2 0-15,2 3-6 16,0 0 6-16,6 6 2 16,2 2-11-16,1 2 8 15,0 2 1-15,3 1-9 16,7-1 7-16,-2 0-4 16,-1 3-1-16,1 2 6 15,-4-1-4-15,-1 4-1 16,-3-1-4-16,0-1 3 15,0 0-1-15,0-2 0 16,-6-6-5-16,0-7 2 16,0-15 1-16,0-6-3 0,0-12 0 15,-4-2 3-15,-2-8 0 16,-9-3 7-16,-7-3-2 16,-7 0 0-16,-5-9 0 15,1-10-7-15,-2-3 2 16,5-3 1-16,6 0-3 15,8 2-1-15,8 8-15 16,11 3 10-16,1 11-10 16,2 1-30-16,0 0-127 15,13 9 73-15,4 8-94 16</inkml:trace>
  <inkml:trace contextRef="#ctx0" brushRef="#br0" timeOffset="-192855.51">12621 16620 587 0,'0'0'20'16,"0"0"-20"-16,0 0 1 16,0 0 12-16,0 0-2 0,0 0-5 15,-22-39 16 1,19 39-2-16,3 0 4 0,-3 0-2 16,-3 0-14-16,-3 6-8 15,-3 11 0-15,0 6 0 16,2 1 3-16,4 1-3 15,3 1 2-15,3-5-1 16,0-1 0-16,3-6-1 16,13-5-4-16,2-4 4 15,6-5 2-15,4 0-1 16,2-6 4-16,-2-11-2 16,-4-1-1-16,-7-5 1 0,-10-1-3 15,-7-1 4-15,0-4 6 16,-7 1-2-16,-15 3 13 15,-4 3-14-15,-4 8-6 16,2 6 5-16,-1 8-6 16,6 0-7-16,0 12-23 15,10 8-26-15,1-3-68 16,11-3-59-16</inkml:trace>
  <inkml:trace contextRef="#ctx0" brushRef="#br0" timeOffset="-191909.06">12875 14791 309 0,'0'0'10'15,"0"0"-8"-15,0 0 19 16,0 0 0-16,0 0 3 0,0-84-14 16,0 68 23-16,0 4-21 15,0 1 37 1,-8 5-5-16,-2 6-24 0,-2 0-12 16,-3 0-5-16,-3 17-2 15,-1 5-1-15,-1 6 0 16,4 6 1-16,4 0 3 15,6 1-4-15,6-1 0 16,0-6-2-16,3-4 2 16,12-6 2-16,1-9 0 15,1-9 3-15,1 0 2 16,2-22 10-16,3-5-10 16,1-6 10-16,3-3-9 0,-2 2 3 15,-1-1-8 1,0 3-3-16,0 1 0 0,0 3 0 15,-4 4 1-15,-5 7-1 16,-1 6 0-16,-5 5-1 16,-2 6-3-16,1 0-2 15,-1 0 1-15,-1 19-7 16,-1 3 4-16,-4 7 8 16,1 3 0-16,-2 1 4 15,0 1-1-15,-5 0-1 16,-10-7-2-16,3-5 1 15,-4-8 6-15,-4-7 1 16,-2-6 11-16,0-1-7 16,-1 0-7-16,4-8 2 0,5-4 1 15,4-4-5-15,9 1 1 16,1-5-4-16,0 2-9 16,14 0-19-16,3 3-2 15,-1 11 7-15,-2 4 4 16,-7 3-15-16,-3 25-22 15,-4 9-10-15,0 7-35 16</inkml:trace>
  <inkml:trace contextRef="#ctx0" brushRef="#br0" timeOffset="-191127.51">13236 15612 430 0,'0'0'16'0,"0"0"5"16,0 0 14-16,0 0-3 16,0 0-32-16,0 0-3 15,0 4 0-15,-6 13 3 16,-2 4 3-16,1 4 2 16,4-2-1-16,2 0-3 0,1-4 0 15,0-2 3-15,0-8-3 16,3-2-1-16,7-4 2 15,0-3 0-15,8 0 0 16,2-14 3-16,5-7 2 16,2-6-6-16,-3-1 5 15,-9-3-5-15,-5 1 3 16,-7 0-1-16,-3 2 0 16,0 2 1-16,0 4-3 15,-9 6 0-15,-1 6-1 16,-4 3 3-16,2 4 2 15,0 3 1-15,-2 0-6 16,0 5 0-16,-2 14 0 0,2 6-1 16,-2 9 1-16,2 4 2 15,4 3 0-15,1 1 1 16,6-4-3-16,3-5 0 16,0-5 0-16,8-5 2 15,8-3 3-15,3-9-1 16,-1-3-2-16,6-7 4 15,1-1 0-15,2 0-4 16,3-5-2-16,0-7-23 16,-6-4-48-16,-3-2-259 15</inkml:trace>
  <inkml:trace contextRef="#ctx0" brushRef="#br0" timeOffset="-190691.12">13513 15422 307 0,'0'0'59'16,"0"0"-21"-16,0 0 20 0,0 0-38 16,0 0 17-1,0 0-11-15,-42-2-20 0,42 2 2 16,0 0-5-16,0 0-2 16,0 0 2-16,0 0-1 15,0 0-1-15,0 0 2 16,5 0 6-16,9 0 9 15,2 0-6-15,5 0-2 16,1 0-2-16,7 0-6 16,0-3-1-16,3 2 1 15,-4 0-1-15,-4-1-1 16,-8 2-4-16,-4 0-13 16,-7 0-8-16,-5 0 2 0,0 0-36 15,0 0-41 1,-3 0-38-16</inkml:trace>
  <inkml:trace contextRef="#ctx0" brushRef="#br0" timeOffset="-190262.97">13950 15120 400 0,'0'0'46'15,"0"0"-27"-15,0 0 4 16,0 0 31-16,0 0-31 16,0 0-12-16,5-44-11 15,-4 44-2-15,-1 0-2 16,0 14 4-16,0 8 7 15,0 6 8-15,0 5-5 16,-3 7 11-16,-7 4-8 16,4 1-5-16,0-2 1 15,1 0-4-15,4-6 2 16,-1-8-1-16,2-3-3 16,0-8 0-16,0-5-1 15,0-6 0-15,5-5-2 0,2-2-1 16,8 0 0-16,3-11-4 15,8-11-51-15,0-2 15 16,-3-6-48-16,-11-1-112 16</inkml:trace>
  <inkml:trace contextRef="#ctx0" brushRef="#br0" timeOffset="-190037.04">13788 15291 213 0,'0'0'4'0,"0"0"16"16,0 0 19-16,101-5 12 16,-67-5-28-16,1-1-10 15,-4 1-4-15,-6 3 0 16,-8 3-7-16,-9 3-1 15,-8 1-1-15,0 0-117 16</inkml:trace>
  <inkml:trace contextRef="#ctx0" brushRef="#br0" timeOffset="-189496.11">14199 14808 468 0,'0'0'18'16,"0"0"-3"-16,0 0 38 15,0 0-5-15,0 0-32 16,0 0 19-16,-31-31-6 15,31 31-21-15,0-1-2 16,0-1-2-16,0 2-3 16,0-1-1-16,3-1 0 0,6-1 0 15,3 1 1-15,1 0-1 16,-2 2 1-16,-1 0-1 16,-1 0 0-16,-3 0-1 15,3 10-1-15,0 6 1 16,-6 8-1-16,-3 3 1 15,0 1 1-15,0 4 0 16,-16-4 4-16,-4-1-3 16,-2-6 1-16,3-5 6 15,5-6 3-15,6-5-4 16,4-4 6-16,4-1-10 0,0 0-1 16,0 0-2-1,0 0-1-15,4 0 1 0,12 0 4 16,6 0-1-16,9 0-2 15,7 0-1-15,9 0 0 16,0-4-13-16,0 4-6 16,-9 0-25-16,-10 0-49 15,-15 10-108-15</inkml:trace>
  <inkml:trace contextRef="#ctx0" brushRef="#br0" timeOffset="-188780.79">14517 15715 690 0,'0'0'0'15,"0"0"0"-15,0 0-1 16,0 0 2-16,0 0-1 16,90-89 3-16,-79 68-1 15,-6-1-2-15,-5 1 1 16,0 1-2-16,-6 2-1 16,-12 5 2-16,0 4 1 0,0 5 6 15,-1 3 0 1,2 1 0-16,0 0-6 0,-4 7-1 15,1 8 0-15,-2 6 0 16,1 5 0-16,6 1 0 16,0 0 2-16,8-1-1 15,2-3-1-15,5-4 3 16,0-5-3-16,0-1 0 16,6-7 0-16,7-3 0 15,3-3 3-15,1 0-3 16,6-12 4-16,2-5 4 15,4-9-6-15,-1-3-2 16,-4-4 1-16,-2-7-1 16,-8-5 1-16,-5-7-1 0,-6-3 0 15,-2-3-4-15,-1 1 0 16,0 8 2-16,0 5 2 16,0 9 0-16,0 9 0 15,-1 9-1-15,-1 9 0 16,1 8-1-16,-1 0-7 15,1 13-7-15,-2 19 15 16,1 14 1-16,-1 10 5 16,2 8 1-16,1 1 4 15,-2-1-3-15,1-5-2 16,-1-5-2-16,-1-8-2 16,2-7-1-16,1-8 0 15,0-9-7-15,0-7-15 0,0-8-18 16,6-7-41-16,9 0-59 15,7-12-108-15</inkml:trace>
  <inkml:trace contextRef="#ctx0" brushRef="#br0" timeOffset="-188499.05">14881 15192 387 0,'0'0'9'0,"0"0"57"16,0 0 18-16,0 0-64 0,0 0-20 16,0 0 21-1,0 91-6-15,-1-42 6 0,-5 2 0 16,-2 2-1-16,-1-2-3 16,3-5-10-16,2-9-2 15,4-4-2-15,0-10 0 16,0-6-2-16,6-4 0 15,9-7-1-15,3-6-7 16,7 0-5-16,6-8-5 16,5-14-45-16,0-2-27 15,-11-5-85-15</inkml:trace>
  <inkml:trace contextRef="#ctx0" brushRef="#br0" timeOffset="-188258.94">14702 15448 554 0,'0'0'16'16,"0"0"-13"-16,0 0-3 15,88-29 3-15,-45 18 0 16,1-2-3-16,-5 4 0 15,-4 0 1-15,-8 3 0 0,-8 4-2 16,-8 2 1 0,-5 0-34-16,-6 0-152 0</inkml:trace>
  <inkml:trace contextRef="#ctx0" brushRef="#br0" timeOffset="-187419.2">15319 14732 707 0,'0'0'4'15,"0"0"7"-15,0 0 31 16,0 0-23-16,0 0-8 16,33-75-7-16,-1 63-4 15,2 3 4-15,-1 2-4 16,-6 4-2-16,-7 3-2 16,-6 0 2-16,-5 3-5 15,1 11 0-15,-2 5 0 16,-2 6 6-16,-3 3 1 15,-3 8-1-15,0 8 2 16,-8 8 0-16,-14 8-1 0,-9 4 2 16,-5-1-2-1,-5-2 1-15,1-2-2 0,6-6 2 16,7-10-2-16,12-5 1 16,8-8 0-16,7-10 1 15,0-3-1-15,16-6-7 16,11-3-7-16,7-5-4 15,4-3 5-15,0 0-1 16,-3 0 7-16,-12 0 5 16,-9 0 1-16,-8 0-3 15,-6 0 8-15,0 0-1 16,0 0 16-16,0 0-15 16,-3 9 0-16,-9 5-3 15,-3 8 5-15,-1 3 4 16,-1 3-4-16,5 5-3 0,1 1 5 15,3 3-4-15,2 0 1 16,3 5-1-16,1 0-2 16,2 3 0-16,0 0 0 15,0 3-2-15,2 1 2 16,6 4-1-16,-2 7-1 16,-2-4-1-16,0 1 1 15,-4-5 0-15,0-9 0 16,-4-4-4-16,-9-5 4 15,-5-4 0-15,0-5 2 0,-8-3-1 16,0-5 2 0,-4-5 12-16,0-5 3 0,5-6 0 15,2-1 1-15,1-4 1 16,2-15-6-16,2-8-14 16,4-3-3-16,3-2-38 15,9 5-18-15,1 6-8 16,1 6 4-16,-3 10-26 15,-7 3-167-15</inkml:trace>
  <inkml:trace contextRef="#ctx0" brushRef="#br0" timeOffset="-186053.5799">17369 15491 376 0,'0'0'47'0,"0"0"-4"15,0 0 3-15,0 0-30 0,0 0-12 16,0 0 10-16,0 0-2 16,45 10 6-16,-11-9-6 15,8 1-3-15,5-2-5 16,0 0-2-16,-3 0-2 16,-8 0 0-16,-10 0-3 15,-14 0-24-15,-11 5-37 16,-1-1-82-16,-15-1-85 15</inkml:trace>
  <inkml:trace contextRef="#ctx0" brushRef="#br0" timeOffset="-185798.67">17308 15620 419 0,'0'0'44'0,"0"0"-33"16,0 0 22-16,0 0-9 15,0 0 4-15,0 0-12 16,85 0-4-16,-43 0-3 16,5 0-5-16,1 0 0 15,0 0-4-15,-1 0-4 16,-3 0-24-16,-5 0-71 0,-6-5-249 15</inkml:trace>
  <inkml:trace contextRef="#ctx0" brushRef="#br0" timeOffset="-185086.8896">18950 15093 695 0,'0'0'12'0,"0"0"-10"15,0 0-1-15,0 0 1 16,0 0-2-16,0 0-1 16,-70-32 0-16,54 30 0 15,1 1 0-15,-2-3 1 16,4-1 0-16,4 0 1 16,3-2 2-16,3-3-1 15,3 0 2-15,0-2-3 0,0-2-1 16,3 2-3-16,10 0 3 15,4 1-1-15,2 2 0 16,-1 3-3 0,-1 3 4-16,-3 3-1 0,-3 0-4 15,-4 7 4-15,-5 15-7 16,-2 14 1-16,0 6 7 16,-15 4 13-16,-9 3-11 15,-3-2 2-15,-7-4 0 16,-7-4-3-16,-8-5 3 15,-6-7 1-15,0-8-5 16,4-10 6-16,8-8 0 16,12-1 5-16,13 0 9 15,12-12 16-15,6-5-15 16,1-5-13-16,19 2-6 0,5-2-4 16,2 8-3-1,0 5 0-15,-4 9 3 0,-1 0-1 16,-2 7-2-16,1 15 2 15,0 4 1-15,2 1-1 16,-1-1 6-16,0-2-6 16,1-4 3-16,2-2-3 15,3-2-59-15,2-7 5 16,3-3-53-16,0-6-63 16</inkml:trace>
  <inkml:trace contextRef="#ctx0" brushRef="#br0" timeOffset="-184704.11">19171 15107 379 0,'0'0'28'16,"0"0"1"-16,0 0 64 15,0 0-34-15,0 0-30 16,0 0-28-16,-10 10 3 15,-1 18 8-15,2 3 5 16,0 5-2-16,5-3-2 16,4 1-5-16,0-5-3 15,0-3 0-15,3-5-3 0,11-5-1 16,5-7 3 0,1-3 3-16,4-6-4 0,1 0 0 15,1-12 2-15,2-8-2 16,-4-4-2-16,-8-4 2 15,-11-5-2-15,-5 0 2 16,0-3 0-16,-21 8-3 16,-3 4-4-16,-4 9-3 15,2 6-4-15,1 8-13 16,4 1-32-16,9 1-3 16,5 10-56-16,6 2-53 15</inkml:trace>
  <inkml:trace contextRef="#ctx0" brushRef="#br0" timeOffset="-184455.54">19187 15073 488 0,'0'0'23'0,"0"0"-22"16,0 0 2-16,0 0-3 16,0 0 4-16,0 0 4 15,48 10 6-15,-15-10-11 16,6 0-1-16,3 0-2 16,-2 0-6-16,-8-3-53 15,-8-1-142-15</inkml:trace>
  <inkml:trace contextRef="#ctx0" brushRef="#br0" timeOffset="-183973.61">19567 14739 507 0,'0'0'14'16,"0"0"-7"-16,0 0 32 15,0 0-10-15,0 0-19 16,0 0-7-16,55-43-1 16,-44 43 0-16,-2 9-1 15,-1 6 1-15,-4 4-2 16,-1 5 1-16,-3 1 0 15,0 3 4-15,-9 3 0 16,-12 1 3-16,-7-2 2 16,-4-3 3-16,0-5 3 15,3-4-1-15,9-8 3 16,9-5-1-16,8-2-6 16,3-3-7-16,0 0 3 0,12 0-4 15,18-3 11-15,16-9 0 16,14-1-9-16,10-1-4 15,0 3 3-15,-4 0-4 16,-10 6-2-16,-14 2 2 16,-10 2-13-16,-16 1-5 15,-13 0-44-15,-3 7-25 16,-9 6-3-16,-23 1-166 16</inkml:trace>
  <inkml:trace contextRef="#ctx0" brushRef="#br0" timeOffset="-183539.8799">18019 15695 603 0,'0'0'5'16,"0"0"-5"-16,0 0-1 0,0 0 1 16,81 0 7-1,-27 3 8-15,7-3 7 0,5 0 1 16,2 0-10-16,8 0 8 15,7 0 3-15,7 0-10 16,5 0-7-16,3 0-2 16,-1 0-1-16,-2 0-2 15,-7 0 1-15,-8 0-3 16,-9 0 0-16,-10 0-2 16,-5 2-2-16,-8-2-5 15,-9 1-10-15,-11-1-4 16,-11 0-31-16,-9 0-21 15,-8 0-8-15,0 0-59 16</inkml:trace>
  <inkml:trace contextRef="#ctx0" brushRef="#br0" timeOffset="-182941.6">18495 16120 629 0,'0'0'9'15,"0"0"4"-15,0 0 32 16,0 0-31-16,0 0-14 16,0 0 0-16,20 18 8 15,-7 9 21-15,3 7 7 16,0 2-11-16,-2-1-14 16,1 0-6-16,2 1 2 15,-2-5-5-15,-1-4-1 16,-2-7 1-16,-1-6-2 15,-4-5 3-15,-4-6 0 0,-3-3-2 16,0 0 3-16,0 0 10 16,0 0 5-16,0-14-5 15,-1-11-12-15,-8-6 2 16,-2-5-4-16,5-5 0 16,5-7-4-16,1-1-6 15,0-4-5-15,12 3 10 16,7 0-2-16,5 5 3 15,6 5-4-15,4 10-1 16,7 5 4-16,3 8-1 16,0 5-3-16,0 5 5 15,-3 4 1-15,-6 3-4 16,-5 0-9-16,-9 0-26 16,-9 8-17-16,-10 1-32 15,-2 1-57-15,-11-3-227 0</inkml:trace>
  <inkml:trace contextRef="#ctx0" brushRef="#br0" timeOffset="-182439.63">19057 16131 606 0,'0'0'47'0,"0"0"-23"16,0 0-17-16,0 0-2 15,0 0 9-15,0 0-7 16,-61 101 2-16,39-64-7 16,3-3 3-16,4-1-4 15,3-6 1-15,6-7-2 16,3-8 1-16,3-5-1 15,0-7 2-15,0 0-2 16,0-5 23-16,3-15 1 16,9-4-22-16,0-5 12 15,1-5-5-15,1 0-3 16,3-2-6-16,-2 4 3 16,3 6-3-16,-1 5 0 0,-1 9-1 15,-2 6 1-15,0 4-1 16,-3 2 0-16,-1 0-4 15,1 16 2-15,-4 7-3 16,1 7 4-16,-1 0 2 16,0 0 6-16,1-3-3 15,-3-4-2-15,1-1 0 16,1-5-1-16,-1-3-2 16,-2-6 2-16,1-2-40 15,-2-6-49-15,-3 0-72 0,0-1-273 16</inkml:trace>
  <inkml:trace contextRef="#ctx0" brushRef="#br0" timeOffset="-182171.52">18968 16158 514 0,'0'0'6'16,"0"0"-4"-16,0 0 4 15,115-3 6-15,-76 3-6 16,1 0-4-16,2 0 1 0,-4 0-2 16,-5 0-1-16,-4 0 0 15,-10 0 0-15,-10 0-91 16,-6 0-211-16</inkml:trace>
  <inkml:trace contextRef="#ctx0" brushRef="#br0" timeOffset="-181793.72">20213 15654 521 0,'0'0'159'0,"0"0"-152"16,0 0-4-16,0 0 14 16,0 0-1-16,0 0-15 15,3 0-1-15,-1 0-12 16,1 0-35-16,0 2-22 15,0 0-103-15</inkml:trace>
  <inkml:trace contextRef="#ctx0" brushRef="#br0" timeOffset="-180561.8596">20336 15137 544 0,'0'0'49'15,"0"0"-49"-15,0 0 3 16,0 0 32-16,0 0 9 16,25 76-12-16,-22-42-17 15,0-2-6-15,0 0 4 16,0-5-4-16,0-4-1 15,2-4-6-15,0-5 2 0,0-8-3 16,-1-1 2-16,-4-3 3 16,0-2-4-16,0 0 8 15,0 0 21-15,2-12 29 16,-1-12-51-16,2-7-2 16,4-7-5-16,3-7-1 15,3-5 0-15,8-6-1 16,3-2-1-16,6-1 1 15,-2 1-9-15,5 3 7 16,-3 9-5-16,-2 10-1 16,-1 12 5-16,-2 6-6 15,1 11-5-15,-1 5-2 16,0 2-10-16,-3 3-18 0,-2 17-13 16,-2 6-11-1,-3 7-42-15,-3-1-70 0</inkml:trace>
  <inkml:trace contextRef="#ctx0" brushRef="#br0" timeOffset="-180063.16">20862 15118 326 0,'0'0'180'0,"0"0"-128"15,0 0-31-15,0 0 1 16,0 0-13-16,0 0 1 16,-26 47-6-16,3-16 1 15,1-1-2-15,1 1 1 16,3-6-4-16,6-5 0 15,5-6 0-15,2-7-2 16,5-5 0-16,0-2 2 16,0 0 11-16,6-7-1 15,6-12-6-15,6-5-2 16,0-3 4-16,-2-1-5 16,3-5-1-16,-2 3 0 15,2 2 0-15,-1 3 1 16,-6 7 1-16,-3 10-2 0,-3 6 1 15,0 2-1-15,-2 4-6 16,1 17 6-16,-2 7 13 16,0 2 3-16,2 4-9 15,-2-4-6-15,4-1 2 16,0-2 0-16,-1-6-3 16,-1-3-4-16,-1-7-39 15,-2-6-22-15,-2-5-114 16</inkml:trace>
  <inkml:trace contextRef="#ctx0" brushRef="#br0" timeOffset="-179822.78">20780 15095 392 0,'0'0'9'0,"0"0"-7"16,0 0 29-16,81 0 9 16,-47-4-21-16,9-4 8 15,4 0 6-15,5-1-18 16,-5 2-10-16,-5 6-2 16,-12 1-3-16,-9 0-10 15,-15 1-68-15,-6 9-131 0</inkml:trace>
  <inkml:trace contextRef="#ctx0" brushRef="#br0" timeOffset="-179492.4499">20327 15520 445 0,'0'0'17'0,"0"0"-12"16,0 0 2-1,0 0 26-15,0 0-11 0,97 30 7 16,-51-30 9-16,14-2 3 16,10-9-3-16,4 0-6 15,4 0-5-15,-5 3-14 16,-7 2-11-16,-7 5-2 15,-7 1 0-15,-11 0 1 16,-10 0-1-16,-8 4-29 16,-11 4-21-16,-5-1-44 15,-6-2-35-15,-1 0 18 16</inkml:trace>
  <inkml:trace contextRef="#ctx0" brushRef="#br0" timeOffset="-178815">20931 15913 507 0,'0'0'22'0,"0"0"-19"16,0 0 9-16,-85 0-1 16,66-5 9-16,-1-3 9 15,7-1 2-15,1-2 3 16,1 1-6-16,5-1 1 16,5-1-6-16,1-2 1 15,0-3-5-15,4-2-18 16,11 4-1-16,0-1 2 15,4 5-2-15,0 2-3 16,-2 4 3-16,-1 5-1 16,-5 0 1-16,0 0-4 15,-5 14-2-15,-1 6 4 16,-5 7 1-16,0 4 1 16,-7 5 0-16,-12 3 1 15,-7 5 3-15,-5 2-3 0,-6-1-1 16,-8-3 3-16,-3-7-2 15,-1-7 3-15,3-8-4 16,9-9 1-16,11-5-1 16,10-6 7-16,7 0-6 15,5-10 15-15,4-10-7 16,0-6-5-16,8-4-4 16,12 1 0-16,4 5 1 15,-1 7-2-15,0 10 1 16,-4 4 0-16,1 3-5 0,-4 6 2 15,3 13 3 1,1 5 0-16,-2 3 0 0,3-1 3 16,-1-2-2-16,3-2-1 15,4-5 0-15,1-3 2 16,7-7-2-16,4-4-6 16,6-3-40-16,6 0-81 15,3-14-144-15</inkml:trace>
  <inkml:trace contextRef="#ctx0" brushRef="#br0" timeOffset="-178433.4499">21989 15315 415 0,'0'0'46'0,"0"0"-44"16,0 0-2 0,0 0 9-16,0 0-6 0,88 0 0 15,-48 0 7-15,3 0 1 16,3 0-7-16,-10 0-1 16,-11 4 0-16,-19 4-3 15,-6 5-53-15,-27-1 20 16,-13 2-139-16</inkml:trace>
  <inkml:trace contextRef="#ctx0" brushRef="#br0" timeOffset="-178099.4499">21881 15494 512 0,'0'0'54'16,"0"0"-50"-16,0 0 21 15,0 0 0-15,0 0-20 16,0 0 2-16,6 10 28 16,18-10-10-16,10 3-14 15,8-3 7-15,7 0 3 16,3 0-10-16,-1 0-6 0,-2 0-2 15,-5 0-1 1,-6 0-1-16,-8 0-1 0,-12-3-1 16,-5-1-18-1,-7 1-21-15,-4-2-19 0,-2 0-98 16</inkml:trace>
  <inkml:trace contextRef="#ctx0" brushRef="#br0" timeOffset="-177551.07">22919 15112 551 0,'0'0'15'0,"0"0"-1"15,0 0 36-15,0 0-24 16,0 0-20-16,0 0-6 16,-17-4 0-16,3 20 2 15,-4 6 1-15,-1 8 26 16,-4 6-10-16,3 2 15 15,3 0-10-15,1 1-14 0,7-4-2 16,4-2 1 0,4-3-3-16,1-5-3 0,0-5-2 15,6-3-2-15,7-3 2 16,6-6 3-16,1-4-4 16,1-4 5-16,1 0-2 15,3-5 1-15,-4-11 4 16,-3-1-6-16,-5-8-1 15,-3-3 6-15,-6-6-1 16,-1-5-4-16,-1-5-1 16,-2 1-1-16,0 0 0 15,0 6-1-15,-3 9-7 16,-8 8 3-16,-1 7 2 16,2 9-4-16,-4 4-24 15,-5 0-30-15,-2 6-20 0,0 6-39 16,2-1-150-16</inkml:trace>
  <inkml:trace contextRef="#ctx0" brushRef="#br0" timeOffset="-177196.72">22636 15158 502 0,'0'0'40'0,"0"0"-38"16,0 0-1-16,0 0 5 16,0 0 1-16,0 0 12 15,59 22 3-15,-14-22-8 16,10 0-10-16,4-5 2 15,-4-4-5-15,-6 0 5 16,-7 0-6-16,-13 2 1 16,-10 3 3-16,-9 2-2 15,-10 2 0-15,0 0 17 16,0 0 9-16,-6 0-28 16,-7 0-6-16,-5 0-75 0,3 0-2 15,3 2-198 1</inkml:trace>
  <inkml:trace contextRef="#ctx0" brushRef="#br0" timeOffset="-176513.8">23213 14689 409 0,'0'0'31'0,"0"0"-15"16,0 0 62-16,0 0-27 16,0 0-9-16,0 0 1 15,-19-77-23-15,22 64-11 16,8 1-2-16,-2 0 2 16,4 0-8-16,-2 4 2 15,1-1-1-15,2 4 0 0,-1 0 0 16,-1 2-2-16,0 2 1 15,-1 1-2-15,1 0 0 16,1 0 0-16,-3 9 1 16,1 5-4-16,-7 4 3 15,-2 2 0-15,-2 5-1 16,0-1 2-16,-5-2 2 16,-11 1-2-16,-5-2 4 15,-3 4 2-15,-4-1 4 16,-4-3 1-16,7-2-7 15,3-7 12-15,8-2-6 16,7-4-8-16,4-4 1 0,3-2-3 16,0 0 0-1,0 0-2-15,0 0 2 0,13 2 0 16,8-2 5-16,11 0 4 16,5 0-7-16,6 0-1 15,3 0-1-15,4 0 0 16,-4 0 3-16,-6-2-3 15,-10 1-1-15,-11 1-26 16,-14 0-49-16,-5 0-96 16,-12 0-309-16</inkml:trace>
  <inkml:trace contextRef="#ctx0" brushRef="#br0" timeOffset="-167665.57">23795 10101 602 0,'0'0'7'0,"0"0"1"16,0 0 17-16,0 0 57 15,0 0-22-15,0 0-47 0,0 0-13 16,-5-27-4-16,5 43 4 16,0 12 19-16,3 6-1 15,5 10 2-15,-1 9 1 16,3 6-6-16,0 2-8 15,-1 5-3-15,2-6-4 16,1-6 3-16,1-9-3 16,-2-7 1-16,0-10 1 15,-4-7 2-15,0-9-4 16,-3-7-5-16,-3-4 5 16,1-1 1-16,-1 0 15 15,2-18 25-15,3-14-21 16,2-8-17-16,3-13-3 15,1-8 1-15,5-6 2 0,-1-3-6 16,4 4-2-16,2 7-4 16,-2 5-1-16,-3 10 4 15,-5 10-1-15,-3 12 5 16,-8 12 2-16,1 8-2 16,-1 2-11-16,-1 0-45 15,2 0-18-15,1 9-23 16,-3 11 43-16,0 6-24 15,0 1-54-15</inkml:trace>
  <inkml:trace contextRef="#ctx0" brushRef="#br0" timeOffset="-166517.09">24353 10597 513 0,'0'0'6'0,"0"0"-5"16,0 0-1-16,16-73 8 16,-7 49 0-16,-1-3-3 15,-4-2-4-15,-4 0 1 0,0 3-1 16,0 4 5-16,-1 5 16 15,-11 3-5-15,-1 6 18 16,0 4 6-16,0 4-29 16,-2 0-8-16,0 4-4 15,-6 18-2-15,0 9 2 16,-1 8 0-16,1 5 0 16,5-1 0-16,4-4 0 15,5-6 1-15,6-5 2 16,1-7-2-16,0-6-1 15,0-4 0-15,8-8-3 16,1-3 3-16,2 0 3 16,3-6 5-16,4-14 5 15,0-4-9-15,3-4 0 0,1-6-3 16,-2-4 0 0,-1-2 2-16,-2-2 0 0,-4 13-3 15,-4 9 0-15,-5 11 0 16,-1 8 0-16,-3 1 0 15,0 1-14-15,0 21 13 16,0 8 1-16,1 7 2 16,2 0 3-16,3-5 3 15,3-4-3-15,6-3-2 16,3-6-3-16,0-4 1 16,3-6 4-16,0-6-4 15,0-3 2-15,1 0 2 16,-1-17 4-16,-2-8-5 0,-1-4 5 15,-3-7-1 1,-4-5-5-16,-3 0-2 0,-2 0 0 16,-3 7-1-16,-1 10 1 15,-2 9-1-15,0 8 6 16,0 7-6-16,0 0-6 16,0 0 3-16,0 10-7 15,-2 6 10-15,-4 5-1 16,5-1-1-16,1-1 1 15,0-4 1-15,0-3-2 16,0-3-8-16,9-5 5 16,3-4 2-16,3 0 3 15,4 0-2-15,2-10 2 16,1-3 3-16,-2 2-2 0,-8 5-1 16,-5 4 0-16,-4 2 0 15,-3 0-7-15,0 19 7 16,0 4 0-16,0 6 13 15,0 0-9-15,0-5 2 16,0-3-6-16,0-3 1 16,0-7-1-16,3-3 2 15,11-6 2-15,1-2 0 16,7 0-1-16,2-6-1 16,3-12 3-16,-4-5-2 15,-1-5 4-15,-5-3-7 16,-5-5 3-16,0 1-2 15,-6 6-1-15,-3 5 4 0,0 11-4 16,-3 7 1-16,0 6 8 16,0 0-9-16,0 5 0 15,0 15-5-15,-1 8 5 16,-4 5 0-16,2 0 3 16,2-4-1-16,1-3-3 15,0-7 1-15,3-3 0 16,9-5 0-16,2-5-6 15,3-6 4-15,4 0-23 16,-1 0-37-16,-1-16-46 16,-6-3-84-16</inkml:trace>
  <inkml:trace contextRef="#ctx0" brushRef="#br0" timeOffset="-166381.96">25124 10106 677 0,'0'0'23'15,"0"0"-2"-15,0 0 16 16,0 0-37-16,0 0-109 16,0 0 18-16,3 37-262 15</inkml:trace>
  <inkml:trace contextRef="#ctx0" brushRef="#br0" timeOffset="-165847.8896">25348 10464 119 0,'0'0'563'0,"0"0"-563"16,0 0-1-16,-2-83 1 16,10 63 9-16,-2 2-9 15,-1 3 2-15,-5 6-1 16,0 1 2-16,0 7 18 15,-8 1-7-15,-9 0-13 16,-5 4-1-16,-2 10-2 16,-1 11 2-16,2 5 1 15,1 5 2-15,4 0 3 16,7-2-2-16,4-4-2 0,7-5-2 16,0-5 1-16,0-5-1 15,7-6 0-15,4-3 3 16,4-5-1-16,1 0 2 15,4-15 9-15,0-7-7 16,2-7-1-16,-3-1 2 16,-3-6-6-16,-2 1 6 15,-7 3-4-15,-1 9-1 16,0 8-1-16,-6 10 14 16,0 5 20-16,0 0-35 15,0 1-3-15,0 18-8 16,0 7 11-16,0 4-1 15,0 0 4-15,4-3-5 0,5-3 2 16,1-5-12-16,6-3-17 16,0-6-42-16,5-4-10 15,3-6-2-15,-2 0-20 16,-2-8 10-16,-1-9-219 16</inkml:trace>
  <inkml:trace contextRef="#ctx0" brushRef="#br0" timeOffset="-165436.8">25559 10420 237 0,'0'0'151'0,"0"0"-51"15,2-94-14-15,-2 73 10 16,0 6-54-16,0 6 18 0,0 6-5 16,0 2-11-1,0 1-27-15,0 0-17 0,0 15-10 16,-2 9 10-16,-4 7 12 16,2 5-5-16,-2-1-4 15,3-1-1-15,3-8 1 16,0-2-3-16,0-11 0 15,0-6 0-15,0-3 0 16,0-4 1-16,0 0 3 16,0-1 8-16,12-17 28 15,3-6-32-15,4-7-7 16,5-4 0-16,0-2 0 16,0 1-1-16,-2 6-1 15,-3 10-1-15,-7 7 1 16,-4 6 0-16,-5 7 0 0,0 0-6 15,0 1-4-15,1 18-5 16,1 6 16-16,-4 6 3 16,1 5-2-16,-1-2-1 15,1 2 1-15,4-6 0 16,0-6-1-16,4-6-12 16,1-4-25-16,-1-7-24 15,6-5-14-15,5-2-83 16,0-5-57-16</inkml:trace>
  <inkml:trace contextRef="#ctx0" brushRef="#br0" timeOffset="-165153.02">26069 10240 779 0,'0'0'14'15,"0"0"7"-15,0 0 85 16,0 0-44-16,0 0-38 15,0 0-20-15,-34-27-4 16,15 51-4-16,-5 9 4 16,3 7 0-16,2 0 1 15,9 1-1-15,6-2 0 16,4-9-2-16,0-3-7 16,11-9-18-16,5-4 1 15,3-8-2-15,7-6-14 16,1 0 0-16,4-1-9 0,3-16-62 15,1-3-59-15,-1-3-71 16</inkml:trace>
  <inkml:trace contextRef="#ctx0" brushRef="#br0" timeOffset="-164738.46">26292 10282 548 0,'0'0'14'15,"0"0"53"-15,0 0 41 16,0 0-68-16,0 0-36 15,0 0-2-15,-47 15 3 16,36 6 0-16,3-1-1 16,2-1-1-16,4 0 1 15,2-4-4-15,0-3 0 0,5-4-2 16,13-4 2-16,6-4-2 16,7 0-5-16,5-15 7 15,-2-4 1-15,-8-2-1 16,-10 1 2-16,-11-1-2 15,-5-1 1-15,-2 6 14 16,-12 3 21-16,-3 5-19 16,-1 5-2-16,-2 3-9 15,-2 3-3-15,-3 15-3 16,1 9 4-16,1 7 1 16,6 4-3-16,4 2-2 15,5-4 0-15,8-3 3 16,0-8-3-16,0-5-5 0,19-5 4 15,6-6-4-15,7-6-1 16,5-3-24-16,9 0-7 16,-2-2-35-16,-4-6-25 15,-15 2-175-15</inkml:trace>
  <inkml:trace contextRef="#ctx0" brushRef="#br0" timeOffset="-163605.22">23564 11296 693 0,'0'0'0'0,"0"0"7"15,0 0-1-15,0 0 66 16,0 0-41-16,0 0-29 16,-11-36-2-16,7 53-2 15,-1 9 2-15,-2 8 0 16,1 0 1-16,3 2 1 15,3 1-1-15,0-3 0 16,0-2-1-16,10-8-1 16,8-7-1-16,4-8 1 15,5-9 1-15,-1-2 3 0,4-19 3 16,-3-7 1-16,-7-5-5 16,-8-1 3-16,-10-3-1 15,-2 3 5-15,-6-2-8 16,-12 4 4-16,-8 4-4 15,3 6 5-15,0 8-6 16,2 7 6-16,5 7-6 16,4 0-1-16,0 0-6 15,5 11-5-15,2-1 10 16,4 2-1-16,1-5-1 16,0-2-6-16,12-5 0 15,16 0 5-15,9-8 5 16,11-15 0-16,6-6 0 15,-2-3 1-15,-1 0-1 16,-8 1 2-16,-7 2 0 0,-10 3-1 16,-9 6-1-16,-5 5 0 15,-6 5 2-15,-5 6 13 16,1 3 22-16,-2 1-10 16,0 0-18-16,0 0-9 15,0 13-19-15,0 17 19 16,0 17 21-16,0 10-11 15,-9 11 22-15,-6 8-12 16,1 5 3-16,1 2-13 16,3 2-8-16,2-5 0 15,2-5 5-15,3-12-7 16,3-8 2-16,0-9-3 0,0-11 1 16,9-9 0-16,3-11-2 15,0-8-2-15,3-7 0 16,0-6-5-16,3-19 7 15,1-14 2-15,-5-6-2 16,-5-8-1-16,-6-9-5 16,-3-8-1-16,0-4-6 15,-11 6-13-15,-10 9 24 16,-3 18 4-16,-4 16 4 16,1 9 7-16,5 8-2 15,4 4-2-15,6 4-7 16,7 0 0-16,4 0-4 15,1 4 1-15,6 4-11 16,21-3-10-16,18-5 15 0,16 0-15 16,16-10-12-16,8-11-28 15,0-2-20-15,-7-1-76 16,-15 3-270-16</inkml:trace>
  <inkml:trace contextRef="#ctx0" brushRef="#br0" timeOffset="-163321.06">24560 11068 765 0,'0'0'13'0,"0"0"-6"16,0 0 28-16,0 0-30 15,0 0 1-15,0 79 31 16,-5-37-7-16,-2 1-15 15,-2 1-1-15,3-2-9 16,2-5-5-16,1-4-1 16,0-8-5-16,0-8-14 15,3-8-15-15,-2-9-17 16,2 0-36-16,0-4 51 16,0-18-100-16,0-8-42 15,0-9 58-15,0-4-135 16</inkml:trace>
  <inkml:trace contextRef="#ctx0" brushRef="#br0" timeOffset="-163132.75">24517 11142 417 0,'0'0'103'0,"0"0"-48"16,0 0 41-16,0 0-59 15,0 0-37-15,0 0 2 16,22 9 13-16,1 12 18 16,2 3 9-16,3 2-13 15,0 2-16-15,1 1-9 16,-1-3-2-16,-5-1-2 15,1-4-12-15,-5-5-35 16,-3-7-25-16,1-6-24 16,-4-3-22-16,-1-4-32 15</inkml:trace>
  <inkml:trace contextRef="#ctx0" brushRef="#br0" timeOffset="-162908.72">24833 11112 138 0,'0'0'234'0,"0"-76"-111"16,0 52-32-16,0 9 12 15,0 7-36-15,0 4-36 16,0 4-16-16,0 0-15 16,3 12-1-16,3 13 1 15,0 10 13-15,-6 11 4 16,0 5-8-16,0 5 7 16,0-3-15-16,-6-3-2 15,0-7-2-15,4-7-30 16,2-10-49-16,0-10-7 15,0-11-36-15,14-5-125 0</inkml:trace>
  <inkml:trace contextRef="#ctx0" brushRef="#br0" timeOffset="-162157.09">25069 11172 609 0,'0'0'128'0,"0"0"-119"16,0 0 75-16,0 0-5 16,0 0-79-16,0 0 0 15,-26 28 0-15,13 7 1 0,-2 2 0 16,6-2-1-16,4-1-1 16,5-6 1-16,0-7-5 15,0-3-17-15,8-7 2 16,7-5-1-16,6-6-1 15,3-3 15-15,1-16 7 16,-1-6 3-16,-5-3-3 16,-7-4-4-16,-6-1 4 15,-6-2-3-15,0 6 4 16,-10 5-1-16,-7 9 1 16,-2 9 10-16,-2 6-8 15,2 0-6-15,-1 3 5 16,2 11-5-16,3 0 4 15,6 1-2-15,5-1-1 16,4-4-4-16,0-3 5 0,0-3-8 16,12-4-6-16,10 0 15 15,5-8 3-15,3-8 0 16,1-2-2-16,-4 0 0 16,-6 0 0-16,-5-1-1 15,-7 2 1-15,-6 5-1 16,-3 2 3-16,0 4 7 15,0 3 1-15,0 1-4 16,-7 2-7-16,-2 0 1 16,-1 0-3-16,1 5 2 15,3 3-4-15,4 0 2 16,2 0 1-16,0-1-1 0,0-2-1 16,12 1-3-16,7-3-1 15,1 0 2-15,2 2 4 16,-1-1-1-16,-3 4 2 15,-3 6-1-15,-5 4 1 16,-2 6 6-16,-8 5 4 16,0 0 9-16,0 1-12 15,0-4-1-15,0-3-6 16,0-3 1-16,0-6 0 16,0-3-1-16,4-7-1 15,10-4-20-15,8 0 11 16,5-8-14-16,3-10-39 15,1-5-63-15,-3-6 13 0,-8 0-182 16</inkml:trace>
  <inkml:trace contextRef="#ctx0" brushRef="#br0" timeOffset="-161575.43">25504 11185 463 0,'0'0'50'0,"0"0"-8"16,0 0 63-16,0 0-29 15,0 0-24-15,0 0-31 16,-9-28-21-16,9 33-5 15,0 15 5-15,0 7 15 16,-3 4 2-16,0 4 10 16,0-2-15-16,-1 0-8 15,1-5-3-15,1-4 2 0,2-7-3 16,0-5 0-16,0-9 0 16,0-3-4-16,3-3 4 15,15-18 20-15,6-12-13 16,3-7-3-16,1-5-3 15,-2 0-1-15,-4 5 2 16,-3 10 0-16,-7 13-1 16,-7 9-1-16,-2 8 11 15,-3 0-11-15,0 3-5 16,0 16 2-16,0 9 3 16,0 2 7-16,0 2-7 15,0-2 1-15,3-7-1 16,1-3 0-16,4-6 2 0,-2-5-2 15,-3-5-1-15,1-3 0 16,2-1 1-16,3-1 4 16,5-16 11-16,5-6-13 15,0-5-2-15,1-4 3 16,0-1-3-16,1-2-3 16,-3 7-5-16,-1 8 6 15,-8 10 2-15,-5 7 0 16,-2 3-6-16,-2 3-4 15,1 16 9-15,-1 9 1 16,0 3 10-16,0 1-5 16,0-2-3-16,0-1-2 0,5-3 0 15,3-8-8 1,5-5-16-16,4-7-30 0,6-3-26 16,7-3-13-16,7 0-9 15,0-12-257-15</inkml:trace>
  <inkml:trace contextRef="#ctx0" brushRef="#br0" timeOffset="-160911.03">26278 11135 670 0,'0'0'40'0,"0"0"-13"16,0 0 71-16,0 0-24 15,0 0-37-15,0 0-20 0,-18-54-11 16,5 54-6-16,-11 17-2 15,-4 6 2-15,-1 4-1 16,3 4 1-16,6-3 0 16,5 0 0-16,8-3 1 15,4-3 3-15,3-7-4 16,0-4-3-16,0-5-6 16,9-5-5-16,6-1 7 15,6-2 7-15,2-17 2 16,4-6 0-16,0-5-1 15,0-2 2-15,-8-1 2 16,1 5-4-16,-8 9-1 0,-6 9 1 16,-2 7 0-1,-3 3 14-15,-1 0-15 0,0 8-6 16,0 14 5-16,0 10 1 16,0 1 10-16,0-2-9 15,0-2 0-15,0-5 6 16,7-4-7-16,8-8-1 15,5-5 1-15,6-7 0 16,3 0 2-16,7-11 2 16,2-14-1-16,-2-9-6 15,-2-10 0-15,-9-6 1 16,-4-6 0-16,-6-5-4 16,-5-1-6-16,-4 1-4 15,-6 6-1-15,0 14 17 16,0 14 0-16,-6 12 19 15,-3 11 3-15,-2 4-21 0,-3 19-1 16,-7 18-3-16,2 10 3 16,5 7 4-16,8 1 7 15,6-2-7-15,0 0 2 16,6-9-3-16,12-3-1 16,0-8 2-16,1-6-8 15,-3-8-3-15,0-10-31 16,-1-7-44-16,1-2-99 15,1-19-254-15</inkml:trace>
  <inkml:trace contextRef="#ctx0" brushRef="#br0" timeOffset="-160130.8596">24587 12042 575 0,'0'0'84'0,"0"0"-69"16,0 0 5-16,0 0 41 15,0 0-61-15,0 0 9 16,0 0-9-16,-9 88 38 16,0-38-22-16,-1 3-1 15,-4-3-4-15,2-4-7 0,2-9-2 16,2-6 1-16,4-11-3 15,4-8-1-15,0-8-22 16,0-4-19-16,0 0-22 16,0-12 21-16,0-12-137 15</inkml:trace>
  <inkml:trace contextRef="#ctx0" brushRef="#br0" timeOffset="-159830.28">24488 12097 506 0,'0'0'2'0,"0"0"-1"0,0 0 31 16,87-29 36-16,-62 25-27 15,2-1 3-15,0 5-21 16,-5 0-1-16,-4 16-15 16,-1 13 4-16,-5 10 4 15,-4 9-2-15,-3 7-6 16,-5 1-1-16,0-3-2 15,-22-5-3-15,-11-4 4 16,-11-7-4-16,-11-9 0 16,-4-7-1-16,2-9-14 15,9-10 1-15,16-2 2 16,21-12-7-16,11-15-41 16,28-4-75-16,23-5-42 15</inkml:trace>
  <inkml:trace contextRef="#ctx0" brushRef="#br0" timeOffset="-159583.05">24971 12160 680 0,'0'0'10'0,"0"0"26"15,0 0 81-15,0 0-40 16,0 0-62-16,0 0-15 15,0-3-7-15,0 26 7 16,-1 7 9-16,-3 3-5 16,1-3-3-16,1 0 0 15,2-4-1-15,0-8-10 16,0-6-31-16,0-5-24 0,2-7-63 16,5 0-50-16,2-27-145 15</inkml:trace>
  <inkml:trace contextRef="#ctx0" brushRef="#br0" timeOffset="-159446.22">25040 11904 315 0,'0'0'456'16,"0"0"-456"-16,0 0-38 16,0 0 36-16,0 0-39 0,0 0-77 15,-36 60-177-15</inkml:trace>
  <inkml:trace contextRef="#ctx0" brushRef="#br0" timeOffset="-158996.91">25227 12190 331 0,'0'0'409'0,"0"0"-409"16,0 0 0-16,0 0 16 0,0 0 7 16,0 0-16-1,-33-70-7-15,33 70 0 0,-3 0-3 16,-3 3-9-16,-7 15 12 16,-1 4 0-16,-4 2 4 15,5 2-4-15,4-2 0 16,5-3 0-16,4-1 0 15,0-5 0-15,8-3-3 16,10-4-5-16,8-2 8 16,3-3 5-16,1 1-2 15,0 0-3-15,-5 3-1 16,-10 3 1-16,-7 1 0 16,-8 6-2-16,-11 1 2 15,-20 3 9-15,-12-2-1 0,-8-4-3 16,2-5-3-16,6-6 2 15,10-4-3-15,12 0-1 16,13-4 0-16,8-13-13 16,14-8-94-16,20-2-98 15</inkml:trace>
  <inkml:trace contextRef="#ctx0" brushRef="#br0" timeOffset="-158665">25495 11877 861 0,'0'0'5'0,"0"0"2"15,0 0 21-15,0 0 24 16,0 0-52-16,0 0-22 15,25 37 22-15,-25 25 2 16,0 8 3-16,-10 4-1 16,-2-5-1-16,5-7-2 15,5-10-1-15,2-13 0 16,0-13-3-16,11-9-4 16,6-11 2-16,6-6 3 0,7-3-9 15,7-19-2 1,-1-8-47-16,-6-6-44 0,-17-2-101 15</inkml:trace>
  <inkml:trace contextRef="#ctx0" brushRef="#br0" timeOffset="-158494.87">25443 12172 114 0,'0'0'516'16,"0"0"-516"-16,0 0-24 15,0 0 24-15,0 0 40 16,0 0-16-16,125-1-12 16,-72-10-12-16,-1 2-27 15,-12 6-100-15,-15 3-143 0</inkml:trace>
  <inkml:trace contextRef="#ctx0" brushRef="#br0" timeOffset="-157850.46">25761 12421 665 0,'0'0'84'15,"0"0"-81"-15,0 0 23 16,0 0 10-16,1-82-22 16,10 53-12-16,2-3 2 15,2 1-4-15,-1 2 0 0,-1 2-3 16,-7 9 1-16,-3 8 2 15,-3 5 0-15,0 5 5 16,0 0-5-16,0 0-1 16,-12 2-7-16,0 11 7 15,1 1-1-15,4 0 2 16,5-4-2-16,2 0-1 16,0-3-2-16,3 0 1 15,11-1-2-15,4-1 6 16,1-1 0-16,4-2 1 15,-1 4 0-15,-1 1 1 16,-6 4 0-16,-5-1 4 16,-2 4-1-16,-7 2 6 15,-1 0 4-15,0 0 4 16,0-3-12-16,0-2-5 0,3-3-2 16,0-5-1-16,2-3-3 15,4 0 4-15,5-3 13 16,10-13 3-16,0-7-11 15,5-2 0-15,-5-5-4 16,-5-1 1-16,-7-3-1 16,-5 2 0-16,-3 6-1 15,-4 10 0-15,0 6 7 16,0 8 27-16,0 2-29 16,0 0-5-16,0 20-16 15,0 12 16-15,0 4 7 0,0 2-7 16,0-3 2-16,0-2 0 15,8-7-2 1,6-3-2-16,0-9 2 0,5-6-1 16,4-8-17-16,6-8-24 15,-1-20-24-15,-1-11-134 16,-12-10-41-16</inkml:trace>
  <inkml:trace contextRef="#ctx0" brushRef="#br0" timeOffset="-157721.04">26204 11881 649 0,'0'0'0'16,"0"0"1"-16,0 0-6 15,0 0-26-15,0 0 0 0,0 0 15 16,7 33-78-16,-1-19-165 16</inkml:trace>
  <inkml:trace contextRef="#ctx0" brushRef="#br0" timeOffset="-157250.72">26368 11863 804 0,'0'0'17'16,"0"0"10"-16,0 0 68 15,0 0-34-15,0 0-61 0,0 0-12 16,-6 23 2-16,3 21 10 15,-2 9 3-15,-1 6-1 16,-3 4-2-16,-1 2 4 16,3-5-4-16,2-10 1 15,4-10 0-15,1-12-1 16,0-12-6-16,0-9 3 16,0-7-6-16,4 0 9 15,11-16 14-15,6-12 0 16,4-6-12-16,-1 2 0 15,-3 4-2-15,-6 8 1 16,-4 11-3-16,-4 3 1 16,-1 6 1-16,0 0-21 0,1 6 6 15,-1 11 4 1,0 6 0-16,-6 4 10 0,0 1 0 16,0 0 2-16,-18-1-2 15,-6-3-3-15,-4-5 3 16,-2-8-12-16,5-7-3 15,2-4-5-15,9 0-7 16,9-15-40-16,5-9-116 16,2-1-3-16,18-1-225 15</inkml:trace>
  <inkml:trace contextRef="#ctx0" brushRef="#br0" timeOffset="-156941.91">26595 12201 493 0,'0'0'162'0,"0"0"-133"16,0 0 67-16,0 0-13 16,0 0-83-16,0 0-1 15,0 27 0-15,-2 3 1 16,1-2 7-16,1-1-5 16,0-3-2-16,1-5-1 15,11-4 1-15,4-6 0 16,2-4 0-16,0-5-1 15,1 0 2-15,-3-12-1 16,-2-8 4-16,-5-6-3 16,-4-4 4-16,-5 0-2 15,0 1-3-15,0 5-2 0,-5 6-6 16,2 9-3-16,2 4 6 16,1 5-26-16,0 0-141 15,0 5 8-15,1 6-21 16</inkml:trace>
  <inkml:trace contextRef="#ctx0" brushRef="#br0" timeOffset="-156117.3">26861 11913 737 0,'0'0'2'15,"0"0"7"-15,0 0 80 16,0 0-21-16,0 0-68 16,0 0-34-16,-9-10 28 15,5 54 6-15,0 7 4 16,-4 5-1-16,2 2 4 16,2-5-2-16,-1-2-1 15,5-6-3-15,0-9 0 16,0-7 0-16,2-8-1 15,5-9-1-15,4-5-6 16,5-7-5-16,9 0 12 16,7-10-1-16,0-7-3 15,1-2 3-15,-9 1-3 16,-6-1-11-16,-5 0 11 0,-7 1 2 16,-3-1 1-16,-3 2 1 15,0 3 1-15,0 5 2 16,0 1-1-16,0 5 5 15,0 2 1-15,0 1-8 16,0 0-4-16,0 10-15 16,0 14 19-16,0 5 0 15,0 0 3-15,0 0 1 16,0-6-3-16,6-6-1 16,8-5 2-16,1-6 1 15,4-5-3-15,5-1 0 0,5-2 0 16,2-16-2-16,0-4 0 15,-5-2 0-15,-6-3-2 16,-9 0 4-16,-8 2 0 16,-3 6 2-16,0 7-1 15,0 5 19-15,0 6 3 16,0 1-23-16,0 0-12 16,0 13-2-16,-2 7 14 15,-1 2 3-15,3-1-3 16,0-2-3-16,0-3 3 15,0-2 0-15,5-7-3 16,5-2 2-16,1-5-1 16,5 0 2-16,7 0 10 15,5-12-10-15,2-4 4 0,-4-3-1 16,-8-1-3-16,-13 0 0 16,-5 0-2-16,-6-1 2 15,-20 3-22-15,-5 6 22 16,-2 5-1-16,0 4-2 15,7 3-11-15,2 0-9 16,9 3-53-16,3 11-22 16,6-1-15-16,4-3-74 15</inkml:trace>
  <inkml:trace contextRef="#ctx0" brushRef="#br0" timeOffset="-155603.99">27472 12101 582 0,'0'0'242'15,"0"0"-242"-15,0 0 0 16,0 0 24-16,0 0-24 16,0 0-6-16,-2-30-14 15,10 30 19-15,2 0 0 16,-1 0 0-16,-3 5-1 15,-2 11-1-15,-2 4 3 16,-1 6 5-16,-1 3 2 16,0 1-3-16,0-1 3 0,0-4-5 15,0-4-1 1,0-5-1-16,0-8 0 0,0-4 2 16,0-2-1-16,4-2 7 15,3-3 9-15,5-14 25 16,4-7-39-16,1-4 1 15,0-4-4-15,1 1 2 16,2-4-2-16,-1 7 3 16,-2 4-6-16,-4 10 5 15,-6 7-4-15,-4 6 0 16,-1 1-3-16,-2 6-9 16,0 15 5-16,0 11 9 15,0 5 8-15,0-2 0 16,0-3-7-16,0-2 0 0,0-5 4 15,6-8-5-15,10-5 0 16,7-7 4-16,8-5-4 16,6-8-5-16,2-16-18 15,-8-7-31-15,-11-5-53 16,-19-5-111-16</inkml:trace>
  <inkml:trace contextRef="#ctx0" brushRef="#br0" timeOffset="-155411.65">27488 11763 802 0,'0'0'10'15,"0"0"-6"-15,0 0 0 16,0 0-4-16,0 0-72 15,0 0-129-15,-26-9-90 16</inkml:trace>
  <inkml:trace contextRef="#ctx0" brushRef="#br0" timeOffset="-155210.5799">26805 11969 731 0,'0'0'61'16,"0"0"-61"-16,0 0-32 16,0 0 32-16,0 0 19 15,118-5-2-15,-45-12-16 16,1-2-1-16,-10 4-41 16,-20 2-126-16,-25 2-237 15</inkml:trace>
  <inkml:trace contextRef="#ctx0" brushRef="#br0" timeOffset="-154572.79">27552 10470 662 0,'0'0'20'0,"0"0"-16"15,0 0 2-15,0 0 21 16,0 0-17-16,0 0-3 16,0 0 13-16,98-9-1 15,-51 1-13-15,2-1-2 16,-7 2-4-16,-7 5-10 16,-15 2-43-16,-11 0-59 15,-9 0-53-15,-20 9-230 16</inkml:trace>
  <inkml:trace contextRef="#ctx0" brushRef="#br0" timeOffset="-154367.75">27509 10637 239 0,'0'0'382'0,"0"0"-382"16,0 0 0-16,0 0 6 15,0 0 37-15,104 12-12 16,-53-12-21-16,4-1-10 16,0-4-2-16,-3 1-54 15,-10 3-48-15,-7-2-209 16</inkml:trace>
  <inkml:trace contextRef="#ctx0" brushRef="#br0" timeOffset="-153872.54">28962 10023 897 0,'0'0'2'0,"0"0"-2"16,0 0-9-16,0 0 0 16,0 0-8-16,0 0 17 15,47 89 16-15,-32-44-8 16,-1 3 3-16,-1 1 1 16,-2-4-10-16,2 0 4 15,-2-5-6-15,2-9 1 16,-4-6-1-16,-2-9-3 15,-1-8-6-15,-4-8-5 16,-1 0 14-16,2 0 4 16,2-22 29-16,1-10-24 15,4-11-8-15,2-6-1 0,0-1 0 16,4-6-1-16,-1 1-6 16,1 4 2-16,-2 2-3 15,-5 13 5-15,0 14 3 16,-6 10-1-16,-3 8 1 15,0 4 0-15,0 0-44 16,0 16-27-16,0 9 47 16,-2 8-34-16,-1 2-50 15,-1-2-77-15</inkml:trace>
  <inkml:trace contextRef="#ctx0" brushRef="#br0" timeOffset="-152724.93">29524 10322 747 0,'0'0'0'0,"0"0"-91"15,21-73 79-15,-9 51 12 16,-3 2 1-16,-5 1 0 15,-4 0-1-15,0 1 5 16,-9 2 6-16,-12 6-2 16,-5 3-6-16,-3 4 1 0,-2 3 3 15,0 0 3 1,1 17-4-16,3 8-1 0,4 8-1 16,1 8 3-16,6 0 6 15,5 1-1-15,8-1-7 16,3-7-4-16,0-4 3 15,11-7 0-15,5-8 0 16,2-8-2-16,3-7 3 16,3 0 6-16,7-14 6 15,0-13-9-15,-1-5 0 16,-3-4-7-16,-7 0 5 16,-3 2 0-16,-6 2-5 0,-2 6 0 15,-5 6-1 1,-2 11 2-16,-1 6 1 15,-1 3 4-15,0 0-7 0,0 3-32 16,0 14 22-16,0 5 10 16,0 2 0-16,0 2 0 15,0 1 0-15,2-3 0 16,5-1 0-16,5-3 0 16,0-4 0-16,4-7 0 15,-1-5 4-15,3-4-3 16,2 0 0-16,-1-12 7 15,-2-5-1-15,-1-4-5 16,-4-4 3-16,-2-3-4 16,-2-1 2-16,-4 0-3 15,1-2 0-15,-2 3-1 0,-3 6 2 16,0 6-1-16,0 8 5 16,0 7 17-16,0 1 3 15,0 0-25-15,-2 6-6 16,-5 10-5-16,-2 2 11 15,4 0 0-15,4-4 0 16,1-3-3-16,0-1-2 16,0-3 4-16,13-4-3 15,5-3 4-15,2 0 10 16,5 0-1-16,0-3-1 16,-1-5-4-16,-7 2-2 15,-7 3 1-15,-6 1-3 16,-4 2 0-16,0 0-3 0,0 7-6 15,0 11 9 1,-8 7 7-16,0 0-4 0,5 2-3 16,3-3 2-16,0-5-2 15,0-2 2-15,3-5-2 16,9-4-2-16,0-3-5 16,3-5 3-16,3 0 4 15,2-1 2-15,2-13-1 16,0-5-1-16,-1-3 0 15,-5 0 0-15,2-1 3 16,-6-2-1-16,-2 1-1 16,-4 3 3-16,-1 5-3 0,-4 7 0 15,-1 4 1 1,0 5 12-16,0 0-14 0,0 0-3 16,0 6-11-16,0 13 9 15,0 6 5-15,-4 3 2 16,1-2-2-16,3 3 0 15,0-3 0-15,0-6 0 16,4-1 0-16,8-8-4 16,6-5-32-16,4-6 0 15,4 0-60-15,-2-20-33 16,-5-8-349-16</inkml:trace>
  <inkml:trace contextRef="#ctx0" brushRef="#br0" timeOffset="-152582.8499">30225 9931 796 0,'0'0'6'0,"0"0"-6"15,0 0-1-15,0 0-29 16,0 0-49-16,0 0 11 16,10 49-81-16,-3-26-326 15</inkml:trace>
  <inkml:trace contextRef="#ctx0" brushRef="#br0" timeOffset="-151608.68">30419 10328 655 0,'0'0'0'16,"0"0"-27"-16,0 0 27 15,9-75 23-15,3 58-19 16,-6-1-2-16,-3 1-2 16,-3 1 3-16,0 4 9 15,-2 1 19-15,-8 6-18 16,-3 4-10-16,-1 1-3 16,-4 0 2-16,0 10-2 15,-3 9 1-15,1 6 4 16,1 2-1-16,5 4 6 0,2 0 7 15,5-2-11-15,7-2 1 16,0-5-7-16,0-3 0 16,10-7 0-16,3-6 4 15,6-6-3-15,5-1 11 16,5-18 0-16,0-6-9 16,-3-6 3-16,-2 0-2 15,-5-2-1-15,-7-1-1 16,0 1 0-16,-6 7-1 15,-5 6 3-15,-1 8 1 16,0 9 26-16,0 3-6 16,0 0-25-16,0 16-32 0,-6 8 31 15,-2 3 1 1,3 1-1-16,5-1-4 0,0-5 4 16,0-1 1-16,13-4-1 15,3-3-2-15,6-6-1 16,5-6-1-16,4-2-4 15,5-5 6-15,3-12-8 16,-2-5 2-16,-8-1 0 16,-7-5 3-16,-8 0 4 15,-6 0 2-15,-5 1-4 16,-3 2 0-16,0 5 4 16,-5 6 5-16,-4 8 16 15,2 3-14-15,0 3-6 0,-2 0-1 16,-3 17-1-1,0 9 1-15,1 3 1 0,4 3 2 16,3-1 1-16,4-1-1 16,0-2-1-16,0-3 0 15,1-6-2-15,6-7 1 16,1-9-1-16,-1-3 0 16,6 0 3-16,6-11 23 15,4-10-9-15,0-6-13 16,-2-4 1-16,-2 0-5 15,0-1 4-15,-2 3-2 16,-1 5-2-16,-8 11 2 0,-4 6 13 16,-2 7-2-1,-2 0-13-15,1 0-10 0,1 17-19 16,1 7 29-16,-2 4 4 16,3 0 1-16,-2 0-2 15,1-3-2-15,3-2 1 16,0-3-1-16,3-3-1 15,3-4-4-15,1-5-20 16,10-7-12-16,5-1-18 16,5 0-79-16,3-9-31 15,-2-10-266-15</inkml:trace>
  <inkml:trace contextRef="#ctx0" brushRef="#br0" timeOffset="-151377.37">31257 10161 659 0,'0'0'16'0,"0"0"35"0,0 0 77 16,0 0-61-16,0 0-27 16,0 0-16-16,-15-48-19 15,3 60-5-15,-5 12-4 16,-6 3 3-16,4 3 2 16,4 0-1-16,7-1 0 15,5-4-1-15,3-1 1 16,0-7-7-16,11-2-10 15,13-6-22-15,9-9 11 16,8 0-22-16,6-5-10 16,2-14-61-16,-6-2-77 0</inkml:trace>
  <inkml:trace contextRef="#ctx0" brushRef="#br0" timeOffset="-150942.46">31497 10130 519 0,'0'0'60'0,"0"0"-51"15,0 0 110-15,0 0-26 16,0 0-87-16,0 0-6 16,-37 7 0-16,25 13 2 15,2 1-1-15,1-1 1 16,7-2-2-16,2-3-1 16,0-3-1-16,0-2 0 15,12-5 2-15,5-3 3 16,3-2 2-16,4 0 0 0,3-11 1 15,-6-6-5-15,-5-5 3 16,-7 0-1-16,-7-4 10 16,-2 4-2-16,0 4 9 15,-8 3 0-15,-5 9-12 16,-2 3-4-16,-4 3-3 16,-4 0-2-16,-2 17 1 15,0 7 0-15,1 5 0 16,6 1 0-16,5-1 6 15,6-2-3-15,6-3 1 16,1-1 0-16,0-5-2 16,15-2-1-16,12-5 0 15,7-9 7-15,14-2-1 16,5 0-2-16,0-8-5 0,-1-4-9 16,-13-2-44-16,-14 2-13 15,-13 1-44-15,-12-2-160 16</inkml:trace>
  <inkml:trace contextRef="#ctx0" brushRef="#br0" timeOffset="-149345.72">29608 11088 454 0,'0'0'15'0,"0"0"10"15,0 0 33-15,0 0 13 16,0 0-5-16,0 0-19 16,0 0-34-16,-19-20-13 0,2 42 3 15,-3 6-1-15,-4 5 1 16,5-2 3-16,4-1 0 16,3-3-4-16,11-4 2 15,1-3-3-15,0-8-1 16,14-3 0-16,8-7 1 15,3-2 2-15,2 0 3 16,1-13 2-16,-4-7-1 16,-4-3-5-16,-7-4 3 15,-9 1-1-15,-4-2 2 16,0-1-2-16,-7 4-4 16,-10 1 0-16,1 4 0 15,0 4-3-15,2 5 0 0,2 5 0 16,5 5-2-16,2 1 3 15,4 0-10-15,-1 0-2 16,2 0 5-16,0 0 5 16,0 0 0-16,0 0-14 15,0 0 10-15,6-1 8 16,12-16 8-16,6-2-3 16,3-5 2-16,0-1-7 15,-5-2 4-15,-3 1-1 16,-4 0 1-16,-2 1-4 15,-2 3 3-15,0 3-1 16,-5 7 1-16,-3 5 5 16,1 4-1-16,-4 3 2 15,0 0-9-15,0 5-11 0,3 14 11 16,-2 13 2-16,3 6 10 16,-4 7 5-16,0 8 0 15,0 4 0-15,0 7 11 16,0 3-4-16,-7 3-8 15,-6 1-2-15,3 0 8 16,1-2-22-16,2-4 3 16,5-6 2-16,2-9-5 15,0-13 3-15,9-10-3 16,4-7-2-16,-1-10-2 16,2-4 3-16,-5-6-9 15,2 0 10-15,0-19 10 16,-1-9-3-16,-2-13-6 0,-2-10 0 15,-6-5-1-15,0-4-5 16,0-3-12-16,-9 4-24 16,-3 4 24-16,-6 7-6 15,0 8 18-15,-3 13 1 16,2 4 1-16,2 10-10 16,3 4 9-16,6 6 4 15,5 2-2-15,3 1 1 16,0 0-6-16,0 0-25 15,0 0 26-15,19 4 0 16,10-4 0-16,13 0 4 16,11-1 0-16,5-12 0 15,2-1-3-15,-11 3-36 0,-9 2-36 16,-11 5-57-16,-16 0-145 16</inkml:trace>
  <inkml:trace contextRef="#ctx0" brushRef="#br0" timeOffset="-148614.9">30595 10788 562 0,'0'0'147'0,"0"0"-135"0,0 0-10 16,0 0 28-16,0 0 4 16,-80-44-23-16,61 60-9 15,-3 12 2-15,-3 10-2 16,-2 4-2-16,2 4 6 16,7 1-1-16,3 0-1 15,9-4 1-15,6-4-2 16,0-6-1-16,9-3-2 15,10-7 0-15,3-5 2 16,5-8 0-16,3-5 0 16,1-5 1-16,2 0 3 15,0-12-4-15,-6-6 4 0,-4-4-5 16,-10-3 0-16,-10-2 4 16,-3-4-5-16,-6 1-4 15,-14 4-6-15,-5 7 7 16,-2 6 3-16,-1 6 0 15,4 6-2-15,2 1 0 16,4 0 0-16,7 1-1 16,7 6 2-16,2-1-7 15,2 0-1-15,0-3-8 16,6-3 4-16,15 0 13 0,6 0 5 16,7-2 3-1,5-8-6-15,-1 3 6 0,-4 2-4 16,-9 3 1-16,-9-1 5 15,-8 3-10 1,-7 0-1-16,-1 0 0 0,0 14 1 16,0 6 9-16,-4 6 2 15,-11 3 15-15,2 6-22 16,-2 0 9-16,6-1-3 16,3 1-4-16,3-5-3 15,3-5-1-15,0-1-1 16,0-9-1-16,3-4-1 15,4-5-2-15,1-4-5 16,4-2-13-16,1 0-6 16,3-13 4-16,0-11-66 15,-6-4-88-15,-7-2-183 16</inkml:trace>
  <inkml:trace contextRef="#ctx0" brushRef="#br0" timeOffset="-148350.3896">30825 11011 468 0,'0'0'60'15,"0"0"-29"-15,0 0 82 16,0 0 12-16,0 0-79 16,0 0-39-16,8-12-4 15,-6 30 6-15,-2 4 20 0,0 3-13 16,0 1-3-16,0 1-5 15,0-2-6-15,0-2-1 16,-3-3-1-16,1-7-11 16,2-2-21-16,0-6-27 15,0-5-36-15,0 0-50 16,14-7 34-16,2-18-154 16</inkml:trace>
  <inkml:trace contextRef="#ctx0" brushRef="#br0" timeOffset="-148183.22">30840 10721 603 0,'0'0'8'0,"0"0"-8"16,0 0-10-16,0 0 10 15,0 0 0-15,0 0-39 16,0 52-101-16</inkml:trace>
  <inkml:trace contextRef="#ctx0" brushRef="#br0" timeOffset="-147748.9499">30977 10992 485 0,'0'0'236'0,"0"0"-228"16,0 0 11-16,0 0 86 15,0 0-36-15,0 0-50 16,25-27-17-16,-16 37 6 16,0 9 2-16,-1 5-2 15,-4 5 2-15,-1-2-2 16,-1 2-6-16,2-1 1 15,-1-6-1-15,1-4-2 16,-1-9-1-16,0-4-1 16,0-5 2-16,2 0 1 0,4-6 14 15,3-16 32 1,3-9-44-16,4-5 1 0,-1-1-3 16,-3-4-1-16,-2 4-1 15,-2 4-8-15,-5 10 5 16,-3 10 3-16,-3 9-3 15,0 4-9-15,0 0-58 16,0 20-50-16,0 5 84 16,-6 6-75-16,0-3-50 15,3-4-168-15</inkml:trace>
  <inkml:trace contextRef="#ctx0" brushRef="#br0" timeOffset="-147284.9799">31365 11056 711 0,'0'0'0'16,"0"0"-3"-16,0 0 3 15,0 0 6-15,0 0-6 16,0 0 0-16,-77 20-7 15,79-12-4-15,13-4 2 16,4-2 3-16,7-2 6 0,0 0 0 16,-3 0 0-1,-4-5 0-15,-7-4 0 0,-4-2 3 16,-8 2-3-16,0-4 5 16,0 2 1-16,-2 0-4 15,-5 2 0-15,1 3 0 16,1 3-2-16,-2 3 0 15,-3 0-1-15,-3 3-4 16,-6 14 2-16,0 7 3 16,-1 2 1-16,5 2 2 15,4-2 1-15,8-2-2 16,3-3-2-16,0-3 0 16,14-4 1-16,9-4 3 15,5-3 1-15,5-6-2 0,6-1-3 16,-2 0-6-1,2 0-26-15,-3-8-58 0,-5-6-35 16</inkml:trace>
  <inkml:trace contextRef="#ctx0" brushRef="#br0" timeOffset="-146766.03">31705 10931 682 0,'0'0'25'15,"0"0"-13"-15,0 0 7 16,0 0-10-16,0 0 27 16,0 0-18-16,-18 86 6 0,18-63 20 15,0 4-11-15,0-4-13 16,0 1-10-16,0-6 1 16,0-2-8-16,0-2-1 15,0-8-1-15,0 0 0 16,0-6-1-16,0 0 2 15,0 0 6-15,0 0 5 16,3 0 40-16,0-10 1 16,6-8-45-16,3-5-8 15,3-2-1-15,4-3 3 16,2 0-3-16,1 1 0 16,-1 4 0-16,1 3 0 0,-5 3 4 15,-5 9-4-15,-8 4 0 16,-2 4-2-16,-2 0 2 15,0 0-1-15,0 5-14 16,0 19-4-16,0 5 19 16,0 5 4-16,0 1-1 15,-2-4-2-15,2-3 0 16,0-6-1-16,0-5 0 16,6-5 0-16,3-3-1 15,0-6 1-15,5-3 0 16,6 0 2-16,10-10 0 15,6-10-2-15,1-8-37 16,1-5-29-16,-5-1-95 16,-10 3-201-16</inkml:trace>
  <inkml:trace contextRef="#ctx0" brushRef="#br0" timeOffset="-145881.68">29914 11807 356 0,'0'0'202'0,"0"0"-187"16,0 0 41-16,0 0 68 15,0 0-37-15,0-72-28 16,0 72-19-16,0 0-39 16,0 13-1-16,-2 17 0 15,-4 11 6-15,-2 7 12 0,1 1-11 16,0-5 1-16,2-1-3 16,2-7-3-16,3-4 1 15,0-9-2-15,0-5-1 16,0-8 0-16,0-3-13 15,0-5-12-15,0-2-17 16,0 0-4-16,0 0 2 16,0-9-40-16,-6-12-213 15</inkml:trace>
  <inkml:trace contextRef="#ctx0" brushRef="#br0" timeOffset="-145536.9499">29798 11800 544 0,'0'0'9'16,"0"0"-1"-16,0 0 65 16,0 0-14-16,0 0-22 15,0 0 4-15,111-53-8 16,-70 50-18-16,1 3 9 16,0 0-10-16,-2 20-9 15,-5 10 1-15,-7 10-3 16,-7 6-1-16,-6 2 0 15,-12 0 0-15,-3-2 3 16,-18-4-5-16,-19-5 1 16,-16-1 7-16,-14-6-3 15,-3-10-2-15,0-3 0 16,6-12 2-16,13-5-5 0,15 0 0 16,14-2-5-16,18-9-1 15,4-1-37-15,13-2-29 16,27-1-81-16,8 1 37 15,4 2-159-15</inkml:trace>
  <inkml:trace contextRef="#ctx0" brushRef="#br0" timeOffset="-145251.4499">30298 11914 508 0,'0'0'277'0,"0"0"-270"16,0 0 23-16,0 0 45 15,0 0-75-15,0 0-3 16,5-5-3-16,-2 26 6 16,0 4 11-16,-3 3-1 15,0 0-2-15,0-2-4 16,0-2 1-16,-2-6-5 15,-1-5 0-15,3-5-4 16,0-6-24-16,0 0-33 16,0-2-64-16,0-2 9 15,0-15-59-15</inkml:trace>
  <inkml:trace contextRef="#ctx0" brushRef="#br0" timeOffset="-145103.25">30372 11693 482 0,'0'0'122'16,"0"0"-122"-16,0 0-32 15,0 0 19-15,0 0-79 16,0 0-133-16</inkml:trace>
  <inkml:trace contextRef="#ctx0" brushRef="#br0" timeOffset="-144671.72">30557 11891 602 0,'0'0'54'0,"0"0"-53"15,0 0 38-15,16-81 33 16,-16 75-30-16,0 4-14 15,0 2-5-15,0 0-20 16,-3 0-3-16,-11 12-12 16,-4 7 6-16,-1 3 5 0,4 4-1 15,4-1 2 1,3-1-3-16,5-2 2 0,3-4-3 16,0-1-5-16,6-4-4 15,11-3 9-15,4-1 0 16,2 0 0-16,2 0 3 15,-1-2 1-15,-3 0 0 16,-8 3 0-16,-5-3-2 16,-7 0-1-16,-1 0-5 15,-4-1 6-15,-20 2 2 16,-7-3 8-16,-5-2-3 16,5-3-5-16,4 0-1 15,10 0-10-15,7-3-18 0,8-6-77 16,2-4-47-16,4-1-336 15</inkml:trace>
  <inkml:trace contextRef="#ctx0" brushRef="#br0" timeOffset="-144364.8896">30907 11540 717 0,'0'0'40'0,"0"0"22"16,0 0-22-16,0 0-40 15,0 0 0-15,-15 90 4 0,15-44 10 16,0 0 0-16,0 3 2 16,0-6-7-16,1 3-7 15,5-6 1-15,-3-5-3 16,2-4 0-16,-4-7 0 15,4-6-12-15,-2-7-22 16,5-4-16-16,3-7-15 16,7 0 5-16,1-4-18 15,2-15-72-15,-6-8-143 16</inkml:trace>
  <inkml:trace contextRef="#ctx0" brushRef="#br0" timeOffset="-144180.78">30700 11872 536 0,'0'0'0'15,"0"0"-2"-15,0 0 2 16,80 8 21-16,-38-8-13 16,2 0-3-16,1-8 0 15,-5 0-5-15,-8 2 0 16,-13 3-29-16,-9-1-137 15</inkml:trace>
  <inkml:trace contextRef="#ctx0" brushRef="#br0" timeOffset="-143789.52">31080 11876 711 0,'0'0'46'0,"0"0"-42"16,0 0 26-16,0 0-11 15,0 0-18-15,0 0-1 16,49 17 3-16,-40 4 3 16,-6 4-2-16,-3 2 1 15,0-2-3-15,-2-1-2 0,-9-4 2 16,2-7-1-16,4-7-1 15,2-4 3-15,3-2 5 16,0 0 20-16,0-8 26 16,0-12-35-16,5-7-19 15,8-5 1-15,6-4 0 16,5-1-1-16,-2 2-6 16,-2 10-15-16,-4 10-2 15,-7 8 5-15,-3 7-34 16,-4 0-60-16,-1 4-41 15,-1 8 50-15,0 1-99 16</inkml:trace>
  <inkml:trace contextRef="#ctx0" brushRef="#br0" timeOffset="-143463.18">31345 11864 696 0,'0'0'62'0,"0"0"-60"15,0 0 59-15,0 0 25 16,0 0-56-16,0 0-30 0,2-25-2 16,-2 32-15-1,0 13 7-15,0 3 10 16,0 6 5-16,0-3 0 15,0 0-5-15,0-3 1 0,0-6 0 16,0-2-1-16,0-8-1 16,0-2-13-16,0-3-18 15,0-2-22-15,0 0-34 16,0-2 16-16,0-13-191 16</inkml:trace>
  <inkml:trace contextRef="#ctx0" brushRef="#br0" timeOffset="-143296.3499">31356 11635 312 0,'0'0'425'16,"0"0"-425"-16,0 0-43 15,0 0 14-15,0 0-49 16,0 0 33-16,1 30-140 15</inkml:trace>
  <inkml:trace contextRef="#ctx0" brushRef="#br0" timeOffset="-142740">31557 11644 742 0,'0'0'4'0,"0"0"6"15,0 0 1-15,0 0 52 16,0 0-30-16,0 0-33 16,10-35-23-16,-10 66 23 15,-1 10 3-15,-11 4-1 16,2 2 5-16,-1-1-5 15,1 1-1-15,1-7-1 16,3-3 2-16,4-10-2 0,1-7 0 16,1-5-3-16,0-10-5 15,0-3-7 1,0-2 3-16,0 0 12 16,0 0 0-16,7-7 11 0,5-11-11 15,2-2-1-15,2-3-3 16,3 0-4-16,4 0-8 15,-1 5-1-15,-2 7 13 16,-6 6-1-16,-3 5-3 16,-3 0-2-16,-4 8-11 15,-4 14 7-15,0 3 14 16,0 3 5-16,-6 0 0 16,-8-5 2-16,-3 1 0 15,-3-5-1-15,-4-4-3 0,-3-5 3 16,1-5 0-16,2-5-5 15,7 0-1-15,6-7-16 16,9-11-17-16,2-2-70 16,2-1-68-16,15-1-75 15</inkml:trace>
  <inkml:trace contextRef="#ctx0" brushRef="#br0" timeOffset="-142324.4799">31808 11866 717 0,'0'0'40'0,"0"0"-39"16,0 0 9-16,0 0-3 16,0 0-7-16,0 0 0 15,-7 64 0-15,3-41 5 16,3 0-5-16,1 1 0 15,0-5 3-15,0-1-3 16,0-4 0-16,0-6 2 16,5-2-2-16,-2-3 0 15,2-3 0-15,4 0 1 16,4 0 2-16,4-9 3 16,2-6-5-16,1-4 0 15,-4-3-1-15,-1-8-2 0,-2-6-14 16,-4-1-15-16,-2-5 12 15,-6 2-2 1,-1 5 13-16,0 3 2 0,-1 13 5 16,-6 8-3-16,1 8 4 15,0 3 0-15,2 7-44 16,-2 14 23-16,6 6 4 16,0-3-27-16,0 0-127 15</inkml:trace>
  <inkml:trace contextRef="#ctx0" brushRef="#br0" timeOffset="-141439.02">32146 11530 737 0,'0'0'15'15,"0"0"-7"-15,0 0 45 16,0 0-26-16,0 0-27 16,0 0-9-16,0 21 2 15,0 13 7-15,0 11 1 16,0 4 0-16,0-1 1 16,0 0 0-16,0 0-1 15,0-4-1-15,0-3 0 0,0-2 0 16,0-7 2-16,0-6-2 15,2-6 0-15,5-6-4 16,5-5-1-16,2-6-5 16,2-3 6-16,3 0 0 15,4 0 2-15,2-12-4 16,-3-2 0-16,-7-6 2 16,-4-2 4-16,-2-5 1 15,-6-3-1-15,1 1-2 16,-1 4 0-16,0 11 2 15,-1 5 0-15,-1 4 4 16,-1 5 2-16,0 0-6 16,0 0-10-16,0 14-4 15,0 7 14-15,0 5 7 16,0 2 0-16,0-4-6 0,0-2 1 16,0-3 3-16,0-5-3 15,0-1 0-15,9-7-2 16,-2-3 0-16,6-3 6 15,3 0-4-15,3 0 18 16,7-5-15-16,-3-10 1 16,0-5-6-16,-7-1 4 15,-2-5-2-15,-7 2-1 16,-2 2 6-16,-4 5-6 16,1 8 4-16,-2 3 3 15,0 6 10-15,0 0-18 16,0 0-12-16,0 3-5 0,0 11 11 15,-5 5 6-15,1 2 3 16,1 0-3-16,1-2 0 16,2-2 1-16,0-4-1 15,0-2 0-15,6-4-3 16,5-3 2-16,5-4 1 16,5 0 3-16,0 0-1 15,1-6-1-15,-3-8-1 16,-7-1 3-16,-7-6 5 15,-5-2-1-15,0 0 2 16,-12 1-5-16,-9 5 12 16,-4 9-10-16,-5 6-6 15,3 2-7-15,0 2 4 0,6 12-24 16,4 4 6 0,7 2-19-16,9-2-57 0,1-2-92 15,0-7-188-15</inkml:trace>
  <inkml:trace contextRef="#ctx0" brushRef="#br0" timeOffset="-140909.34">32755 11855 788 0,'0'0'6'16,"0"0"-2"-16,0 0 73 15,0 0-28-15,0 0-33 16,0 0-16-16,6-22-1 16,-5 22-6-16,-1 3-9 15,0 12 6-15,0 6 10 16,0 5 3-16,0-1-1 16,0 2-2-16,0-5 2 15,0-4-2-15,0-5 0 16,0-5-1-16,0-4 1 15,0-2-6-15,2-2 2 16,1 0 4-16,4 0 25 16,4-16 1-16,2-6-25 0,3-4 2 15,1-4-2 1,-1 0-1-16,2-2 0 0,-3 4 1 16,0 6 0-1,-6 5 0-15,-5 10 0 0,-2 3 0 16,-2 4 0-16,0 0-1 15,0 0-3-15,0 4-11 16,0 14-9-16,0 8 20 16,0 3 3-16,0-2 1 15,0 2 1-15,0-5-1 16,0 0-1-16,0-8 0 16,0-5 0-16,0-4-1 15,9-5-7-15,9-2-9 16,4 0-3-16,3-16-26 0,4-6-53 15,-5-7-56-15,-10-4-87 16</inkml:trace>
  <inkml:trace contextRef="#ctx0" brushRef="#br0" timeOffset="-140673.65">32849 11548 536 0,'0'0'123'0,"0"0"-118"16,0 0 4-16,0 0 25 15,0 0-34-15,0 0-27 16,-2-8-72-16,2 8-93 15</inkml:trace>
  <inkml:trace contextRef="#ctx0" brushRef="#br0" timeOffset="-140382.65">32112 11744 746 0,'0'0'2'15,"0"0"0"-15,0 0 24 16,0 0 1-16,0 0-27 16,0 0-5-16,69-26 5 15,-14 10-7-15,1 2-19 16,-2 2 23-16,-17 8-12 15,-16 4-1-15,-12 0-58 16,-9 0-43-16,-15 9 1 16,-11 0-88-16</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04:15.245"/>
    </inkml:context>
    <inkml:brush xml:id="br0">
      <inkml:brushProperty name="width" value="0.05" units="cm"/>
      <inkml:brushProperty name="height" value="0.05" units="cm"/>
    </inkml:brush>
  </inkml:definitions>
  <inkml:trace contextRef="#ctx0" brushRef="#br0">0 7 8052,'0'0'3513,"14"-7"-3342,-9 9-34,1-1-1,-1 1 1,1 0-1,-1 1 1,1-1-1,-1 1 1,0 0-1,0 1 1,-1-1-1,9 9 1,41 44 250,-47-45-348,1-1 0,-2 1-1,0 1 1,0-1 0,-1 1 0,0 0 0,-1 0 0,-1 0 0,0 1-1,2 17 1,-1 12 36,-3 77 0,-2-57 31,0-48-107,1 0 0,-2 0 0,0 0 0,0-1 0,-2 1 0,1 0 0,-2-1 0,0 0 0,0 0 0,-1 0 0,-1-1 0,-12 18 0,8-25-2611</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04:18.554"/>
    </inkml:context>
    <inkml:brush xml:id="br0">
      <inkml:brushProperty name="width" value="0.05" units="cm"/>
      <inkml:brushProperty name="height" value="0.05" units="cm"/>
    </inkml:brush>
  </inkml:definitions>
  <inkml:trace contextRef="#ctx0" brushRef="#br0">39 44 4162,'0'0'3297,"-1"-7"-3139,1 0-73,0 5-36,0 0 1,0-1-1,0 1 1,0 0-1,0-1 0,-1 1 1,1 0-1,-1 0 0,0-1 1,1 1-1,-3-3 0,34 36 4226,46 22-3869,-24-17-247,32 15 703,-85-49-859,0-1 1,0 1-1,0 0 1,0-1-1,0 1 0,0-1 1,-1 1-1,1-1 1,-1 1-1,1-1 1,-1 1-1,1-1 1,-1 1-1,0-1 1,0 0-1,-2 3 0,-18 22 6,-3 0 0,-30 26 0,24-24 4,-28 32 1,42-41-3,8-11-15,0 1 0,1 0 1,0 0-1,0 0 0,1 1 0,0 0 0,1 1 0,-6 13 0,11-24-52,0 1-1,0-1 1,0 1 0,-1-1-1,1 1 1,0-1 0,0 1 0,0-1-1,0 1 1,0-1 0,0 1-1,0-1 1,0 1 0,0-1 0,0 1-1,0-1 1,1 1 0,-1-1-1,0 1 1,0-1 0,0 1 0,1-1-1,-1 0 1,0 1 0,0-1-1,1 1 1,-1-1 0,0 0 0,1 1-1,-1-1 1,1 0 0,-1 1-1,0-1 1,1 0 0,-1 0 0,1 1-1,0-1 1,21-2-2049,-21 2 2136,26-8-209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04:19.537"/>
    </inkml:context>
    <inkml:brush xml:id="br0">
      <inkml:brushProperty name="width" value="0.05" units="cm"/>
      <inkml:brushProperty name="height" value="0.05" units="cm"/>
    </inkml:brush>
  </inkml:definitions>
  <inkml:trace contextRef="#ctx0" brushRef="#br0">3 7 6787,'0'0'2508,"9"0"2569,44 3-5029,126-12 243,-192 34-155,-47 58 72,26-34-109,-70 75-1,98-118-61,3-4-3,1-1 0,0 1 1,0 0-1,0 0 0,0 1 0,0-1 0,0 0 0,1 1 0,-1-1 1,1 0-1,0 1 0,0 0 0,-2 4 307,343-24 198</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15:06.878"/>
    </inkml:context>
    <inkml:brush xml:id="br0">
      <inkml:brushProperty name="width" value="0.05" units="cm"/>
      <inkml:brushProperty name="height" value="0.05" units="cm"/>
    </inkml:brush>
  </inkml:definitions>
  <inkml:trace contextRef="#ctx0" brushRef="#br0">0 0 2353,'0'0'2513,"0"2"-2497,0 4-16,0 0-16,0-1-48,0 3-672,0-4-1121</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15:08.737"/>
    </inkml:context>
    <inkml:brush xml:id="br0">
      <inkml:brushProperty name="width" value="0.05" units="cm"/>
      <inkml:brushProperty name="height" value="0.05" units="cm"/>
    </inkml:brush>
  </inkml:definitions>
  <inkml:trace contextRef="#ctx0" brushRef="#br0">15 0 1697,'-7'57'2423,"2"0"0,2 74 0,3-129-2452,19 402 1273,-12-272-655,5 55-442,-12 169-38,-10-216-63,1-28 1426,3-112-4636</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15:13.662"/>
    </inkml:context>
    <inkml:brush xml:id="br0">
      <inkml:brushProperty name="width" value="0.05" units="cm"/>
      <inkml:brushProperty name="height" value="0.05" units="cm"/>
    </inkml:brush>
  </inkml:definitions>
  <inkml:trace contextRef="#ctx0" brushRef="#br0">214 15 480,'0'0'1041,"-2"-14"4417,-4 19-5422,0 1 0,1 0 1,-1 0-1,1 1 0,1 0 0,-6 9 0,-2 4-3,-97 121 161,102-130-214,2-4-11,0-1 0,0 1 1,1 0-1,0 1 1,1-1-1,-1 1 0,1 0 1,1 0-1,0 0 1,-2 11-1,4-19 2</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15:14.442"/>
    </inkml:context>
    <inkml:brush xml:id="br0">
      <inkml:brushProperty name="width" value="0.05" units="cm"/>
      <inkml:brushProperty name="height" value="0.05" units="cm"/>
    </inkml:brush>
  </inkml:definitions>
  <inkml:trace contextRef="#ctx0" brushRef="#br0">303 1 1793,'0'0'3124,"-28"19"-2006,-94 144-255,33-40-571,49-65-134,37-53-153,-1 0 1,2 1 0,-1-1-1,0 1 1,1-1-1,0 1 1,1 0-1,-3 12 1,4-18 2,0-3-1923</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15:15.347"/>
    </inkml:context>
    <inkml:brush xml:id="br0">
      <inkml:brushProperty name="width" value="0.05" units="cm"/>
      <inkml:brushProperty name="height" value="0.05" units="cm"/>
    </inkml:brush>
  </inkml:definitions>
  <inkml:trace contextRef="#ctx0" brushRef="#br0">453 6 2081,'0'0'1774,"8"-5"913,-12 6-2639,0 0-1,1 1 1,-1 0 0,1 0 0,-1 0 0,1 0 0,0 0 0,0 1 0,0-1 0,0 1 0,-3 4 0,-31 37 57,32-37-76,-66 74 215,-16 22 86,7-6-269,57-72-41,1 2 0,1 0 1,1 1-1,-23 43 1,35-36-2585</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15:16.175"/>
    </inkml:context>
    <inkml:brush xml:id="br0">
      <inkml:brushProperty name="width" value="0.05" units="cm"/>
      <inkml:brushProperty name="height" value="0.05" units="cm"/>
    </inkml:brush>
  </inkml:definitions>
  <inkml:trace contextRef="#ctx0" brushRef="#br0">641 1 1425,'0'0'3993,"-25"6"-2346,-70 77-875,-92 106 1,91-89-568,59-60-187,3 2 0,1 2 0,2 1 0,-48 94 0,71-127-26,6-10-1,0 0-1,1 0 1,-1 0-1,1 0 1,0 1-1,0-1 0,0 1 1,0-1-1,0 1 1,0-1-1,0 4 1,1-5-149,0-4-648,1 0 553,0 0-1,0 0 0,0 1 0,1-1 1,-1 0-1,0 1 0,4-5 0,11-14-2654</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15:16.992"/>
    </inkml:context>
    <inkml:brush xml:id="br0">
      <inkml:brushProperty name="width" value="0.05" units="cm"/>
      <inkml:brushProperty name="height" value="0.05" units="cm"/>
    </inkml:brush>
  </inkml:definitions>
  <inkml:trace contextRef="#ctx0" brushRef="#br0">821 6 3602,'0'0'3617,"-22"-5"-2168,18 6-1437,-1 0 0,1 1 1,0-1-1,1 1 0,-1 0 0,0 0 0,0 0 1,1 0-1,-1 1 0,1 0 0,-4 3 0,-37 43 78,14-15-35,25-29-55,-180 176 187,-199 254-1,286-300-202,95-132-41</inkml:trace>
</inkml:ink>
</file>

<file path=ppt/ink/ink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39.7093" units="1/cm"/>
          <inkml:channelProperty channel="Y" name="resolution" value="39.79275" units="1/cm"/>
          <inkml:channelProperty channel="T" name="resolution" value="1" units="1/dev"/>
        </inkml:channelProperties>
      </inkml:inkSource>
      <inkml:timestamp xml:id="ts0" timeString="2020-10-17T19:38:28.846"/>
    </inkml:context>
    <inkml:brush xml:id="br0">
      <inkml:brushProperty name="width" value="0.05292" units="cm"/>
      <inkml:brushProperty name="height" value="0.05292" units="cm"/>
      <inkml:brushProperty name="color" value="#FF0000"/>
    </inkml:brush>
  </inkml:definitions>
  <inkml:trace contextRef="#ctx0" brushRef="#br0">18529 1067 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15:17.924"/>
    </inkml:context>
    <inkml:brush xml:id="br0">
      <inkml:brushProperty name="width" value="0.05" units="cm"/>
      <inkml:brushProperty name="height" value="0.05" units="cm"/>
    </inkml:brush>
  </inkml:definitions>
  <inkml:trace contextRef="#ctx0" brushRef="#br0">982 10 3362,'0'0'2849,"-6"-9"-517,1 11-2320,0 0 0,0 0 0,1 1 0,-1-1 0,1 1 0,0 0 0,0 1 0,0-1 1,0 1-1,1 0 0,-1 0 0,1 0 0,-5 8 0,-2 0 21,-37 42-22,-24 32 23,-4-4 0,-138 116-1,147-141-29,2 4-1,-80 97 1,113-124-4,-102 109-213,73-90-708,104-82-1917,-27 16 727</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15:19.170"/>
    </inkml:context>
    <inkml:brush xml:id="br0">
      <inkml:brushProperty name="width" value="0.05" units="cm"/>
      <inkml:brushProperty name="height" value="0.05" units="cm"/>
    </inkml:brush>
  </inkml:definitions>
  <inkml:trace contextRef="#ctx0" brushRef="#br0">1152 36 1281,'0'0'2518,"2"-6"-2094,1 2-135,-2 2-113,0 1 0,0-1 0,0 0 0,0 0 0,0 1 0,0-1 0,-1 0 0,1 0 0,-1 0 0,1 0 0,0-4 0,-27 26 897,-270 301-83,254-276-977,-1-1 0,-2-3 0,-62 44 1,58-47 6,1 2 0,1 2 0,-45 54 0,36-34-30,-3-2 0,-91 71 1,123-108-191,-36 37 0,46-35-5288</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15:20.471"/>
    </inkml:context>
    <inkml:brush xml:id="br0">
      <inkml:brushProperty name="width" value="0.05" units="cm"/>
      <inkml:brushProperty name="height" value="0.05" units="cm"/>
    </inkml:brush>
  </inkml:definitions>
  <inkml:trace contextRef="#ctx0" brushRef="#br0">1260 3 3698,'0'0'2988,"0"0"-2952,0 0-1,0-1 1,0 1 0,0 0 0,0 0 0,0 0-1,0 0 1,0 0 0,-1 0 0,1-1 0,0 1-1,0 0 1,0 0 0,0 0 0,0 0 0,0 0-1,0 0 1,-1 0 0,1 0 0,0 0 0,0 0 0,0-1-1,0 1 1,0 0 0,0 0 0,-1 0 0,1 0-1,0 0 1,0 0 0,0 0 0,0 0 0,-1 0-1,1 0 1,0 0 0,0 0 0,0 0 0,0 0-1,0 1 1,-1-1 0,1 0 0,0 0 0,0 0-1,0 0 1,0 0 0,0 0 0,0 0 0,-1 0 0,1 0-1,0 0 1,0 1 0,0-1 0,0 0 0,0 0-1,0 0 1,0 0 0,0 0 0,0 0 0,0 1-1,0-1 1,0 0 0,0 0 0,-1 0 0,1 0-1,-65 75 0,-3-4-1,-94 76 1,86-79-24,-83 87-224,42-40 63,30-38 7,-26 25-181,31-19-452,-140 111 0,207-183 773,10-8 4,0 0-1,0 1 1,0-1 0,0 1 0,1 0 0,0 0 0,-1 0 0,2 1 0,-1 0 0,0-1 0,1 1 0,0 1 0,0-1-1,-3 7 1,-9 14-452,8-20-2224</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15:21.766"/>
    </inkml:context>
    <inkml:brush xml:id="br0">
      <inkml:brushProperty name="width" value="0.05" units="cm"/>
      <inkml:brushProperty name="height" value="0.05" units="cm"/>
    </inkml:brush>
  </inkml:definitions>
  <inkml:trace contextRef="#ctx0" brushRef="#br0">1496 0 2993,'0'0'3333,"-13"19"-3149,-253 193 515,-27 67-641,-49 36-183,159-153-170,96-82 115,-4-10 173,72-58-35,0 1 0,1 1 1,1 1-1,0 1 0,1 0 0,1 1 0,-17 23 1,3-5 57,23-29-20,1 0 0,-1 1 0,1-1 0,1 1 0,-9 15 0,13-18-2603</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15:23.351"/>
    </inkml:context>
    <inkml:brush xml:id="br0">
      <inkml:brushProperty name="width" value="0.05" units="cm"/>
      <inkml:brushProperty name="height" value="0.05" units="cm"/>
    </inkml:brush>
  </inkml:definitions>
  <inkml:trace contextRef="#ctx0" brushRef="#br0">1492 14 2417,'0'0'2473,"6"-14"1278,-135 140-3695,-50 44 14,95-103-72,-162 141-4,22-4-85,114-120 71,38-32 16,-7 9-60,3 3 0,-98 106 0,68-48-1014,96-115 1268,1-1-3709</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15:24.797"/>
    </inkml:context>
    <inkml:brush xml:id="br0">
      <inkml:brushProperty name="width" value="0.05" units="cm"/>
      <inkml:brushProperty name="height" value="0.05" units="cm"/>
    </inkml:brush>
  </inkml:definitions>
  <inkml:trace contextRef="#ctx0" brushRef="#br0">1389 0 1265,'0'0'5255,"-27"19"-4049,-451 346-32,182-128-1307,233-188 95,31-22 15,-40 24 1,14-11 40,3 2 0,2 2 0,-50 54 0,1-2 123,53-38-2462</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15:26.071"/>
    </inkml:context>
    <inkml:brush xml:id="br0">
      <inkml:brushProperty name="width" value="0.05" units="cm"/>
      <inkml:brushProperty name="height" value="0.05" units="cm"/>
    </inkml:brush>
  </inkml:definitions>
  <inkml:trace contextRef="#ctx0" brushRef="#br0">1165 1 3105,'0'0'2938,"-21"15"-2119,-408 324 1267,83-88-2067,293-215-21,-247 193 193,300-229-271,-11 18-1128,7-7-3739</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15:27.191"/>
    </inkml:context>
    <inkml:brush xml:id="br0">
      <inkml:brushProperty name="width" value="0.05" units="cm"/>
      <inkml:brushProperty name="height" value="0.05" units="cm"/>
    </inkml:brush>
  </inkml:definitions>
  <inkml:trace contextRef="#ctx0" brushRef="#br0">899 0 1265,'0'0'3921,"-10"6"-3798,-449 298 2222,385-250-2173,3 3 1,-82 84-1,119-109-161,-61 57 3,93-87-1851,3-3 1376,6-5-8,4-6-1134</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15:28.173"/>
    </inkml:context>
    <inkml:brush xml:id="br0">
      <inkml:brushProperty name="width" value="0.05" units="cm"/>
      <inkml:brushProperty name="height" value="0.05" units="cm"/>
    </inkml:brush>
  </inkml:definitions>
  <inkml:trace contextRef="#ctx0" brushRef="#br0">807 1 672,'0'0'5496,"-6"3"-5312,-216 140 2139,156-99-2157,-297 214 195,338-239-258,-99 82-14,123-101-108,24-8-2809,-14 1 667</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15:29.207"/>
    </inkml:context>
    <inkml:brush xml:id="br0">
      <inkml:brushProperty name="width" value="0.05" units="cm"/>
      <inkml:brushProperty name="height" value="0.05" units="cm"/>
    </inkml:brush>
  </inkml:definitions>
  <inkml:trace contextRef="#ctx0" brushRef="#br0">450 0 464,'0'0'5616,"-32"21"-3692,-11 6-1544,2 2 0,-50 43 0,-11 9-333,43-33-48,39-31 3,-41 28 0,117-79-2452,-37 21 1261</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0-10-17T19:43:47.784"/>
    </inkml:context>
    <inkml:brush xml:id="br0">
      <inkml:brushProperty name="width" value="0.05292" units="cm"/>
      <inkml:brushProperty name="height" value="0.05292" units="cm"/>
      <inkml:brushProperty name="color" value="#FF0000"/>
    </inkml:brush>
  </inkml:definitions>
  <inkml:trace contextRef="#ctx0" brushRef="#br0">21068 5813 447 0,'0'0'54'0,"0"0"-46"16,0 0 15-16,0 0 41 16,0 0-54-16,0 0-10 15,0 0 0-15,0-2 1 16,0 2 3-16,0 0 6 16,0 0 4-16,0 0 10 15,0-2 4-15,0-1 6 16,0-1-2-16,0-2 7 15,0-6-26-15,-4-2-7 16,1-2 3-16,0 0-5 16,0 7-3-16,3 1 4 0,-2 6-1 15,2 2-3 1,0 0-1-16,0 0-4 0,0 0-5 16,0 0-15-16,3 10 10 15,11 2 14-15,5 0 5 16,1 2-5-16,3 1 0 15,4-5-1-15,0 2 1 16,1-7 0-16,-2-1-1 16,-5-4 1-16,-2 0-7 15,-7 0-2-15,-2-4 5 16,-4-6 4-16,-4-3 1 16,-2 2 4-16,0 2-2 0,0 1 8 15,0 4-4-15,0 3 2 16,0 1-1-16,-2 0-8 15,-4 0-2-15,-5 19-6 16,-6 13 5-16,-5 9 0 16,-4 5 0-16,0 0 3 15,-3 3 0-15,2 1 1 16,-1-4-2-16,-2 0 2 16,0-6-1-16,0-9 3 15,3-6-6-15,5-11 6 16,3-6-2-16,4-8 3 15,4 0-3-15,0-21 6 16,5-9-7-16,6-11-6 0,0 0 5 16,1 1-7-1,8 10 6-15,-3 12 2 0,-3 10 17 16,-3 5-8-16,4 3-9 16,4 0-17-16,4 10 16 15,4 8 1-15,3 5 3 16,3 1-2-16,1 0 0 15,3 1-1-15,-1-2 4 16,0-1-4-16,-2-3-1 16,-1-5-5-16,-1-5-16 15,0-2-22-15,4-7-8 16,4 0-52-16,1 0-125 16</inkml:trace>
  <inkml:trace contextRef="#ctx0" brushRef="#br0" timeOffset="402.4099">21635 5968 304 0,'0'0'19'16,"0"0"-12"-16,0 0 22 0,0 0 40 16,0 0-31-16,0 0-11 15,-24-2 1-15,24 2 2 16,0-2-4-16,0 2 8 15,0 0-18-15,9-1-11 16,9-1 4-16,4 2-4 16,4-2 7-16,-1 2-11 15,-1 0 2-15,-5 0-3 16,-4 0-2-16,-2 0-9 16,-5 0-18-16,-6 0-33 0,-2 0-23 15,0 0-16 1,0 0 9-16</inkml:trace>
  <inkml:trace contextRef="#ctx0" brushRef="#br0" timeOffset="681.66">21580 6121 631 0,'0'0'40'0,"0"0"-23"16,0 0 44-16,0 0-43 0,0 0-14 15,0 0-2-15,55 3 1 16,-25-3 1-16,-1 0-4 16,0 0 0-16,-5 0-5 15,1 0-40-15,1 0-8 16,2 3-15-16,0-2-38 15,-1-1-85-15</inkml:trace>
  <inkml:trace contextRef="#ctx0" brushRef="#br0" timeOffset="1363.8">22348 5845 582 0,'0'0'27'15,"0"0"20"-15,0 0 42 16,0 0-40-16,0 0-27 15,0 0-14-15,19-61-7 0,-8 54-1 16,2 2-3 0,2 1 3-16,3 2-3 0,2 2 3 15,2 0-2-15,-1 0-1 16,-2 11 0-16,-1 8 2 16,-6 7-3-16,-2 5-1 15,-8 2-1-15,-2 1 5 16,-3-1-6-16,-18-2 3 15,-4-1-2-15,-4-5-2 16,6-5 4-16,4-7 3 16,10-6 0-16,4-4-2 15,5-3 3-15,0 0 4 16,0-3 15-16,3-14-19 16,15-9-3-16,5-6 3 15,7-9 0-15,4-5-1 0,1-4-2 16,-1 2-6-16,-4 8-2 15,-6 4 10-15,-5 10 1 16,-10 13-1-16,-3 4 2 16,-6 7 7-16,0 2 15 15,0 0-23-15,0 6-1 16,-6 16-12-16,-12 10 13 16,0 6-1-16,1 3 1 15,3-1 8-15,4-1-8 16,5-6 2-16,5-4 2 15,0-2-4-15,0-5 0 16,5-3-2-16,9-4 0 16,0-4-10-16,5-5-18 15,7-3-37-15,5-3-35 0,3 0-62 16</inkml:trace>
  <inkml:trace contextRef="#ctx0" brushRef="#br0" timeOffset="1633.05">22913 5894 616 0,'0'0'46'0,"0"0"-43"0,0 0 7 16,0 0-10-16,0 0-9 15,0 0 9-15,30 1 1 16,-6 1 2-16,6-2 1 16,4 0 2-16,2 0-5 15,1 0-1-15,-4 0-4 16,-9 0-3-16,-15 1-74 16,-9 4-124-16,-3 2 22 15</inkml:trace>
  <inkml:trace contextRef="#ctx0" brushRef="#br0" timeOffset="2395.05">23322 6060 122 0,'0'0'545'0,"0"0"-528"15,0 0 9-15,0 0 42 16,0 0-65-16,0 0-3 16,10-1-8-16,7-10 8 0,4-4 2 15,-3-6-2-15,0-3-2 16,1-5 1-16,-4-6-2 15,3-6-8-15,-3-3-8 16,-1-1-3-16,0 1 5 16,-5 7 6-16,-2 12 10 15,-4 10 1-15,-3 8 5 16,0 4 25-16,0 3-5 16,0 0-25-16,0 5-6 15,0 18-6-15,-6 7 12 16,-1 7 1-16,3 4 13 15,1-2-4-15,3-2-1 16,0-4-2-16,0-5-5 16,1-3 1-16,8-5-3 15,3-4 0-15,-2-6-4 0,2-3 4 16,2-4-1-16,2-3-3 16,2 0 0-16,6-1 1 15,1-15 3-15,-1-6-2 16,-3-6-1-16,0-7-5 15,-2-8-9-15,-5-4 5 16,-4 4-5-16,-4 2 10 16,-6 7 7-16,0 12 6 15,0 5 3-15,0 6 13 16,0 7 9-16,0 2-5 16,0 2-3-16,0 0-23 15,-2 19-13-15,-5 7 13 0,1 10 0 16,0 6 2-16,2 3 4 15,-1 0 6-15,1-2-4 16,1-5-3-16,3-5-3 16,0-4-2-16,0-2 0 15,0-5 0-15,0-5-19 16,0-1-12-16,0-6-48 16,7-6-56-16,-2-4-141 15</inkml:trace>
  <inkml:trace contextRef="#ctx0" brushRef="#br0" timeOffset="2911.4">22427 6404 37 0,'0'0'465'0,"0"0"-436"15,0 0 5-15,0 0 39 16,0 0-45-16,0 0-28 16,-6 7-4-16,23-7 4 15,9 2 7-15,10-1 2 16,12-1 6-16,7 2 0 16,11-2-4-16,10 0-1 15,9 0-5-15,9 0-5 16,13 0 5-16,12 0-3 15,5 0 1-15,3 0-3 16,-5 0 2-16,-12 0-4 16,-14 0 2-16,-21 0 0 15,-26-2-12-15,-25 1 6 0,-17-1 6 16,-7-1 1 0,-6-2 32-16,-18 1-33 0,-8 0-41 15,-3 4-1-15,5 0-48 16,4 0-81-16</inkml:trace>
  <inkml:trace contextRef="#ctx0" brushRef="#br0" timeOffset="3493.96">22961 6863 492 0,'0'0'17'0,"0"0"29"15,0 0 63-15,0 0-41 16,0 0-20-16,0 0-2 16,10-61-9-16,-11 59-14 0,-4 2-9 15,-2 0-7-15,-2 0-7 16,-3 3-2-16,-6 12-2 16,1 3 3-16,-2 5-1 15,2 3 2-15,3 3-2 16,2 2 2-16,9 1-2 15,3-6-1-15,0-1-4 16,5-8-8-16,13-3 1 16,2-3-8-16,2-7 9 15,4-4 3-15,1 0 8 16,3-9 0-16,-2-6 1 16,-2-7-1-16,-7-4 2 0,-9-6 0 15,-7-2 9 1,-3-3-1-16,0 6 8 0,-13 7 8 15,-6 5 2-15,-4 9-13 16,5 7-4-16,-1 3-9 16,3 0-2-16,2 3-16 15,3 11-36-15,6-1-42 16,5-3-69-16,0-3-109 16</inkml:trace>
  <inkml:trace contextRef="#ctx0" brushRef="#br0" timeOffset="3881.07">22742 6786 694 0,'0'0'36'16,"0"0"-32"-16,0 0 37 16,0 0-30-16,0 0-11 15,0 0 0-15,-5 4 1 16,21-1 4-16,6-2 5 16,8-1-2-16,7 0 25 15,4 0-30-15,1 0 4 0,4-4-5 16,-1-2 4-16,3 2-4 15,0 1-1-15,-5 0-1 16,-6-2 0-16,-7 3-1 16,-12 2 0-16,-8-1-9 15,-7 1-7-15,-3 0-6 16,0 0-24-16,0 0-48 16,-1 0-86-16,-13 0-135 15</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15:29.913"/>
    </inkml:context>
    <inkml:brush xml:id="br0">
      <inkml:brushProperty name="width" value="0.05" units="cm"/>
      <inkml:brushProperty name="height" value="0.05" units="cm"/>
    </inkml:brush>
  </inkml:definitions>
  <inkml:trace contextRef="#ctx0" brushRef="#br0">328 5 176,'0'0'7222,"-24"-4"-5627,9 13-1554,1 1-1,-1 1 0,2 0 1,-15 15-1,-17 14-17,24-23-10,-3 2 0,0 0-1,-1-2 1,-54 28 0,78-45-32,39-17-2299,-29 12-145</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04.908"/>
    </inkml:context>
    <inkml:brush xml:id="br0">
      <inkml:brushProperty name="width" value="0.05" units="cm"/>
      <inkml:brushProperty name="height" value="0.05" units="cm"/>
    </inkml:brush>
  </inkml:definitions>
  <inkml:trace contextRef="#ctx0" brushRef="#br0">1 1 400,'0'0'5123,"0"2"-4915</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21.052"/>
    </inkml:context>
    <inkml:brush xml:id="br0">
      <inkml:brushProperty name="width" value="0.05" units="cm"/>
      <inkml:brushProperty name="height" value="0.05" units="cm"/>
    </inkml:brush>
  </inkml:definitions>
  <inkml:trace contextRef="#ctx0" brushRef="#br0">1 419 6147,'0'0'3151,"0"6"-2639,3 18-120,-2-18 139,35-11 107,-26-2-620,0 0 1,-1-1-1,0 0 1,0 0-1,-1-1 1,0 0-1,-1 0 1,0-1-1,-1 0 1,1 0 0,-2-1-1,0 0 1,5-14-1,6-21 21,19-93-1,-21 76-9,3 4 6,-17 59-54,0 7-152,-1 92 178,2 114-3,0-210-5,-1 1 0,1-1 0,-1 1 0,1-1 1,0 1-1,0-1 0,1 1 0,-1-1 0,1 0 0,0 0 0,-1 0 0,1 0 1,1 0-1,-1 0 0,0 0 0,1-1 0,-1 1 0,1-1 0,0 0 0,0 0 0,3 3 1,-4-4 0,1 0 0,-1 0 0,1 0 0,-1 0 0,1-1 0,-1 1 0,1 0 0,-1-1 1,1 0-1,-1 0 0,1 0 0,0 0 0,-1 0 0,1 0 0,-1-1 0,1 1 0,-1-1 1,1 0-1,-1 1 0,1-1 0,-1 0 0,0-1 0,1 1 0,-1 0 0,0-1 1,0 1-1,0-1 0,0 0 0,2-2 0,3-4 9,0 0 0,-1 0-1,-1-1 1,1 0 0,-1 0 0,-1 0-1,0-1 1,0 0 0,-1 0 0,4-16 0,0-12 6,2-59 0,-4 41-1,-4 39-16,3-13-15,-3 59 4,-4 51 50,1-44 45,4 67-1,0-91-70,0 0 1,0 0-1,1 0 0,1 0 0,0-1 1,0 0-1,1 1 0,0-2 0,11 17 0,-13-23-8,0 0-1,0 0 0,0 0 0,1 0 0,-1-1 0,1 1 0,0-1 0,0 0 1,0 0-1,1-1 0,-1 1 0,0-1 0,1 0 0,0 0 0,-1 0 0,1-1 0,0 0 1,0 0-1,0 0 0,0 0 0,0-1 0,0 0 0,0 0 0,0 0 0,0 0 1,0-1-1,0 0 0,5-1 0,2-2-364,1 0 0,-1-1 0,0 0 0,-1-1 0,1-1 0,15-11 0,-7 5-1754,6-4-2508</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22.669"/>
    </inkml:context>
    <inkml:brush xml:id="br0">
      <inkml:brushProperty name="width" value="0.05" units="cm"/>
      <inkml:brushProperty name="height" value="0.05" units="cm"/>
    </inkml:brush>
  </inkml:definitions>
  <inkml:trace contextRef="#ctx0" brushRef="#br0">4 6 4322,'0'0'3850,"-4"-6"-3682,188 20 712,24-13-752,-207-1-77,-20 7-1217,12-6-952</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23.282"/>
    </inkml:context>
    <inkml:brush xml:id="br0">
      <inkml:brushProperty name="width" value="0.05" units="cm"/>
      <inkml:brushProperty name="height" value="0.05" units="cm"/>
    </inkml:brush>
  </inkml:definitions>
  <inkml:trace contextRef="#ctx0" brushRef="#br0">116 27 1521,'0'0'6656,"-1"-5"-6128,0 4-465,1-1-1,0 1 0,-1-1 1,1 1-1,0 0 1,-1 0-1,0-1 0,1 1 1,-1 0-1,0 0 0,0 0 1,1 0-1,-1-1 1,0 1-1,0 1 0,-2-2 1,3 2-41,-1-1 0,0 1 1,0 0-1,0 0 0,0 0 1,0 1-1,0-1 0,1 0 1,-1 0-1,0 0 0,0 1 1,0-1-1,0 0 0,1 1 1,-1-1-1,0 1 0,0-1 1,1 1-1,-1-1 0,0 1 1,1-1-1,-1 1 0,0 0 1,1-1-1,-1 1 0,1 0 1,-1 0-1,1-1 0,0 1 1,-1 0-1,1 0 0,0 0 0,-1 0 1,-10 19 108,1 0 0,1 0 0,1 1 1,1 0-1,0 0 0,-5 38 0,5-8 84,1 93-1,5-141-210,1-1-1,0 1 1,0 0-1,0 0 1,0-1 0,0 1-1,1 0 1,-1 0-1,1-1 1,0 1 0,-1 0-1,1-1 1,1 1-1,-1-1 1,0 1 0,1-1-1,-1 0 1,1 0-1,-1 1 1,1-1 0,0 0-1,0 0 1,0-1-1,0 1 1,1 0 0,-1-1-1,0 1 1,1-1-1,-1 0 1,1 0 0,-1 0-1,1 0 1,0 0-1,-1 0 1,1-1-1,0 1 1,0-1 0,-1 0-1,1 0 1,4 0-1,-3-1 4,1 0 0,-1 0 0,0 0 0,0 0 0,1-1 0,-1 1 0,0-1 0,0 0 0,-1-1 0,1 1 0,0-1 0,-1 1 0,1-1 0,-1 0 0,0 0 0,0-1 0,0 1 0,0-1 0,-1 1 0,0-1-1,1 0 1,-1 0 0,0 0 0,-1 0 0,2-5 0,1-19 23,-1 1 0,-1-1 0,-1 1-1,-2-1 1,-4-27 0,4 43-37,0 1 0,-1-1 0,0 1 0,-1 0 0,0 0 0,-1 0 0,0 0 1,-1 1-1,-8-15 0,13 25-27,0-1 0,-1 1 0,1 0 0,0-1 0,0 1 0,0 0 0,0-1 0,-1 1 0,1 0 0,0 0 0,0-1 0,0 1 0,-1 0 0,1 0 0,0-1 0,-1 1 0,1 0 0,0 0 0,0-1 0,-1 1 0,1 0 0,0 0 0,-1 0 0,1 0 0,0 0 0,-1 0 0,1 0 0,-1-1 0,1 1 0,0 0 0,-1 0 0,1 0 0,0 0 0,-1 1 0,1-1 0,0 0 0,-1 0 0,1 0 0,0 0 0,-1 0 0,1 0 0,0 0 0,-1 1 0,1-1 0,0 0 0,-1 0 0,1 1 0,0-1 0,0 0 0,-1 0 0,1 1 0,0-1 0,0 0 0,-1 1 0,-7 22-2399,6-15 944,-3 4-3860</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23.738"/>
    </inkml:context>
    <inkml:brush xml:id="br0">
      <inkml:brushProperty name="width" value="0.05" units="cm"/>
      <inkml:brushProperty name="height" value="0.05" units="cm"/>
    </inkml:brush>
  </inkml:definitions>
  <inkml:trace contextRef="#ctx0" brushRef="#br0">18 33 7203,'0'0'3066,"-4"-1"-2898,-9-4 48,31 4-27,13-1-109,53-9-192,117-2 0,-209 17-4071</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25.252"/>
    </inkml:context>
    <inkml:brush xml:id="br0">
      <inkml:brushProperty name="width" value="0.05" units="cm"/>
      <inkml:brushProperty name="height" value="0.05" units="cm"/>
    </inkml:brush>
  </inkml:definitions>
  <inkml:trace contextRef="#ctx0" brushRef="#br0">92 62 4530,'0'0'2497,"0"-9"-1939,1 0-378,0 6-107,0 0-1,-1 0 0,0 0 0,0 0 0,0 0 0,0 0 0,0 0 0,0 0 0,-1 0 0,1 0 1,-2-3-1,1 6-8,1-1 0,0 1 0,-1 0 0,1-1-1,0 1 1,-1 0 0,1-1 0,0 1 0,-1 0 0,1 0 0,-1 0 0,1 0 0,-1-1 0,1 1 0,-1 0 0,1 0 0,-1 0 0,1 0 0,0 0 0,-1 0 0,1 0 0,-1 0 0,1 0 0,-1 0 0,1 0 0,-1 0 0,1 1 0,-1-1 0,1 0 0,0 0 0,-1 0 0,1 1 0,-1-1 0,1 0 0,-1 1 0,-15 9 74,10-2-114,0 0 0,1 1 1,0-1-1,0 1 0,1 0 1,0 1-1,1-1 0,0 1 1,0-1-1,1 1 0,-2 13 0,0 14 64,-1 63 0,5-96-87,0 16 8,0 1 0,2-1-1,5 31 1,-6-46-9,1 0 1,-1 0 0,1-1 0,0 1-1,0 0 1,0 0 0,1-1-1,-1 0 1,1 1 0,0-1 0,1 0-1,-1 0 1,1-1 0,0 1 0,-1-1-1,1 0 1,1 0 0,-1 0 0,7 4-1,-8-6 6,0 1 0,0-1 0,-1 0 0,1 0 0,0 0 0,0 0 0,0 0 0,1 0 0,-1-1 0,0 0 0,0 0 0,0 0 0,0 0-1,0 0 1,1 0 0,-1-1 0,0 1 0,0-1 0,0 0 0,0 0 0,0 0 0,0-1 0,-1 1 0,1-1 0,0 1 0,-1-1 0,1 0 0,-1 0 0,1 0-1,-1 0 1,0 0 0,0-1 0,0 1 0,0-1 0,0 1 0,-1-1 0,1 0 0,-1 0 0,0 0 0,0 0 0,2-4 0,2-9 31,-1-1-1,0 1 1,-1-1 0,-1 0 0,-1 0-1,0-18 1,-1 23-92,0 0 0,-1 0 0,0 0 0,-1 0 0,-1 0-1,0 0 1,0 1 0,-1-1 0,-1 1 0,0 0 0,0 0 0,-1 1-1,-1 0 1,-7-10 0,14 19-131,-1 1 1,1-1-1,0 1 0,-1-1 0,1 1 0,-1-1 1,0 1-1,1 0 0,-1-1 0,1 1 0,-1 0 1,0-1-1,1 1 0,-1 0 0,0 0 0,1-1 1,-1 1-1,0 0 0,1 0 0,-1 0 1,0 0-1,1 0 0,-1 0 0,-1 0 0,-3 0-2180</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25.846"/>
    </inkml:context>
    <inkml:brush xml:id="br0">
      <inkml:brushProperty name="width" value="0.05" units="cm"/>
      <inkml:brushProperty name="height" value="0.05" units="cm"/>
    </inkml:brush>
  </inkml:definitions>
  <inkml:trace contextRef="#ctx0" brushRef="#br0">36 62 4690,'0'0'4893,"-7"-2"-4543,-21-6 71,119 4 1198,-17 1-1458,100-18-1,25-2 16,-180 23-4744</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28.273"/>
    </inkml:context>
    <inkml:brush xml:id="br0">
      <inkml:brushProperty name="width" value="0.05" units="cm"/>
      <inkml:brushProperty name="height" value="0.05" units="cm"/>
    </inkml:brush>
  </inkml:definitions>
  <inkml:trace contextRef="#ctx0" brushRef="#br0">0 4 4706,'0'0'2076,"14"0"1643,53-1-3711,49-1 95,-63 1-4603</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28.995"/>
    </inkml:context>
    <inkml:brush xml:id="br0">
      <inkml:brushProperty name="width" value="0.05" units="cm"/>
      <inkml:brushProperty name="height" value="0.05" units="cm"/>
    </inkml:brush>
  </inkml:definitions>
  <inkml:trace contextRef="#ctx0" brushRef="#br0">320 155 8884,'0'0'619,"-8"-2"-587,-19-3 233,-1 2 0,-44 0 0,71 2-248,0 1 0,0-1 0,0 1 0,1 0 0,-1-1 0,0 1 0,0-1 0,1 0 0,-1 1 0,0-1 0,1 0 0,-1 1 0,0-1 0,1 0-1,-1 1 1,1-1 0,0 0 0,-1 0 0,1 0 0,-1 0 0,1 0 0,0 1 0,0-1 0,0 0 0,-1 0 0,1 0 0,0 0 0,0 0 0,0 0 0,1-1 0,-2-38-20,1 31 43,1 6-39,0-1-1,0 1 1,0-1-1,0 1 1,0 0-1,1 0 1,-1 0-1,1 0 1,0 0-1,0 0 1,0 0-1,1 0 1,-1 1-1,0-1 1,1 1-1,3-3 1,-5 4-7,1-1 0,0 1-1,-1 0 1,1-1 0,0 1 0,0 0-1,0 0 1,0 0 0,0 0 0,0 1-1,0-1 1,0 0 0,0 1 0,1-1 0,-1 1-1,0 0 1,0 0 0,0 0 0,0 0-1,1 0 1,-1 0 0,0 1 0,0-1-1,0 1 1,0 0 0,0-1 0,4 3 0,-4 0 2,1 1 1,-1 0 0,0 0 0,-1-1 0,1 1-1,-1 0 1,0 1 0,1-1 0,-2 0 0,1 0-1,0 0 1,-1 1 0,0-1 0,0 0 0,-1 7-1,1-1-11,1 38 1,-6 58 0,3-89 13,-1 0 1,0 0-1,-2-1 1,0 1-1,0-1 1,-2 0-1,-8 16 1,1-8 15,-1-1 1,0 0-1,-25 26 0,35-43-8,0 0-1,-1 0 1,1-1-1,-1 0 0,0 0 1,0-1-1,-1 1 1,0-1-1,1-1 1,-1 1-1,-1-1 0,1 0 1,0-1-1,-1 0 1,1 0-1,-12 1 1,18-3-2,0-1 0,-1 1 0,1 0-1,0-1 1,0 1 0,0-1 0,0 1 0,0-1 0,0 0 0,0 1 0,0-1 0,0 0 0,0 0 0,0 0 0,0 0 0,1 0 0,-1 0 0,0 0 0,0 0 0,1 0 0,-1 0 0,1 0 0,-1 0 0,1 0 0,0 0 0,-1 0 0,1-1 0,0 1 0,0 0 0,0 0 0,0-3 0,-1-47 160,1 37-148,0 11-20,0 0 1,0 0-1,0 0 1,1 0-1,-1 0 0,1 1 1,0-1-1,0 0 1,0 0-1,0 0 0,0 0 1,0 1-1,1-1 1,-1 1-1,1-1 0,0 1 1,0-1-1,0 1 1,0 0-1,0 0 0,1 0 1,-1 0-1,0 0 1,1 1-1,0-1 0,-1 1 1,1-1-1,0 1 0,-1 0 1,1 0-1,0 1 1,5-2-1,-2 1-3,0 1 1,-1 0-1,1-1 0,0 2 0,0-1 0,-1 1 1,1 0-1,0 0 0,-1 1 0,1-1 1,-1 1-1,1 1 0,-1-1 0,0 1 1,0-1-1,7 7 0,44 45-78,-40-37 156,0-1-1,23 18 0,-34-31-330,1 1 0,-1-1 0,1 0 0,-1 0 0,1 0 0,0-1 0,0 0 1,0 0-1,0 0 0,1-1 0,-1 0 0,11 0 0,6-1-2596</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03:53.676"/>
    </inkml:context>
    <inkml:brush xml:id="br0">
      <inkml:brushProperty name="width" value="0.05" units="cm"/>
      <inkml:brushProperty name="height" value="0.05" units="cm"/>
    </inkml:brush>
  </inkml:definitions>
  <inkml:trace contextRef="#ctx0" brushRef="#br0">0 278 5891,'0'0'3929,"79"-11"-2979,318 7-292,80-3-54,-265 3-430,92-6 162,202-11 108,-21 2-200,-9-4 290,-40 11-363,-2 0 50,745-11 950,-490 13-957,-618 10-175,1443-38 917,-1301 30-842,150-10-82,75-9 8,-435 27-439,26-1 1229,-21-4-1807,-16-4-3079,-23-6-2622</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29.401"/>
    </inkml:context>
    <inkml:brush xml:id="br0">
      <inkml:brushProperty name="width" value="0.05" units="cm"/>
      <inkml:brushProperty name="height" value="0.05" units="cm"/>
    </inkml:brush>
  </inkml:definitions>
  <inkml:trace contextRef="#ctx0" brushRef="#br0">100 83 5426,'0'0'5528,"-5"-13"-4751,-17-40-73,22 52-692,-1 0-1,1 1 1,0-1 0,0 1-1,0-1 1,0 0-1,-1 1 1,1-1 0,0 1-1,-1-1 1,1 1-1,0-1 1,-1 0 0,1 1-1,0-1 1,-1 1 0,1 0-1,-1-1 1,1 1-1,-1-1 1,1 1 0,-1 0-1,0-1 1,1 1-1,-1 0 1,1 0 0,-1 0-1,0-1 1,1 1 0,-1 0-1,0 0 1,1 0-1,-1 0 1,1 0 0,-1 0-1,0 0 1,1 0 0,-1 0-1,0 0 1,1 1-1,-1-1 1,1 0 0,-1 0-1,0 0 1,1 1-1,-1-1 1,1 0 0,-1 1-1,1-1 1,-1 1 0,1-1-1,-1 0 1,1 1-1,-1-1 1,1 1 0,0-1-1,-1 1 1,1 0 0,0-1-1,-1 1 1,1-1-1,0 1 1,0 0 0,0-1-1,-1 2 1,0 0 0,-5 7-9,1 1-1,1-1 1,-1 1-1,2 0 1,-1 1-1,1-1 1,1 1-1,-3 19 1,1 92-23,4-103 22,0-16-7,0 1-1,0-1 0,0 0 0,1 0 1,0 1-1,-1-1 0,1 0 1,0 0-1,1 0 0,-1 0 0,0 0 1,1 0-1,0 0 0,0 0 1,0-1-1,0 1 0,0-1 0,0 1 1,1-1-1,-1 0 0,1 0 0,-1 0 1,1 0-1,0 0 0,0-1 1,0 1-1,0-1 0,0 0 0,0 0 1,0 0-1,1 0 0,-1-1 1,0 1-1,0-1 0,1 0 0,-1 0 1,0 0-1,1 0 0,-1 0 0,0-1 1,0 1-1,1-1 0,-1 0 1,0 0-1,0 0 0,0-1 0,0 1 1,0-1-1,0 0 0,-1 0 0,1 1 1,0-2-1,-1 1 0,5-5 1,0-2 7,1-1 0,-1 0 0,0 0 1,-1-1-1,-1 0 0,0 0 0,0 0 1,-1 0-1,0-1 0,-1 0 0,3-23 1,-4 28 0,-1 0 0,-1 0 0,0 0 0,0 1 0,0-1 0,-1 0 0,1 0 0,-2 0 0,1 0 0,-1 0 0,0 1 0,-1-1 0,1 1 0,-1 0 0,0 0 0,-1-1 0,0 2 0,0-1 0,0 0 0,0 1 0,-1 0 0,-8-7 0,12 11-121,-1-1 0,0 1 0,0 0 1,0-1-1,0 1 0,0 0 1,0 0-1,0 1 0,0-1 0,0 0 1,0 1-1,0-1 0,-1 1 0,1-1 1,0 1-1,0 0 0,0 0 1,-1 0-1,1 1 0,0-1 0,0 0 1,-1 1-1,1-1 0,0 1 0,0 0 1,0 0-1,0 0 0,0 0 1,0 0-1,0 0 0,0 0 0,1 1 1,-1-1-1,0 1 0,1-1 0,-1 1 1,1 0-1,-1 0 0,1-1 0,0 1 1,0 0-1,0 0 0,0 0 1,0 0-1,0 0 0,0 4 0,-4 12-2339</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29.809"/>
    </inkml:context>
    <inkml:brush xml:id="br0">
      <inkml:brushProperty name="width" value="0.05" units="cm"/>
      <inkml:brushProperty name="height" value="0.05" units="cm"/>
    </inkml:brush>
  </inkml:definitions>
  <inkml:trace contextRef="#ctx0" brushRef="#br0">10 17 8452,'0'0'2073,"-10"0"-2022,267-17 704,-256 17-1018,15 0 457</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31.821"/>
    </inkml:context>
    <inkml:brush xml:id="br0">
      <inkml:brushProperty name="width" value="0.05" units="cm"/>
      <inkml:brushProperty name="height" value="0.05" units="cm"/>
    </inkml:brush>
  </inkml:definitions>
  <inkml:trace contextRef="#ctx0" brushRef="#br0">104 1 5955,'0'0'3084,"-17"3"-2647,-69 16 767,96-20-855,1-1 0,0 1 0,0 1 0,16 1 0,22-1-371,61-2-191,-109 2 116,0 0 0,-1 1 0,1-1 0,0 0 0,0 1 1,0-1-1,0 0 0,0 1 0,0-1 0,0 1 0,-1 0 1,1-1-1,0 1 0,0 0 0,-1-1 0,1 1 0,0 0 1,-1 0-1,1-1 0,-1 1 0,1 0 0,-1 0 0,1 0 1,-1 0-1,0 0 0,1 0 0,-1 0 0,0 0 0,0 0 1,0 0-1,0 0 0,0 0 0,0 0 0,0 0 0,0 0 1,0 0-1,0 0 0,-1 0 0,1 1 0,0 3-898,0 1-1044</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32.154"/>
    </inkml:context>
    <inkml:brush xml:id="br0">
      <inkml:brushProperty name="width" value="0.05" units="cm"/>
      <inkml:brushProperty name="height" value="0.05" units="cm"/>
    </inkml:brush>
  </inkml:definitions>
  <inkml:trace contextRef="#ctx0" brushRef="#br0">20 119 6755</inkml:trace>
  <inkml:trace contextRef="#ctx0" brushRef="#br0" timeOffset="1">20 119 6755,'-8'-87'323,"2"55"3029,3 45-1448,1 33-1469,2 219-2138,1-251-199,2-3-1003</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32.938"/>
    </inkml:context>
    <inkml:brush xml:id="br0">
      <inkml:brushProperty name="width" value="0.05" units="cm"/>
      <inkml:brushProperty name="height" value="0.05" units="cm"/>
    </inkml:brush>
  </inkml:definitions>
  <inkml:trace contextRef="#ctx0" brushRef="#br0">249 130 3490,'0'0'3620,"-7"-5"-3204,-2 1-255,-1 0 0,0 1 0,1 0 0,-2 0 0,1 1 0,0 0 0,0 1 0,-1 0 1,1 1-1,-16 1 0,25-1-111,-1-1 0,1 1 1,0 0-1,-1-1 1,1 1-1,0-1 1,0 0-1,0 1 1,0-1-1,0 0 0,0 0 1,0 0-1,0 0 1,0 0-1,0 0 1,0 0-1,0 0 1,0 0-1,1 0 0,-1 0 1,1-1-1,-1 1 1,1 0-1,-1 0 1,1-1-1,-1 1 1,1 0-1,0-1 0,0 1 1,0 0-1,0-1 1,0 1-1,0 0 1,0-1-1,0 1 1,1-1-1,-1-1-50,0 0 0,0 0 0,1 0 0,-1 0 0,1 0-1,-1 0 1,1 0 0,0 0 0,0 1 0,0-1 0,1 0 0,-1 1 0,1-1 0,-1 1 0,5-5-1,-4 5-4,1 0 1,0 1-1,-1-1 0,1 0 0,0 1 0,0 0 0,0 0 0,0 0 0,0 0 0,0 0 0,1 1 0,-1 0 0,0-1 0,0 1 0,0 0 0,0 0 0,7 2 0,-8-1 0,1 0 1,-1 0-1,0 0 0,0 0 1,1 1-1,-1-1 0,0 1 1,0-1-1,-1 1 0,1 0 1,0 0-1,0 0 0,-1 0 1,1 0-1,-1 0 0,0 0 1,0 0-1,0 1 0,0-1 1,0 1-1,1 3 0,3 13 11,-1-1 1,-1 0-1,-1 1 0,0 0 0,-2 0 0,0-1 0,-1 1 0,0 0 1,-2-1-1,0 1 0,-1-1 0,-1 0 0,-1 0 0,-1 0 0,0-1 1,-1 0-1,-1-1 0,0 1 0,-20 23 0,11-15 21,-1-1-1,-1-1 1,-40 36 0,60-59-11,0 0 1,0 1 0,-1-1-1,1 0 1,0 0 0,0 0-1,0 1 1,-1-1 0,1 0-1,0 0 1,0 0 0,-1 0-1,1 0 1,0 1 0,0-1-1,-1 0 1,1 0 0,0 0-1,-1 0 1,1 0 0,0 0-1,0 0 1,-1 0 0,1 0-1,0 0 1,-1 0 0,1 0-1,0 0 1,0-1 0,-1 1-1,1 0 1,0 0 0,0 0-1,-1 0 1,1 0 0,0 0-1,0-1 1,-1 1 0,1 0-1,0-1 1,-4-14 155,5-26-267,-1 37 140,1-1-47,0-1 0,0 1 0,0-1 0,1 1 0,0 0-1,0 0 1,0-1 0,1 2 0,-1-1 0,1 0 0,0 0-1,1 1 1,-1-1 0,6-3 0,-8 6-5,1 0 0,0 1 0,0-1 0,0 1 0,0-1 0,0 1 0,0 0 0,0 0 0,1 0 0,-1 0 0,0 0 0,1 1 0,-1-1 0,0 1 0,1-1 0,-1 1 0,1 0 1,-1 0-1,1 0 0,-1 0 0,1 0 0,-1 1 0,0-1 0,1 1 0,-1-1 0,1 1 0,-1 0 0,0 0 0,0 0 0,0 1 0,0-1 0,1 0 0,2 4 0,51 45-150,-33-27 273,47 34 0,-64-52-539,1-1 0,1 1 0,-1-1 0,1-1 1,-1 0-1,1 0 0,0 0 0,0-1 0,1 0 0,-1 0 0,15 0 0,2-2-1943</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33.363"/>
    </inkml:context>
    <inkml:brush xml:id="br0">
      <inkml:brushProperty name="width" value="0.05" units="cm"/>
      <inkml:brushProperty name="height" value="0.05" units="cm"/>
    </inkml:brush>
  </inkml:definitions>
  <inkml:trace contextRef="#ctx0" brushRef="#br0">71 118 4482,'0'0'3255,"0"-18"-1911,0-76 1036,0 94-2343,0 0 0,0-1 0,0 1 0,0 0 0,0 0 0,0 0 0,0-1 0,0 1 0,0 0 0,0 0 1,-1-1-1,1 1 0,0 0 0,0 0 0,0 0 0,0 0 0,0-1 0,0 1 0,-1 0 0,1 0 0,0 0 0,0 0 0,0 0 0,-1-1 0,1 1 0,0 0 0,0 0 0,0 0 0,-1 0 0,1 0 0,0 0 0,0 0 0,0 0 0,-1 0 0,1 0 0,0 0 0,0 0 0,-1 0 0,1 0 0,0 0 0,0 0 0,0 0 0,-1 0 0,1 0 0,0 0 0,0 0 0,0 0 0,-1 1 0,1-1 0,0 0 0,0 0 1,-1 0-1,-12 11-28,6 2 0,1 0 0,0 0 0,0 1 0,2-1 0,0 1 0,0 1 0,1-1 0,-2 24 0,3-1 5,1 0 0,5 49 0,-3-78-19,0 0-1,1 0 1,0 0 0,1 0 0,0-1 0,0 1 0,1-1 0,0 1 0,0-1 0,10 12 0,-13-17 5,1 0 0,-1-1-1,1 1 1,-1 0 0,1-1-1,0 1 1,-1-1 0,1 1-1,0-1 1,0 0 0,0 0-1,0 0 1,0 0 0,1 0-1,-1 0 1,0 0 0,0-1-1,0 1 1,1-1 0,-1 0-1,0 0 1,1 1 0,-1-2-1,0 1 1,1 0 0,-1 0-1,0-1 1,1 1 0,-1-1-1,0 0 1,0 0 0,0 1-1,0-1 1,0-1 0,0 1-1,0 0 1,0 0 0,0-1-1,0 1 1,-1-1 0,3-2-1,2-3 6,-1 0-1,-1 0 0,1-1 1,-1 1-1,0-1 0,-1 0 1,0 0-1,0 0 1,-1 0-1,0 0 0,0-1 1,-1 1-1,0-1 0,-1-12 1,1 10 1,-1 1-1,-1-1 1,0 1-1,0-1 1,-1 1 0,-1 0-1,1 0 1,-2 0 0,1 0-1,-1 0 1,-9-14 0,10 20-9,-1 0 0,0 0 0,0 0 0,0 0 0,0 0 0,-1 1 1,1 0-1,-9-4 0,11 5-118,-1 1 0,1 0 0,-1 0 0,1 0 0,-1 0 0,1 0 0,-1 1 0,0-1 0,1 1-1,-1-1 1,0 1 0,1 0 0,-1 0 0,0 1 0,1-1 0,-1 0 0,0 1 0,1 0 0,-5 1 0,3 10-3913,4-8 785</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33.708"/>
    </inkml:context>
    <inkml:brush xml:id="br0">
      <inkml:brushProperty name="width" value="0.05" units="cm"/>
      <inkml:brushProperty name="height" value="0.05" units="cm"/>
    </inkml:brush>
  </inkml:definitions>
  <inkml:trace contextRef="#ctx0" brushRef="#br0">146 118 7828</inkml:trace>
  <inkml:trace contextRef="#ctx0" brushRef="#br0" timeOffset="1">146 118 7828,'-112'-83'138,"110"82"-106,1-1 0,0 1-1,-1-1 1,1 1 0,-1 0 0,0 0-1,1 0 1,-1 0 0,0 0 0,0 0-1,0 0 1,1 0 0,-1 1-1,0-1 1,-4 0 0,3 2 1675,15-1-1654,107 2 520,-44 1-384,99-9 1,-167 5-387,0-1 0,0 1-1,0-1 1,0-1-1,10-4 1,-14 5-363</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35.393"/>
    </inkml:context>
    <inkml:brush xml:id="br0">
      <inkml:brushProperty name="width" value="0.05" units="cm"/>
      <inkml:brushProperty name="height" value="0.05" units="cm"/>
    </inkml:brush>
  </inkml:definitions>
  <inkml:trace contextRef="#ctx0" brushRef="#br0">1 1 8388,'0'0'1390,"0"0"-1367,0 0-1,0 0 1,0 0 0,0 0 0,0 0-1,0 0 1,1 0 0,-1 0 0,0 0-1,0 0 1,0 0 0,0 0 0,0 0-1,0 0 1,1 0 0,-1 0 0,0 0-1,0 0 1,0 0 0,0 0 0,0 0-1,0 0 1,0 0 0,1 0 0,-1 0-1,0 0 1,0 0 0,0 1 0,0-1-1,0 0 1,0 0 0,0 0 0,0 0-1,0 0 1,0 0 0,0 0 0,0 0-1,0 1 1,0-1 0,0 0 0,1 0-1,-1 0 1,0 0 0,0 0 0,0 0-1,0 0 1,0 1 0,0-1 0,-1 0-1,1 0 1,0 0 0,0 0 0,0 0-1,0 1 1,34 2 244,44-1 1,-56-2-273,0 0 0,0 1-1,0 1 1,0 2 0,42 10 0,-54-8 222,-13-3 135,-6 7-4328</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36.109"/>
    </inkml:context>
    <inkml:brush xml:id="br0">
      <inkml:brushProperty name="width" value="0.05" units="cm"/>
      <inkml:brushProperty name="height" value="0.05" units="cm"/>
    </inkml:brush>
  </inkml:definitions>
  <inkml:trace contextRef="#ctx0" brushRef="#br0">230 84 720,'0'0'9607,"-6"-7"-9289,-16-22-134,21 28-182,0 1-1,1-1 1,-1 0-1,1 0 1,-1 0-1,1 0 1,-1 1 0,1-1-1,0 0 1,-1 0-1,1 0 1,0 0 0,0 0-1,0 0 1,0 0-1,-1 0 1,2 0 0,-1 0-1,0 0 1,0 0-1,0 0 1,0 0-1,0 0 1,1 0 0,-1 0-1,1 0 1,-1 0-1,0 0 1,1 1 0,-1-1-1,1 0 1,0 0-1,-1 0 1,1 1 0,0-1-1,-1 0 1,1 1-1,0-1 1,0 0-1,0 1 1,0-1 0,-1 1-1,1 0 1,0-1-1,0 1 1,2-1 0,39-9 86,-40 10-90,-1 1 1,1-1 0,0 0-1,0 1 1,0 0-1,0-1 1,0 1 0,0 0-1,-1 0 1,1 0-1,0 0 1,-1 0 0,1 1-1,-1-1 1,1 0-1,-1 1 1,0-1 0,1 1-1,-1 0 1,0-1-1,0 1 1,0 0 0,0-1-1,0 1 1,-1 0-1,1 0 1,-1 0 0,1 0-1,-1 0 1,1 0 0,-1 0-1,0 3 1,1 11 19,0-1 0,-1 1 0,-2 17 0,2-25-26,-2-1 14,1 0 0,-1 0 0,0 0 0,-1 0 0,0 0-1,0-1 1,0 1 0,-1-1 0,0 0 0,0 0 0,0 0-1,-1-1 1,0 0 0,-7 7 0,3-3 16,1 0 0,0 1 0,-10 16 0,19-30-13,1 1 1,0-1-1,0 0 0,0 1 0,1-1 0,-1 1 0,1 0 0,0 0 0,0 0 0,0 0 0,0 0 0,1 1 0,-1-1 0,1 1 0,-1 0 0,1 0 0,0 0 0,0 1 0,0-1 0,0 1 0,0 0 0,8-1 1,-10 2-16,1 0 1,-1 0-1,0 1 1,0-1-1,1 1 1,-1-1 0,0 1-1,0 0 1,0 0-1,0 0 1,0 0-1,0 0 1,0 0 0,0 0-1,0 1 1,0-1-1,0 1 1,-1-1-1,2 3 1,0 0 3,0 1 0,0-1 0,-1 1 0,1-1 0,-1 1-1,-1 0 1,1 0 0,1 7 0,1 10 14,-2 0 0,0 1 0,-2 25 0,0-35-12,0-7 17,0-1 1,-1 0 0,0 1-1,0-1 1,0 0 0,0 1-1,-1-1 1,0 0 0,0 0-1,-1 0 1,1 0 0,-1-1-1,0 1 1,-6 7 0,2-5 29,0-1 1,0 1-1,-1-1 0,1-1 1,-1 1-1,-1-2 1,-15 9-1,4-6 101,1 0-1,-1-1 1,-1-1-1,1 0 1,-1-2-1,1 0 1,-23-1-1,41-2-119,0 0 1,-1 0-1,1 1 0,0-2 0,-1 1 0,1 0 0,0 0 0,-1-1 0,1 1 0,0-1 0,0 0 0,-1 0 1,1 0-1,0 0 0,0 0 0,0 0 0,0 0 0,0-1 0,-2-1 0,2-1-73,1 1 0,0 0-1,-1-1 1,2 0 0,-1 1 0,0-1-1,0 1 1,1-1 0,0 0 0,0 1-1,1-7 1,-2 9-63,1 0 1,0 0-1,0 0 0,0 0 0,0 0 1,0 0-1,0 0 0,0 0 0,0 0 1,1 0-1,-1 0 0,0 1 0,1-1 1,-1 0-1,0 0 0,1 0 0,-1 0 1,1 0-1,-1 0 0,1 1 1,0-1-1,-1 0 0,1 0 0,0 1 1,0-1-1,-1 0 0,1 1 0,0-1 1,0 1-1,0-1 0,0 1 0,0 0 1,-1-1-1,1 1 0,0 0 0,0 0 1,0-1-1,0 1 0,0 0 1,0 0-1,0 0 0,0 0 0,0 0 1,0 0-1,0 1 0,2-1 0,12 0-4096</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36.593"/>
    </inkml:context>
    <inkml:brush xml:id="br0">
      <inkml:brushProperty name="width" value="0.05" units="cm"/>
      <inkml:brushProperty name="height" value="0.05" units="cm"/>
    </inkml:brush>
  </inkml:definitions>
  <inkml:trace contextRef="#ctx0" brushRef="#br0">42 35 6835,'0'0'3919,"0"-8"-3473,-3-18-238,-5 46 34,-8 62 49,11-47-218,1 1-1,2-1 0,3 67 0,0-99-70,-1 0 0,1 0 0,-1-1 0,1 1 0,0 0 0,0-1 0,0 1 0,1-1 0,-1 1 0,0-1 0,1 0 0,0 1 0,-1-1 0,1 0 0,0 0 0,0 0 0,0 0 0,0-1 0,1 1 0,-1-1 0,0 1 0,1-1 0,-1 0 0,1 1 0,-1-1 0,1-1 0,0 1 0,-1 0 0,5 0 0,-4-1 0,1 1 0,-1-1 0,1 0 0,0 0 0,-1 0 1,1-1-1,-1 1 0,1-1 0,-1 0 0,1 0 0,-1 0 0,0 0 1,1-1-1,-1 1 0,0-1 0,0 0 0,0 0 0,0 0 0,0 0 1,-1 0-1,1-1 0,2-3 0,3-5 17,-1-1-1,-1 0 1,0 0 0,0-1 0,-1 1-1,-1-1 1,0 0 0,-1 0-1,0-1 1,-1 1 0,0-14 0,-1 21-1,-1 0 1,1 0 0,-2 0 0,1 0-1,-1 0 1,1 0 0,-2 0 0,1 0-1,-1 1 1,0-1 0,0 0 0,0 1-1,-1 0 1,0-1 0,0 1 0,0 0-1,0 0 1,-1 1 0,0-1 0,0 1-1,0 0 1,-1 0 0,0 0 0,1 0-1,-1 1 1,0 0 0,-8-3 0,10 4-26,0 1 1,0 0-1,0 0 1,0 0-1,-1 0 1,1 1 0,0-1-1,0 1 1,-1 0-1,1 0 1,0 0-1,-1 1 1,1-1-1,0 1 1,-1 0 0,1-1-1,0 2 1,0-1-1,0 0 1,0 0-1,0 1 1,-5 4-1,4-4-259,1 2 0,0-1 0,0 0 0,0 1 0,0-1 0,1 1 0,-1 0 0,1 0 0,0 0 0,0 0 0,1 0 0,-1 0-1,1 1 1,0-1 0,0 1 0,0 4 0,0 8-3253</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04:01.209"/>
    </inkml:context>
    <inkml:brush xml:id="br0">
      <inkml:brushProperty name="width" value="0.05" units="cm"/>
      <inkml:brushProperty name="height" value="0.05" units="cm"/>
    </inkml:brush>
  </inkml:definitions>
  <inkml:trace contextRef="#ctx0" brushRef="#br0">1 2361 5843,'0'0'2646,"21"-3"-1435,79 25-111,-58-16-732,-6 0-70,1-1 0,-1-2 0,1-2 1,72-6-1,-82 1-180,0-1 0,0-2 1,-1 0-1,0-2 0,-1 0 0,37-20 0,77-44 146,-71 39-90,32-15 106,-36 19-77,73-46-1,91-67 415,-221 138-614,64-35 122,-3-3 0,67-54 0,-77 46-71,-2-3-1,62-77 1,-65 65-27,45-52 47,-35 32 291,46-51-132,26-64 326,-64 93-438,-48 78-115,1 1 1,1 2-1,39-34 1,-8 8-33,74-63 43,-47 45-37,10-20 71,-57 64-40,73-41-1,90-38 36,-163 84-15,-28 16-41,0 1 0,0 0 0,1 0 0,0 1 0,0 0 0,0 1 1,16-4-1,14-2-47,-23 5 62,0 0 0,1 2-1,22-2 1,20-10-5,-18 10-63,0 1 0,76 5 0,-86 3 64,56 17 0,-61-15-29,-4-1 20,-1 0 0,-1 1-1,1 1 1,31 18 0,41 44-4,-63-45 6,2-1 0,55 30 1,-76-47-1,-1 0 1,0 0-1,0 1 1,13 15 0,29 20-19,-31-27 22,35 32-1,-38-30 11,2-2 0,21 16 0,-30-25-10,-2 0 1,1 1 0,-1 0 0,0 1-1,11 15 1,-13-17 6,68 65-8,-21-23 3,-18-15 15,-23-23-6,0 1 1,-1 0 0,15 20 0,-19-22-4,0 0 0,1-1 1,16 13-1,22 25 17,132 145 57,-178-191-80,143 121 126,-33-30-33,70 82-45,-152-152-22,0-1 1,0-1 0,2-2-1,1-1 1,48 18 0,-41-18 26,65 34-34,31-10 60,-59-20-86,24 12 86,64 17 39,-95-36 96,-28-6-82,0 2 1,44 16-1,-60-18-123,0-2 0,28 5 0,27 7 25,215 66 30,-270-78-57,1-1 0,26 2 0,-30-5 0,-1 1 0,1 1 0,37 12 0,-36-9 4,1-1 0,0-1 1,0-2-1,47 2 1,20 3 11,-37-4-32,-42-4 5,0 1 1,0 0 0,0 0-1,0 1 1,0 1 0,14 5 0,-17-6 4,0 0 1,0 0-1,0-1 1,0 0-1,0-1 1,12-1-1,-8 1 2,-29 6-6403,-15-6 1661</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36.964"/>
    </inkml:context>
    <inkml:brush xml:id="br0">
      <inkml:brushProperty name="width" value="0.05" units="cm"/>
      <inkml:brushProperty name="height" value="0.05" units="cm"/>
    </inkml:brush>
  </inkml:definitions>
  <inkml:trace contextRef="#ctx0" brushRef="#br0">50 122 8900</inkml:trace>
  <inkml:trace contextRef="#ctx0" brushRef="#br0" timeOffset="1">50 122 8900,'-50'-39'542,"51"38"-429,-1 0 1,1 0 0,-1 1 0,1-1 0,-1 0 0,1 0-1,-1 1 1,1-1 0,0 0 0,-1 1 0,1-1-1,0 1 1,-1-1 0,1 1 0,0-1 0,0 1-1,0 0 1,-1-1 0,1 1 0,0 0 0,0 0 0,0-1-1,0 1 1,0 0 0,0 0 0,-1 0 0,3 0-1,44-12-426,-37 9 633,51-13 17,-31 6-343,2 2 0,-1 1 0,1 1 0,47-1 0,-80 18-3636,-4-3 569</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38.328"/>
    </inkml:context>
    <inkml:brush xml:id="br0">
      <inkml:brushProperty name="width" value="0.05" units="cm"/>
      <inkml:brushProperty name="height" value="0.05" units="cm"/>
    </inkml:brush>
  </inkml:definitions>
  <inkml:trace contextRef="#ctx0" brushRef="#br0">30 0 5234,'0'0'3765,"-5"1"-3696,3-1-71,-17 5 68,16 1-4,14 1-4,7-2 61,0 0 0,1-1 0,-1-1 0,1-1 0,0-1 0,0 0 0,29-4 0,-1 2-22,20-5 77,-51 3-291,1 1 1,31 0-1,-52 3-122,0 0-1,1 1 1,-1-1 0,0 1 0,1 0 0,-1 0 0,1 0 0,-1 0 0,-4 5 0,-7 3-1754,-1-2-2099</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38.677"/>
    </inkml:context>
    <inkml:brush xml:id="br0">
      <inkml:brushProperty name="width" value="0.05" units="cm"/>
      <inkml:brushProperty name="height" value="0.05" units="cm"/>
    </inkml:brush>
  </inkml:definitions>
  <inkml:trace contextRef="#ctx0" brushRef="#br0">0 0 7619,'0'0'3010,"1"4"-2471,9 261 925,-10-260-1474,1-1-1,-1 1 1,1-1-1,0 1 0,0-1 1,0 1-1,0-1 1,3 5-1,-3-7-135,0-1-1,0 1 1,0-1-1,0 0 1,0 0-1,0 1 1,0-1 0,1 0-1,-1 0 1,0 0-1,1 0 1,-1 0-1,1 0 1,-1-1-1,1 1 1,-1 0 0,1-1-1,0 1 1,-1-1-1,1 0 1,-1 1-1,1-1 1,0 0 0,2 0-1,12 0-2774</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39.362"/>
    </inkml:context>
    <inkml:brush xml:id="br0">
      <inkml:brushProperty name="width" value="0.05" units="cm"/>
      <inkml:brushProperty name="height" value="0.05" units="cm"/>
    </inkml:brush>
  </inkml:definitions>
  <inkml:trace contextRef="#ctx0" brushRef="#br0">107 54 6979,'0'0'2780,"2"-6"-2566,-1 2-174,1 0 1,-1 1 0,1-1 0,0 1 0,1-1 0,-1 1 0,1 0-1,2-4 1,-3 6-32,-1 0 0,0-1 0,0 1-1,1 1 1,-1-1 0,0 0 0,1 0 0,-1 0-1,1 1 1,-1-1 0,1 0 0,-1 1 0,1 0-1,0-1 1,-1 1 0,1 0 0,-1 0 0,1 0-1,0 0 1,-1 0 0,1 0 0,0 0 0,-1 1-1,1-1 1,-1 0 0,1 1 0,-1 0-1,1-1 1,-1 1 0,2 1 0,0-1-9,-1 1 1,0 0 0,0 0-1,-1 1 1,1-1-1,0 0 1,-1 0-1,1 1 1,-1-1 0,0 1-1,0 0 1,0-1-1,0 1 1,0 0-1,-1-1 1,1 1 0,0 4-1,2 53 9,-3-55-9,0 3 2,-1 0 1,1 0-1,-2-1 0,1 1 1,-1-1-1,0 1 1,0-1-1,-1 0 1,0 1-1,0-1 1,-1-1-1,0 1 1,0 0-1,-6 5 1,-1 0-9,0 0-1,-1-1 1,-1 0 0,0-1 0,-23 14 0,32-24-74,11-11 69,15-13 51,-17 20-21,-1 0 0,1 1 0,0-1 0,0 1 0,0 0 0,0 0 0,1 0-1,-1 1 1,1 0 0,0 0 0,-1 1 0,1-1 0,0 1 0,0 0 0,0 1 0,0 0 0,0 0 0,9 1 0,-13 0-20,-1 0-1,1 0 1,-1 0-1,1 0 1,-1 0-1,0 1 1,0-1 0,1 0-1,-1 1 1,0-1-1,0 1 1,0-1-1,-1 1 1,1 0 0,0-1-1,-1 1 1,1 0-1,0 2 1,9 40 49,-8-34-48,0 1 9,0 0-1,0 1 0,-1-1 0,0 1 1,-1-1-1,-2 21 0,1-27-4,-1 0-1,1-1 0,-1 1 1,0-1-1,0 1 1,0-1-1,0 0 1,-1 0-1,0 0 0,0 0 1,0 0-1,0 0 1,0-1-1,-1 1 0,0-1 1,0 0-1,0-1 1,-6 5-1,-2-1 0,0 0 0,0-1 0,-1 0 0,1-1 0,-1 0 0,0-1-1,0 0 1,0-1 0,-1-1 0,-17 0 0,30-1-32,0 0 0,-1 0 0,1 0-1,0-1 1,0 1 0,-1 0 0,1-1 0,0 1 0,0-1 0,0 1-1,0-1 1,0 0 0,-1 1 0,1-1 0,0 0 0,1 0 0,-1 0-1,0 1 1,0-1 0,0 0 0,0 0 0,1 0 0,-1-1 0,0 1-1,1 0 1,-1 0 0,1 0 0,-1 0 0,1-1 0,0 1 0,0 0-1,-1 0 1,1-1 0,0 1 0,0-1 0,0-2-313,0 0 1,0 0 0,0 0-1,1 0 1,-1 1-1,1-1 1,0 0-1,0 0 1,0 1 0,1-1-1,1-3 1,14-15-4045</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39.851"/>
    </inkml:context>
    <inkml:brush xml:id="br0">
      <inkml:brushProperty name="width" value="0.05" units="cm"/>
      <inkml:brushProperty name="height" value="0.05" units="cm"/>
    </inkml:brush>
  </inkml:definitions>
  <inkml:trace contextRef="#ctx0" brushRef="#br0">11 55 7764,'0'0'4023,"2"-12"-3300,-1 6-655,3-29 240,-3 33-262,0 6-15,-1 26-20,-10 80 59,5-78-37,2 0 1,1 0-1,2-1 1,5 43-1,-5-70-29,0-1-1,1 1 1,0-1-1,0 1 1,0-1-1,0 0 1,0 1-1,1-1 1,-1 0-1,1 0 0,0 0 1,0 0-1,0 0 1,0 0-1,1-1 1,-1 1-1,1-1 1,-1 0-1,1 1 1,0-1-1,0 0 0,0-1 1,0 1-1,0 0 1,1-1-1,-1 0 1,0 0-1,1 0 1,-1 0-1,1 0 1,-1-1-1,1 0 0,4 1 1,-2-2 9,-1 1-1,0-1 1,0 0-1,1 0 1,-1-1 0,0 0-1,0 0 1,0 0-1,0 0 1,-1-1 0,1 1-1,-1-1 1,1-1-1,-1 1 1,0 0 0,0-1-1,0 0 1,-1 0-1,0 0 1,1-1 0,2-5-1,-2 1 8,0 0-1,-1 0 0,0 0 1,-1-1-1,0 0 1,0 1-1,-1-1 0,0 0 1,-1 0-1,0 0 1,0 0-1,-1 1 0,0-1 1,-1 0-1,-5-16 1,4 16-28,-1-1 1,0 1-1,0 0 1,-1 0-1,0 0 1,-1 1-1,0 0 1,0 0-1,-1 0 1,0 1-1,-1 0 1,0 0-1,-15-11 1,22 18-49,0 0 0,1 1 0,-1-1 0,0 0 0,0 0 0,0 1 0,0-1 0,-1 1 0,1-1 0,0 1 0,0-1 0,0 1 0,0 0 0,0-1 0,-1 1 0,1 0 0,0 0 0,0 0 0,0 0 0,-1 0 0,1 0 0,0 0 0,0 0 0,0 1 0,-1-1 0,1 0 0,0 1 0,0-1 0,0 1 0,0-1 0,0 1 0,0 0 0,0-1 0,0 1 1,0 0-1,0 0 0,0-1 0,-1 3 0,0 2-410,-1 0 1,1 0 0,0 0 0,1 0-1,-1 0 1,-1 11 0,1-7 139,-4 20-2406</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40.211"/>
    </inkml:context>
    <inkml:brush xml:id="br0">
      <inkml:brushProperty name="width" value="0.05" units="cm"/>
      <inkml:brushProperty name="height" value="0.05" units="cm"/>
    </inkml:brush>
  </inkml:definitions>
  <inkml:trace contextRef="#ctx0" brushRef="#br0">0 0 6419</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40.540"/>
    </inkml:context>
    <inkml:brush xml:id="br0">
      <inkml:brushProperty name="width" value="0.05" units="cm"/>
      <inkml:brushProperty name="height" value="0.05" units="cm"/>
    </inkml:brush>
  </inkml:definitions>
  <inkml:trace contextRef="#ctx0" brushRef="#br0">45 67 6419,'-34'26'1056,"23"-20"8,11-10 820,11-7-592,2 2-1218,0 1 1,0 1 0,1 0-1,0 1 1,0 1 0,1 0 0,0 1-1,0 0 1,0 1 0,0 1-1,0 0 1,29 2 0,-29 0-82,-1 0 0,1-1 0,-1 0 0,0-1 0,1-1 0,-1 0 0,21-8 0,-56 11-2128,4 0 28</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52.877"/>
    </inkml:context>
    <inkml:brush xml:id="br0">
      <inkml:brushProperty name="width" value="0.05" units="cm"/>
      <inkml:brushProperty name="height" value="0.05" units="cm"/>
    </inkml:brush>
  </inkml:definitions>
  <inkml:trace contextRef="#ctx0" brushRef="#br0">347 103 1681,'0'0'6728,"21"-3"-3281,-19-3-3309,1 1 0,-1-1 0,-1 0 0,1 0 0,-1 0 0,0 0-1,0 0 1,0 0 0,-1 0 0,0 0 0,0 0 0,-2-7 0,2 12-130,-1 0 0,0 0 0,0 0 0,1 0 0,-1 0 0,0 0 0,0 0 0,0 0 0,0 0 0,0 1 0,-1-1 0,1 0 0,0 1 0,0-1 0,0 1 0,0-1 0,-1 1 0,1 0 0,0-1 0,-1 1 0,1 0 0,0 0 0,0 0 0,-1 0 0,1 0 0,-2 0 0,-39 2-165,41-2 151,-6 1-41,1 1 1,-1 0-1,0 0 0,1 0 0,0 0 0,-1 1 1,1 0-1,0 1 0,0-1 0,1 1 0,-1 0 1,1 1-1,0-1 0,0 1 0,0 0 0,1 0 1,0 1-1,0-1 0,0 1 0,1 0 0,-1 0 0,1 0 1,1 0-1,-1 1 0,1-1 0,0 1 0,1 0 1,0-1-1,0 1 0,0 0 0,1 0 0,0 11 1,1-16 26,0 0 0,0 0 1,0 0-1,0 0 1,0 0-1,0 0 0,0 0 1,1-1-1,-1 1 1,1 0-1,0-1 0,-1 1 1,1-1-1,0 1 1,3 1-1,38 21-99,-17-10 79,-12-5-3,-1 1-1,0 0 1,15 15-1,-25-21-23,0-1 0,1 1 0,-2 0-1,1 0 1,0 0 0,-1 0 0,1 0 0,-1 1 0,0-1 0,-1 1-1,1-1 1,-1 1 0,0 0 0,0 0 0,0 6 0,-1-10 72,-1 0 1,1 1-1,-1-1 1,0 0-1,1 0 0,-1 0 1,0 0-1,0 0 1,1 0-1,-1 0 1,0 0-1,0 0 1,0 0-1,0 0 1,0-1-1,-1 1 0,1 0 1,0-1-1,0 1 1,0-1-1,-1 1 1,1-1-1,0 1 1,0-1-1,-1 0 0,-1 0 1,-40 7 135,39-7-128,-1 1-33,-20 2 209,0-1 1,1-2-1,-1 0 1,-27-4-1,46 3-107,0 0-1,0 0 1,1-1 0,-1 1-1,1-1 1,-1-1-1,1 1 1,0-1 0,-1 0-1,2 0 1,-1 0-1,0-1 1,0 1 0,1-1-1,0-1 1,0 1 0,0 0-1,1-1 1,-1 0-1,1 0 1,0 0 0,-4-11-1,-12-25 670,12 26-1405,10 25-4384,4 1 2624,0-2-1996</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53.335"/>
    </inkml:context>
    <inkml:brush xml:id="br0">
      <inkml:brushProperty name="width" value="0.05" units="cm"/>
      <inkml:brushProperty name="height" value="0.05" units="cm"/>
    </inkml:brush>
  </inkml:definitions>
  <inkml:trace contextRef="#ctx0" brushRef="#br0">85 152 8660,'0'0'213,"0"-17"-21,0-118 3181,-3 182-3411,-2 0 1,-2-1 0,-25 87 0,18-79 23,6-18 41,1 1-1,2 0 1,2 0 0,3 70-1,-1-106-43,1 0-1,0 1 1,0-1 0,0 1-1,0-1 1,0 0-1,0 1 1,1-1-1,-1 1 1,0-1 0,1 0-1,-1 1 1,1-1-1,0 0 1,-1 1-1,1-1 1,0 0 0,0 0-1,0 0 1,0 0-1,-1 0 1,2 0-1,-1 0 1,0 0-1,0 0 1,0 0 0,0 0-1,1-1 1,-1 1-1,0 0 1,0-1-1,1 1 1,-1-1 0,1 0-1,-1 1 1,0-1-1,1 0 1,-1 0-1,1 0 1,-1 0 0,0 0-1,1 0 1,-1 0-1,1-1 1,-1 1-1,0 0 1,1-1-1,-1 1 1,0-1 0,3-1-1,4-1-285,0-1 0,1 0-1,-1-1 1,-1 0 0,1 0 0,8-8-1,9-15-2521,-3-5-3330</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53.680"/>
    </inkml:context>
    <inkml:brush xml:id="br0">
      <inkml:brushProperty name="width" value="0.05" units="cm"/>
      <inkml:brushProperty name="height" value="0.05" units="cm"/>
    </inkml:brush>
  </inkml:definitions>
  <inkml:trace contextRef="#ctx0" brushRef="#br0">0 77 7251,'0'0'2145,"127"-51"-1985,-89 39 48,-2 3-31,-2 5-81,-7 4-96,-5 0 0,-12 13-705,-8 10-719,-2 0-641</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04:04.357"/>
    </inkml:context>
    <inkml:brush xml:id="br0">
      <inkml:brushProperty name="width" value="0.05" units="cm"/>
      <inkml:brushProperty name="height" value="0.05" units="cm"/>
    </inkml:brush>
  </inkml:definitions>
  <inkml:trace contextRef="#ctx0" brushRef="#br0">11 4 9700,'0'0'851,"0"-1"-828,0 1-1,0 0 0,0 0 0,0 0 0,1 0 0,-1 0 0,0-1 0,0 1 0,0 0 0,0 0 0,0 0 0,0 0 0,0 0 0,0 0 0,0 0 0,0-1 0,1 1 0,-1 0 0,0 0 0,0 0 0,0 0 0,0 0 0,0 0 0,0 0 0,1 0 0,-1 0 0,0 0 0,0 0 0,0 0 0,0 0 0,0 0 0,1 0 0,-1 0 0,0 0 0,0 0 0,0 0 0,0 0 0,0 0 0,1 0 0,-1 0 0,0 0 0,0 0 0,0 0 0,0 0 0,0 0 0,1 0 0,-1 0 0,0 0 0,0 0 0,0 1 0,0-1 0,0 0 0,0 0 0,0 0 0,1 0 0,1 587 754,-19-391-301,16-143-136,0 0-3596</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54.150"/>
    </inkml:context>
    <inkml:brush xml:id="br0">
      <inkml:brushProperty name="width" value="0.05" units="cm"/>
      <inkml:brushProperty name="height" value="0.05" units="cm"/>
    </inkml:brush>
  </inkml:definitions>
  <inkml:trace contextRef="#ctx0" brushRef="#br0">269 122 8308,'0'0'1593,"0"-16"-1513,0-49 58,0 63-124,0 0-1,-1 1 0,1-1 0,-1 0 0,1 1 1,-1-1-1,1 0 0,-1 1 0,0-1 1,0 1-1,0-1 0,0 1 0,0-1 0,0 1 1,0 0-1,0-1 0,0 1 0,-1 0 1,1 0-1,-1 0 0,1 0 0,-1 0 1,1 0-1,-1 0 0,1 1 0,-1-1 0,0 1 1,-2-1-1,-44-3-8,40 4-2,2 1-11,-1 0 0,0 0-1,0 0 1,0 1-1,1 0 1,-1 0 0,1 0-1,0 1 1,-1 0-1,1 1 1,1-1 0,-1 1-1,0 0 1,1 1-1,0-1 1,0 1 0,0 0-1,1 0 1,-1 0-1,1 1 1,0 0 0,1 0-1,-6 11 1,2-2 7,0 1 0,1 0 1,1 0-1,0 1 0,2-1 1,0 1-1,0 0 0,0 25 0,3-40-1,0-1-1,0 1 0,1-1 1,-1 1-1,0-1 0,0 1 0,1-1 1,-1 1-1,1-1 0,-1 0 1,1 1-1,-1-1 0,1 0 1,0 1-1,0-1 0,0 0 0,0 0 1,0 0-1,0 0 0,0 0 1,0 0-1,0 0 0,0 0 1,2 1-1,0-1 12,1 0 1,-1 1 0,0-2-1,0 1 1,1 0 0,-1-1-1,0 1 1,1-1-1,-1 0 1,6-1 0,-1 0 33,1 0 1,0-1-1,-1 0 1,0 0-1,1-1 1,-1 0 0,15-8-1,-11 2 20,1-1-1,-1 0 0,-1 0 1,0-1-1,0 0 1,10-15-1,-16 19-143,-1 0-1,1-1 1,-1 1-1,0-1 1,-1 0 0,0 1-1,0-2 1,-1 1-1,1 0 1,-2 0-1,1-1 1,-1-9 0,-1 40-317,-1-1 466,1 0 1,1-1 0,1 1-1,6 27 1,-7-44-207,0 0 0,0-1 0,0 1 1,0 0-1,1-1 0,-1 0 0,1 1 0,0-1 0,0 0 0,0 0 0,0 0 0,1 0 0,-1 0 0,1 0 0,0-1 0,0 0 1,0 1-1,0-1 0,0 0 0,0 0 0,1 0 0,-1-1 0,1 1 0,-1-1 0,1 0 0,-1 0 0,1 0 0,0-1 0,-1 1 1,8-1-1,4 0-4144</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54.729"/>
    </inkml:context>
    <inkml:brush xml:id="br0">
      <inkml:brushProperty name="width" value="0.05" units="cm"/>
      <inkml:brushProperty name="height" value="0.05" units="cm"/>
    </inkml:brush>
  </inkml:definitions>
  <inkml:trace contextRef="#ctx0" brushRef="#br0">62 0 10101,'0'0'3841,"-3"3"-3891,-2 7 67,-1 0 1,1 1 0,0 0 0,1-1-1,1 2 1,-3 10 0,-13 75 303,13-8-745,25-100 333,1-8 237,0-1 0,-2-1 0,28-38-1,-24 29-207,34-34 0,-56 63 29,0 1 0,1 0 0,-1-1-1,0 1 1,0 0 0,1 0 0,-1-1 0,1 1-1,-1 0 1,0 0 0,1-1 0,-1 1 0,0 0 0,1 0-1,-1 0 1,1 0 0,-1 0 0,1-1 0,-1 1-1,1 0 1,-1 0 0,0 0 0,1 0 0,-1 0-1,1 0 1,-1 1 0,1-1 0,-1 0 0,0 0 0,1 0-1,-1 0 1,1 0 0,-1 1 0,0-1 0,1 0-1,-1 0 1,1 1 0,-1-1 0,1 1 0,11 21-264,-1 30 395,-11-50-138,3 25 63,-1 1 0,-3 34-1,0-16 17,1-45-40,0 0 1,1 0-1,-1 0 1,0 0-1,0 0 1,0 0-1,1 0 1,-1-1-1,1 1 1,-1 0-1,1 0 1,-1 0-1,1 0 1,-1 0-1,1-1 1,0 1-1,-1 0 1,1-1-1,0 1 0,-1 0 1,1-1-1,0 1 1,0-1-1,0 1 1,1 0-1,33 6 139,-23-7-94,1 0 1,-1-1-1,19-4 0,-25 4-124,-1-1 0,0 0 0,1 0 0,-1 0 0,0 0-1,5-4 1,-8 5-323,0-1-1,0 1 0,-1 0 1,1-1-1,0 0 0,-1 1 1,1-1-1,-1 0 0,0 1 1,0-1-1,2-3 0,1-6-5665</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55.454"/>
    </inkml:context>
    <inkml:brush xml:id="br0">
      <inkml:brushProperty name="width" value="0.05" units="cm"/>
      <inkml:brushProperty name="height" value="0.05" units="cm"/>
    </inkml:brush>
  </inkml:definitions>
  <inkml:trace contextRef="#ctx0" brushRef="#br0">277 510 4066,'0'0'3631,"1"-16"-2593,2-4-768,-2 12-144,0 0 1,0 1 0,0-1-1,-1 0 1,-1 0 0,1 1-1,-3-13 1,2 19-56,0-1 0,0 1-1,0-1 1,0 1 0,0 0 0,0-1-1,0 1 1,-1 0 0,1 0 0,0 0 0,-1 0-1,1 0 1,-1 0 0,0 0 0,1 0 0,-1 1-1,1-1 1,-1 0 0,0 1 0,0 0 0,1-1-1,-1 1 1,0 0 0,0 0 0,1 0-1,-1 0 1,0 0 0,0 0 0,-2 1 0,-4 0-89,0-1 0,0 2 0,0-1 0,0 1 1,-11 4-1,6 1 12,-1 1-1,1 0 1,1 1 0,0 1 0,0-1 0,0 2-1,2 0 1,-14 16 0,19-20-18,-1 0-1,1 0 1,0 0-1,0 1 0,1 0 1,0 0-1,1 0 1,0 0-1,0 1 1,0-1-1,1 1 1,1 0-1,-1-1 1,1 1-1,1 17 1,1-25 14,0 0 0,-1 0 0,1 0 0,0 0 0,0 0 0,0 0 0,0-1 1,0 1-1,0 0 0,0-1 0,1 1 0,-1-1 0,0 1 0,0-1 0,0 0 0,1 1 1,-1-1-1,0 0 0,0 0 0,1 0 0,-1 0 0,0 0 0,0 0 0,2-1 1,36-2 106,-30 0-92,0 0 0,-1-1 0,1 0-1,-1 0 1,0-1 0,0 0 0,-1-1 0,14-12-1,-2 0 1,32-41 1,-33 34-66,-1 0 1,-1-2-1,-2 0 1,0-1-1,-2 0 1,16-58-1,-17 42 508,-2 0 0,-2 0-1,-2 0 1,-1-49 0,-6 130-576,-2-1-1,-15 61 1,-5 36 305,22-110-183,-5 47-184,3 0 1,5 95 0,0-163 121,-1-1 1,0 0-1,0 0 0,0 1 0,1-1 0,-1 0 1,1 0-1,-1 1 0,1-1 0,0 0 1,-1 0-1,1 0 0,0 0 0,0 0 0,-1 0 1,1 0-1,0 0 0,0 0 0,0 0 1,0-1-1,0 1 0,1 0 0,-1-1 1,0 1-1,0 0 0,0-1 0,1 0 0,1 1 1,39 1-1910,-39-3 1805,28-2-2498</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56.032"/>
    </inkml:context>
    <inkml:brush xml:id="br0">
      <inkml:brushProperty name="width" value="0.05" units="cm"/>
      <inkml:brushProperty name="height" value="0.05" units="cm"/>
    </inkml:brush>
  </inkml:definitions>
  <inkml:trace contextRef="#ctx0" brushRef="#br0">253 205 7892,'0'0'2393,"1"-18"-1524,3-121-303,-4 137-539,0 0 1,0 1-1,0-1 1,0 0-1,-1 0 1,1 0-1,0 0 1,-1 1-1,1-1 1,-1 0-1,1 0 1,-1 1-1,0-1 0,0 0 1,0 1-1,0-1 1,0 1-1,0-1 1,0 1-1,-1 0 1,1-1-1,0 1 1,-1 0-1,1 0 0,-1 0 1,1 0-1,-1 0 1,0 0-1,1 1 1,-1-1-1,0 0 1,0 1-1,1-1 1,-1 1-1,0 0 0,0 0 1,0-1-1,0 1 1,1 0-1,-1 1 1,0-1-1,0 0 1,-3 1-1,-2 1-29,0-1 1,0 1-1,0 0 0,0 1 1,1-1-1,-1 1 1,1 1-1,0-1 0,0 1 1,-6 5-1,-2 4-3,1 0 0,0 1 0,1 1 0,0 0 0,-18 33 0,26-39-27,-1 0-1,1 0 1,0 1 0,1-1-1,0 1 1,1 0-1,0 0 1,1 0 0,-1 1-1,2-1 1,0 0-1,2 18 1,-2-27 15,1 0 1,-1 0-1,1 1 1,0-1-1,0 0 1,0 0-1,0 0 1,0 0-1,0 0 1,0 0-1,0 0 1,0 0-1,0-1 0,0 1 1,1 0-1,-1-1 1,0 1-1,1-1 1,-1 1-1,0-1 1,1 1-1,-1-1 1,1 0-1,-1 0 1,0 0-1,1 0 0,-1 0 1,1 0-1,-1 0 1,0 0-1,1-1 1,-1 1-1,2-1 1,3 0 29,-1 0 1,1 0-1,-1 0 1,0-1 0,0 0-1,0 0 1,8-4-1,6-11 49,-1-1 0,-1-1 0,-1 0 0,0-1 0,-1-1 0,22-43 0,-12 22 25,-25 42-84,0 0-1,0 0 1,0 0 0,0 0 0,0 0-1,0-1 1,0 1 0,0 0 0,1 0-1,-1 0 1,0 0 0,0 0 0,0 0-1,0 0 1,0-1 0,0 1 0,0 0-1,0 0 1,0 0 0,1 0 0,-1 0 0,0 0-1,0 0 1,0 0 0,0 0 0,0 0-1,0 0 1,0 0 0,1 0 0,-1 0-1,0 0 1,0 0 0,0 0 0,0 0-1,0 0 1,1 0 0,-1 0 0,0 0 0,0 0-1,0 0 1,0 0 0,0 0 0,0 0-1,1 0 1,-1 0 0,0 0 0,0 0-1,0 0 1,0 0 0,0 0 0,0 0-1,0 1 1,0-1 0,1 0 0,-1 0 0,0 0-1,0 0 1,0 0 0,0 0 0,0 0-1,0 1 1,0-1 0,4 14-90,-1 19-19,-4 16 129,0-37-70,0 1-1,1 0 0,1-1 1,0 1-1,0-1 0,1 1 1,1-1-1,6 18 1,-8-28-111,0 0-1,0-1 1,0 1 0,1-1 0,-1 1 0,0-1 0,1 0 0,-1 0 0,1 1 0,0-1 0,-1 0 0,1 0 0,0-1 0,0 1 0,-1 0 0,1-1 0,0 1 0,0-1 0,0 1 0,0-1 0,0 0 0,0 0 0,0 0 0,0 0 0,3 0 0,13 0-2937</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56.563"/>
    </inkml:context>
    <inkml:brush xml:id="br0">
      <inkml:brushProperty name="width" value="0.05" units="cm"/>
      <inkml:brushProperty name="height" value="0.05" units="cm"/>
    </inkml:brush>
  </inkml:definitions>
  <inkml:trace contextRef="#ctx0" brushRef="#br0">1 297 7555,'0'0'5083,"8"-14"-4819,15-23 35,48-81 632,-65 106-872,0 0-1,-1 0 0,0 0 1,0-1-1,-2 0 0,0 0 1,0 0-1,1-14 0,-17 28 78,6 3-177,-1 0-1,1 0 0,1 0 0,-1 1 1,1 0-1,-1 0 0,-8 11 0,11-13-29,1 1 0,0 0 0,0 0-1,0 0 1,0 0 0,1 0-1,0 1 1,0-1 0,0 1 0,0-1-1,1 1 1,-1 0 0,1 0-1,0 6 1,1-10 64,0 0 0,1-1 0,-1 1 0,1 0 0,0-1-1,-1 1 1,1 0 0,-1-1 0,1 1 0,0-1 0,-1 1 0,1-1 0,0 1 0,0-1 0,-1 0-1,1 1 1,0-1 0,0 0 0,0 1 0,0-1 0,-1 0 0,1 0 0,0 0 0,0 0-1,0 0 1,1 0 0,33 2 127,-23-2-80,-9 0-40,0 1 0,1-1 0,-1 1-1,1-1 1,-1 1 0,0 0 0,1 1 0,-1-1-1,0 0 1,0 1 0,0 0 0,0-1 0,0 1-1,0 0 1,-1 1 0,1-1 0,-1 0 0,1 1 0,-1 0-1,0-1 1,2 4 0,-1 2-8,1-1 1,-2 1 0,1 0-1,-1 0 1,0 0-1,-1 0 1,1 15-1,-1-11 68,6 39 109,-6-50-174,-1 1 1,1-1 0,-1 1 0,1-1 0,0 1-1,0-1 1,0 0 0,-1 0 0,1 1 0,1-1-1,-1 0 1,0 0 0,0 0 0,0 0 0,0 0-1,1 0 1,-1 0 0,0 0 0,1-1 0,-1 1-1,1-1 1,-1 1 0,1-1 0,-1 1 0,1-1-1,-1 0 1,1 1 0,2-1 0,16-1-817,0 0-1,1-2 1,-1 0 0,36-11 0,-3-2-2679</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57.172"/>
    </inkml:context>
    <inkml:brush xml:id="br0">
      <inkml:brushProperty name="width" value="0.05" units="cm"/>
      <inkml:brushProperty name="height" value="0.05" units="cm"/>
    </inkml:brush>
  </inkml:definitions>
  <inkml:trace contextRef="#ctx0" brushRef="#br0">314 501 4466,'0'0'9738,"-3"-15"-9658,-10-73 64,12 86-121,1 0-1,-1 0 1,0 1-1,0-1 1,1 0 0,-1 0-1,-1 0 1,1 0 0,0 1-1,0-1 1,-1 1-1,1-1 1,-1 1 0,1-1-1,-1 1 1,1 0-1,-1 0 1,0 0 0,0 0-1,-2-1 1,0 0-22,0 1 0,-1 0 0,0-1 0,1 2 0,-1-1 0,0 1 0,0-1 0,-7 2 0,2 0-25,1 0-1,0 0 1,-1 1 0,1 1 0,0-1 0,0 2 0,1-1 0,-13 8 0,11-5 8,1 1 0,0 0 0,0 0 1,0 1-1,1 0 0,1 1 0,-1-1 1,2 2-1,-1-1 0,1 1 0,0 0 1,1 0-1,0 0 0,1 1 0,0 0 0,1 0 1,0 0-1,1 0 0,0 0 0,0 1 1,1 14-1,1-25-11,0-1 1,0 1 0,0 0-1,0 0 1,1 0-1,-1-1 1,0 1-1,0 0 1,1 0-1,-1-1 1,0 1 0,1 0-1,-1-1 1,1 1-1,-1-1 1,1 1-1,-1 0 1,1-1-1,0 1 1,-1-1 0,1 1-1,0-1 1,-1 0-1,1 1 1,0-1-1,-1 0 1,2 1-1,30 3-114,-22-4 159,0-1 1,1-1-1,20-4 1,-16-1-25,1 0 1,-1-1-1,0-1 1,-1 0-1,0-1 1,0 0 0,-1-1-1,0-1 1,16-20-1,-6 6 16,-2-2-1,-1 0 1,29-55 0,-36 54 119,0 0 0,-2 0 1,-2-2-1,0 1 0,-2-1 1,-2 0-1,0 0 1,-2-1-1,-2-36 0,-1 68-126,0 0 0,0 1 0,0-1 0,0 0-1,0 0 1,0 0 0,0 0 0,0 1 0,0-1-1,0 0 1,-1 0 0,1 0 0,0 0 0,0 0-1,0 1 1,0-1 0,0 0 0,0 0 0,-1 0-1,1 0 1,0 0 0,0 0 0,0 0-1,0 0 1,0 0 0,-1 0 0,1 0 0,0 0-1,0 0 1,0 1 0,-1-1 0,1 0 0,0 0-1,0 0 1,0-1 0,0 1 0,-1 0 0,1 0-1,0 0 1,0 0 0,0 0 0,0 0 0,0 0-1,-1 0 1,1 0 0,0 0 0,0 0 0,0 0-1,0-1 1,0 1 0,-1 0 0,1 0-1,0 0 1,0 0 0,0 0 0,0 0 0,0-1-1,0 1 1,0 0 0,0 0 0,0 0 0,0 0-1,-1-1 1,-8 16-61,1 0 0,0 0 0,0 0 0,-9 31 0,-17 73 250,31-107-163,-9 37 72,2 1 1,1 0-1,-2 98 0,11-145-150,0 0 0,0 0 0,0-1 0,0 1 0,1 0 0,-1-1-1,1 1 1,-1 0 0,1-1 0,0 1 0,0-1 0,1 1 0,-1-1 0,0 0-1,1 1 1,-1-1 0,1 0 0,0 0 0,0 0 0,0 0 0,0 0 0,0-1-1,0 1 1,0-1 0,1 1 0,-1-1 0,1 0 0,-1 0 0,1 0-1,-1 0 1,4 1 0,6 0-580,1 0 0,0-1 0,0 0-1,0-1 1,17-2 0,-27 2 406,45-5-4465</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57.999"/>
    </inkml:context>
    <inkml:brush xml:id="br0">
      <inkml:brushProperty name="width" value="0.05" units="cm"/>
      <inkml:brushProperty name="height" value="0.05" units="cm"/>
    </inkml:brush>
  </inkml:definitions>
  <inkml:trace contextRef="#ctx0" brushRef="#br0">127 1 8612,'0'0'4202,"-1"8"-4293,-10 47 69,-2 0 0,-22 54 0,18-61-27,3 0 1,1 1-1,-10 81 0,23-113-2435,0-29-3268</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58.379"/>
    </inkml:context>
    <inkml:brush xml:id="br0">
      <inkml:brushProperty name="width" value="0.05" units="cm"/>
      <inkml:brushProperty name="height" value="0.05" units="cm"/>
    </inkml:brush>
  </inkml:definitions>
  <inkml:trace contextRef="#ctx0" brushRef="#br0">1 1 7523,'0'0'3626,"7"6"-3479,22 23 327,-3 0 0,44 62 1,19 23-233,-62-82-375,17 19-856,-14-26-4757</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58.723"/>
    </inkml:context>
    <inkml:brush xml:id="br0">
      <inkml:brushProperty name="width" value="0.05" units="cm"/>
      <inkml:brushProperty name="height" value="0.05" units="cm"/>
    </inkml:brush>
  </inkml:definitions>
  <inkml:trace contextRef="#ctx0" brushRef="#br0">24 72 5987,'0'0'6640,"2"-15"-5973,7-41-397,-5 185-583,-8-27 551,-28 164-1,30-212-2875,10-54 239,12-10 940,4-11-1177</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59.053"/>
    </inkml:context>
    <inkml:brush xml:id="br0">
      <inkml:brushProperty name="width" value="0.05" units="cm"/>
      <inkml:brushProperty name="height" value="0.05" units="cm"/>
    </inkml:brush>
  </inkml:definitions>
  <inkml:trace contextRef="#ctx0" brushRef="#br0">108 23 9300,'0'0'4778,"-2"2"-4639,-10 13-135,0 1 0,1 1-1,1 0 1,0 0 0,2 1 0,0 0-1,0 1 1,2 0 0,1 0 0,0 0-1,1 1 1,1-1 0,1 1-1,1 32 1,1-50-19,0 1-1,1 0 0,-1-1 1,1 1-1,0-1 1,0 1-1,0 0 1,0-1-1,0 0 0,0 1 1,1-1-1,-1 0 1,1 0-1,0 0 0,-1 0 1,1 0-1,0 0 1,0 0-1,3 1 0,-1 0 1,1-1 0,-1 0-1,1 0 1,-1 0-1,1 0 1,0-1-1,0 0 1,0 0-1,0 0 1,5 0-1,-3-1 18,1 0 0,-1 0 0,1 0 0,0-1-1,-1 0 1,1-1 0,-1 0 0,1 0 0,-1 0 0,0-1-1,0 0 1,0 0 0,10-8 0,-9 4 18,-1-1 0,0 0 0,-1 0 0,0-1 1,0 0-1,0 0 0,-1-1 0,-1 1 0,0-1 0,0 0 0,-1 0 0,0-1 1,-1 1-1,0-1 0,0 1 0,-1-18 0,0 20-10,-1-1-1,0 1 1,-1-1-1,1 1 1,-2-1-1,1 1 1,-1 0-1,-1 0 1,1 0-1,-2 0 1,1 0-1,-1 0 1,0 1-1,0-1 1,-1 1-1,0 0 1,0 1-1,-1-1 1,0 1-1,-13-11 1,17 15-22,0 1 0,-1-1 0,0 0 0,1 1 1,-1 0-1,0-1 0,1 1 0,-1 0 0,0 1 0,0-1 1,0 0-1,0 1 0,0 0 0,0-1 0,0 1 1,0 0-1,0 1 0,0-1 0,0 0 0,0 1 1,-4 1-1,3 0-41,1 0 1,-1 0 0,1 1-1,-1-1 1,1 1 0,0 0-1,0 0 1,0 0 0,0 0-1,1 0 1,-1 1 0,1 0-1,-3 5 1,-2 4-397,1 1 0,1 1 0,0-1 1,1 1-1,1 0 0,0 0 0,-1 19 0,4 5-1629,0-7-1585</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3:03:47.789"/>
    </inkml:context>
    <inkml:brush xml:id="br0">
      <inkml:brushProperty name="width" value="0.05" units="cm"/>
      <inkml:brushProperty name="height" value="0.05" units="cm"/>
    </inkml:brush>
  </inkml:definitions>
  <inkml:trace contextRef="#ctx0" brushRef="#br0">1 75 1008,'0'0'4589,"0"-4"-4367,4-66 2907,-4 70-2910,0 46-200,0-13-6,-1 9 46,9 70-1,8-51 6,-12-35-33,-1-1 1,1 36-1,-4-61 129,0-19-3196,0 4-393</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1:59.399"/>
    </inkml:context>
    <inkml:brush xml:id="br0">
      <inkml:brushProperty name="width" value="0.05" units="cm"/>
      <inkml:brushProperty name="height" value="0.05" units="cm"/>
    </inkml:brush>
  </inkml:definitions>
  <inkml:trace contextRef="#ctx0" brushRef="#br0">0 39 1105,'0'0'12979,"10"-5"-12966,-8 4-13,-1 0-4,1-1 1,0 1 0,-1 0-1,1 0 1,0 0 0,-1 0-1,1 0 1,0 0 0,0 1-1,0-1 1,0 0 0,0 1-1,0 0 1,0-1-1,0 1 1,0 0 0,0 0-1,0 0 1,0 0 0,0 1-1,0-1 1,0 0 0,0 1-1,0 0 1,0-1 0,0 1-1,-1 0 1,1 0-1,0 0 1,0 0 0,-1 0-1,1 0 1,-1 1 0,1-1-1,-1 0 1,1 1 0,-1-1-1,0 1 1,0 0 0,0-1-1,0 1 1,0 0-1,0 0 1,0 0 0,0 2-1,5 7-10,-1 0-1,-1 1 0,0 0 0,-1 0 1,0 0-1,-1 1 0,0-1 0,-1 0 0,0 1 1,-1-1-1,0 1 0,-5 24 0,4-35 20,0 1 0,-1-1 0,1 0-1,-1 1 1,0-1 0,0 0 0,0 0-1,0 0 1,0 0 0,0-1 0,0 1-1,-1-1 1,1 1 0,-1-1 0,1 0 0,-1 0-1,1 0 1,-1 0 0,0 0 0,1 0-1,-1-1 1,0 1 0,0-1 0,0 0-1,1 0 1,-1 0 0,-5-1 0,7 1 7,0-1-1,0 0 1,1 1 0,-1-1 0,0 1 0,0-1-1,0 0 1,0 0 0,1 1 0,-1-1 0,0 0-1,1 0 1,-1 0 0,0 0 0,1 0 0,0 0-1,-1 0 1,1 0 0,-1 0 0,1 0 0,0 0 0,0 0-1,0 0 1,-1 0 0,1 0 0,0 0 0,0-1-1,1 1 1,-1-2 0,2-39 155,-2 40-149,2-7-11,0 0 1,1 0 0,0 1 0,1-1-1,0 1 1,0-1 0,0 1-1,1 0 1,1 1 0,-1-1 0,1 1-1,8-7 1,-5 4-47,1 0 0,1 1 0,-1 1 0,1 0 1,1 0-1,-1 1 0,22-10 0,4 10-848,-36 7 724,0 0 0,-1 0 0,1 0 0,0 0 0,0 0 0,0 0 1,0 0-1,-1 0 0,1 0 0,0 0 0,0 0 0,0 1 0,-1-1 0,1 0 0,0 1 0,0-1 0,-1 0 0,1 1 0,0-1 0,-1 1 1,1-1-1,0 1 0,-1-1 0,1 1 0,-1 0 0,1-1 0,-1 1 0,1 0 0,-1-1 0,1 1 0,-1 0 0,0-1 0,0 1 0,1 0 1,-1 0-1,0 1 0,0 11-3965</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2:00.152"/>
    </inkml:context>
    <inkml:brush xml:id="br0">
      <inkml:brushProperty name="width" value="0.05" units="cm"/>
      <inkml:brushProperty name="height" value="0.05" units="cm"/>
    </inkml:brush>
  </inkml:definitions>
  <inkml:trace contextRef="#ctx0" brushRef="#br0">0 77 11045,'0'0'3642,"3"-6"-3469,8-19-144,-8 99-359,-4-26 183,-14 83 0,22-149 316,0 0-1,2 0 1,0 1-1,1 1 1,15-20 0,83-102-231,-102 131 46,12-11 53,-18 18-43,0 0-1,1-1 1,-1 1-1,0 0 1,1 0-1,-1 0 1,0 0 0,1 0-1,-1 0 1,0 0-1,1 0 1,-1 0-1,0 0 1,1 0 0,-1 0-1,0 0 1,1 0-1,-1 0 1,0 0-1,1 0 1,-1 0 0,0 0-1,1 0 1,-1 1-1,0-1 1,1 0-1,-1 0 1,0 0-1,0 1 1,1-1 0,-1 0-1,0 0 1,0 1-1,1-1 1,-1 0-1,0 0 1,0 1 0,0-1-1,0 0 1,1 1-1,-1-1 1,0 0-1,0 1 1,0-1-1,0 0 1,0 1 0,0-1-1,0 0 1,0 1-1,0-1 1,0 0-1,0 1 1,0-1 0,0 0-1,0 1 1,0-1-1,-1 1 1,4 90-263,-4-68 301,2 1 1,0 0 0,8 42-1,-9-65-24,0-1 0,0 1 0,0-1 0,0 1 0,0-1 0,0 1 0,0-1 0,0 1 0,1-1 0,-1 1 0,0-1 0,0 1 0,0-1 0,0 1 0,1-1 0,-1 1 0,0-1 0,1 1 0,-1-1 0,0 0 0,1 1 0,-1-1 0,0 0 0,1 1 0,-1-1 0,0 0 0,1 1 0,-1-1 0,1 0 0,-1 0 0,1 1 0,-1-1 0,1 0 0,-1 0 0,1 0 0,-1 0 0,1 0 0,-1 0 0,1 0 0,-1 0 0,1 0 0,-1 0 0,1 0 0,-1 0 0,1 0 0,-1 0 0,1 0 0,-1 0 0,1-1 0,-1 1 0,1 0 0,-1 0 0,0-1 0,1 1 0,-1 0 0,1-1 0,22-26 795,-19 21-880,25-34 163,-11 13-72,2 0-1,0 1 0,2 2 0,1 0 0,44-36 0,-66 60-37,-1 0-1,1 0 1,-1 0-1,1 0 1,0 0-1,-1 1 1,1-1-1,-1 0 0,1 0 1,-1 1-1,1-1 1,-1 0-1,1 1 1,-1-1-1,1 0 1,-1 1-1,1-1 1,-1 1-1,0-1 1,1 0-1,-1 1 0,0-1 1,1 1-1,-1 0 1,0-1-1,0 1 1,1-1-1,-1 1 1,0-1-1,0 1 1,0 0-1,0-1 1,0 1-1,0-1 0,0 1 1,0 0-1,0-1 1,0 1-1,6 36 16,-5-30-38,6 50-15,-6-39-458,1-1-1,0 1 0,2-1 1,0 0-1,0 0 1,9 19-1,-12-35 366,-1 0 0,1 0 1,0 0-1,0 0 0,0 0 0,0 0 1,-1 0-1,1 0 0,1 0 0,-1 0 1,0-1-1,0 1 0,0 0 1,0-1-1,0 1 0,1-1 0,-1 1 1,0-1-1,0 1 0,1-1 0,-1 0 1,3 0-1,23 1-2516</inkml:trace>
</inkml:ink>
</file>

<file path=ppt/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2:00.968"/>
    </inkml:context>
    <inkml:brush xml:id="br0">
      <inkml:brushProperty name="width" value="0.05" units="cm"/>
      <inkml:brushProperty name="height" value="0.05" units="cm"/>
    </inkml:brush>
  </inkml:definitions>
  <inkml:trace contextRef="#ctx0" brushRef="#br0">261 508 10533,'0'0'4874,"1"-14"-4524,0-43 12,-1 42-143,-5 16-228,-1 0 0,0 0 0,0 0 0,1 1 0,-1 0 0,1 0 0,0 0 0,-1 1 0,1 0 0,0 0 0,0 0 0,-5 5 0,-55 52-61,56-51 65,-11 11 3,2 1 0,-24 33 0,38-49-127,0 1 1,0-1-1,1 1 1,0 0-1,0 0 1,1 1-1,-1-1 1,1 1-1,1-1 1,-1 1-1,1 0 1,0-1-1,1 1 1,0 0-1,1 12 1,1-18 93,0 0 1,0 0-1,0-1 0,0 1 1,0-1-1,0 0 0,1 0 1,-1 0-1,0 0 1,0 0-1,4-1 0,-2 1 32,2-1 21,0 0 1,-1 0-1,1 0 1,-1-1-1,1 0 0,-1 0 1,0-1-1,0 1 1,0-1-1,0 0 1,0-1-1,-1 1 0,8-7 1,55-61 87,-56 58-70,50-67 73,-60 77-2,-1 3-171,1 10-81,1-1 0,-2 1 0,1 0 0,-1 0 0,-3 18 0,2-18 152,0 1 0,0-1 0,1 1 0,3 19 0,-3-28-57,1-1 0,-1 1 1,1-1-1,-1 0 0,1 1 0,0-1 0,-1 0 0,1 1 1,0-1-1,0 0 0,0 0 0,0 0 0,0 0 0,0 0 1,0 0-1,0 0 0,1 0 0,-1 0 0,0-1 0,0 1 1,3 1-1,0-1-41,1 0 1,-1 0 0,0 0 0,0-1 0,1 1-1,-1-1 1,8-1 0,-3 1-174,0-1 1,0-1-1,0 0 1,-1 0-1,1-1 1,14-6-1,-9-1-186,0 0-1,0-1 1,-1 0-1,-1-1 1,0 0-1,-1-1 1,0 0-1,-1-1 1,0 0-1,-1-1 1,9-19 0,8-23 1155,32-101 0,-54 145-557,7-25 614,-1 0 0,8-59 0,-11-21 6076,-9 131-6712,0 0 1,0 0-1,-1-1 0,-1 1 0,-8 20 0,-8 25 16,4 24 100,4 0 0,3 1 1,2 121-1,7-201-284,0-1 0,0 1 0,1-1 0,-1 1 0,1-1 0,0 0 0,-1 1 0,1-1 0,0 0 0,0 1 0,1-1 0,-1 0 0,0 0 0,1 0 0,-1 0 0,1 0 0,0 0 0,0-1 0,0 1 0,0 0 0,0-1 0,0 0 0,0 1 0,0-1 0,0 0 0,1 0 0,-1 0 0,0 0 0,1-1 0,-1 1 0,1-1 0,-1 1 0,1-1 0,-1 0 0,1 0 0,3 0 0,1 0-418,1 0 1,-1-1-1,0 1 0,0-1 1,0-1-1,0 0 1,0 0-1,0 0 0,-1 0 1,1-1-1,-1 0 1,7-5-1,11-12-4665</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2:01.823"/>
    </inkml:context>
    <inkml:brush xml:id="br0">
      <inkml:brushProperty name="width" value="0.05" units="cm"/>
      <inkml:brushProperty name="height" value="0.05" units="cm"/>
    </inkml:brush>
  </inkml:definitions>
  <inkml:trace contextRef="#ctx0" brushRef="#br0">123 73 6323,'0'0'5765,"-1"-12"-5002,-2-48 1529,3 71-1983,-3 30-329,-2 0 0,-2-1-1,-14 51 1,-2 7 64,-9 87-1602,32-185 1452,0 0 0,0 1 0,0-1 0,0 1 0,0-1 0,0 1 0,0-1 1,0 0-1,0 1 0,0-1 0,-1 1 0,1-1 0,0 0 0,0 1 0,0-1 0,-1 0 0,1 1 0,0-1 0,0 0 0,-1 1 0,1-1 0,0 0 0,-1 1 1,1-1-1,0 0 0,-1 0 0,1 1 0,0-1 0,-1 0 0,1 0 0,-1 0 0,1 0 0,-1 0 0,1 0 0,0 1 0,-1-1 0,1 0 0,-1 0 0,1 0 1,-1 0-1,1 0 0,0-1 0,-1 1 0,1 0 0,-1 0 0,1 0 0,-1 0 0,-13 0-2535</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2:02.183"/>
    </inkml:context>
    <inkml:brush xml:id="br0">
      <inkml:brushProperty name="width" value="0.05" units="cm"/>
      <inkml:brushProperty name="height" value="0.05" units="cm"/>
    </inkml:brush>
  </inkml:definitions>
  <inkml:trace contextRef="#ctx0" brushRef="#br0">20 60 8388,'0'0'1384,"21"-10"-1317,72-28 141,-85 35-168,0 1-1,1 0 0,-1 1 0,0-1 1,1 2-1,-1-1 0,1 1 0,-1 0 1,1 1-1,-1 0 0,0 0 0,1 1 1,-1 0-1,0 0 0,0 1 1,0 0-1,0 1 0,-1 0 0,1 0 1,-1 0-1,0 1 0,0 0 0,-1 0 1,1 1-1,5 6 0,1 3-35,-1-1 0,-1 2 0,0-1 0,-1 2-1,0-1 1,-1 1 0,-1 1 0,-1-1 0,6 24-1,-10-30-10,0 0-1,-1 0 0,-1 0 0,1 0 1,-2 0-1,0 14 0,0-20 12,-1-1 1,0 1-1,0 0 0,0-1 0,0 0 0,-1 1 1,0-1-1,1 0 0,-2 1 0,1-1 0,0 0 1,-1-1-1,0 1 0,0 0 0,0-1 0,0 1 1,-5 2-1,-9 7 33,-1-2 1,0 0-1,-1 0 1,0-2-1,0 0 1,-1-2-1,0 0 0,-28 5 1,6-4-360,-1-1 0,0-3 1,-49-1-1</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2:02.526"/>
    </inkml:context>
    <inkml:brush xml:id="br0">
      <inkml:brushProperty name="width" value="0.05" units="cm"/>
      <inkml:brushProperty name="height" value="0.05" units="cm"/>
    </inkml:brush>
  </inkml:definitions>
  <inkml:trace contextRef="#ctx0" brushRef="#br0">30 64 4610,'0'0'10514,"0"-12"-10111,0-35-234,0 43-175,0 7-38,0 18-139,-3 9 267,-8 44 0,5-47-17,2 0-1,-1 37 1,5-21-235,0-25-5768,0-21 3973</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2:02.887"/>
    </inkml:context>
    <inkml:brush xml:id="br0">
      <inkml:brushProperty name="width" value="0.05" units="cm"/>
      <inkml:brushProperty name="height" value="0.05" units="cm"/>
    </inkml:brush>
  </inkml:definitions>
  <inkml:trace contextRef="#ctx0" brushRef="#br0">0 1 8836,'0'0'3041,"22"19"-4993,-14 9 527,0 3-2097</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2:03.218"/>
    </inkml:context>
    <inkml:brush xml:id="br0">
      <inkml:brushProperty name="width" value="0.05" units="cm"/>
      <inkml:brushProperty name="height" value="0.05" units="cm"/>
    </inkml:brush>
  </inkml:definitions>
  <inkml:trace contextRef="#ctx0" brushRef="#br0">173 126 11349,'0'0'1404,"11"-17"-1031,3-5-324,-7 12-8,0 0 0,-1 0-1,0-1 1,-1 1 0,6-17-1,-11 27-23,0 0 0,0 0 0,0-1-1,0 1 1,0 0 0,0-1 0,0 1-1,0 0 1,0-1 0,0 1 0,0 0-1,0 0 1,0-1 0,0 1 0,0 0-1,0-1 1,0 1 0,0 0-1,0 0 1,-1-1 0,1 1 0,0 0-1,0 0 1,0-1 0,-1 1 0,1 0-1,0 0 1,0 0 0,0-1 0,-1 1-1,1 0 1,0 0 0,0 0 0,-1 0-1,1 0 1,0-1 0,-1 1 0,1 0-1,0 0 1,0 0 0,-1 0-1,1 0 1,0 0 0,-1 0 0,1 0-1,0 0 1,-1 0 0,1 0 0,0 0-1,0 0 1,-1 0 0,1 1 0,0-1-1,-1 0 1,1 0 0,0 0 0,0 0-1,-1 0 1,1 1 0,0-1-1,0 0 1,0 0 0,-1 0 0,1 1-1,-22 8-338,3 2 124,0 0 1,1 2-1,-31 26 0,44-35 102,0 0 1,1 1-1,-1-1 0,1 1 0,0 0 0,1 1 0,-1-1 1,1 0-1,0 1 0,0 0 0,0 0 0,1 0 0,0 0 0,0 0 1,1 0-1,0 0 0,0 1 0,0 6 0,1-11 74,1 0-1,0-1 1,0 1-1,0 0 1,0 0-1,0-1 1,0 1-1,0 0 1,1-1-1,-1 1 1,0-1-1,1 1 1,0-1-1,-1 0 1,1 0-1,0 0 1,-1 0 0,1 0-1,0 0 1,3 1-1,51 18 89,-32-12-73,-24-8 7,11 4 7,-1 0 0,-1 1 1,1 0-1,9 7 0,-17-11-14,0 0 0,-1 1 0,1-1-1,0 0 1,-1 1 0,1 0-1,-1-1 1,1 1 0,-1 0-1,0 0 1,0 0 0,0 0-1,0 0 1,0 0 0,0 0-1,-1 0 1,1 0 0,-1 0 0,1 0-1,-1 0 1,0 0 0,0 1-1,0-1 1,0 0 0,0 0-1,0 0 1,-1 3 0,0-3 9,-1 0 1,1 0 0,-1 0-1,1-1 1,-1 1 0,1-1-1,-1 1 1,0-1 0,0 0-1,0 1 1,0-1 0,0 0-1,0 0 1,0 0 0,0 0-1,0-1 1,0 1 0,0-1-1,-1 1 1,-1-1 0,-54 8 39,52-7-68,-16 1-925,0-1 1,0-1-1,-22-2 1,21-4-2006</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2:03.605"/>
    </inkml:context>
    <inkml:brush xml:id="br0">
      <inkml:brushProperty name="width" value="0.05" units="cm"/>
      <inkml:brushProperty name="height" value="0.05" units="cm"/>
    </inkml:brush>
  </inkml:definitions>
  <inkml:trace contextRef="#ctx0" brushRef="#br0">114 0 13110,'0'0'3370,"1"13"-3715,1 48 437,-3 0 0,-14 107-1,-31 4 184,-6 28-958,49-154-2174,3-60-7087</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17T19:52:03.954"/>
    </inkml:context>
    <inkml:brush xml:id="br0">
      <inkml:brushProperty name="width" value="0.05" units="cm"/>
      <inkml:brushProperty name="height" value="0.05" units="cm"/>
    </inkml:brush>
  </inkml:definitions>
  <inkml:trace contextRef="#ctx0" brushRef="#br0">0 56 11125,'0'0'2033,"123"-6"-1537,-73-3-208,3-3-176,-2 3-16,-7 1-96,-10 2-448,-13 3-960,-14 1-1618</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850268C-DDA3-4C1E-A9FF-B4CA5C795CF6}" type="datetimeFigureOut">
              <a:rPr lang="en-IN" smtClean="0"/>
              <a:t>30-03-2023</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83614D9-429B-41C7-B28E-89AA0515C4EB}" type="slidenum">
              <a:rPr lang="en-IN" smtClean="0"/>
              <a:t>‹#›</a:t>
            </a:fld>
            <a:endParaRPr lang="en-IN"/>
          </a:p>
        </p:txBody>
      </p:sp>
    </p:spTree>
    <p:extLst>
      <p:ext uri="{BB962C8B-B14F-4D97-AF65-F5344CB8AC3E}">
        <p14:creationId xmlns:p14="http://schemas.microsoft.com/office/powerpoint/2010/main" val="674974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3717A1C5-95F7-4229-A93B-29F7FF3DA000}" type="datetimeFigureOut">
              <a:rPr lang="en-IN" smtClean="0"/>
              <a:t>30-03-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F77729C9-FBBD-4916-93BC-8B48DFD0D00A}" type="slidenum">
              <a:rPr lang="en-IN" smtClean="0"/>
              <a:t>‹#›</a:t>
            </a:fld>
            <a:endParaRPr lang="en-IN"/>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3717A1C5-95F7-4229-A93B-29F7FF3DA000}" type="datetimeFigureOut">
              <a:rPr lang="en-IN" smtClean="0"/>
              <a:t>30-03-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F77729C9-FBBD-4916-93BC-8B48DFD0D00A}" type="slidenum">
              <a:rPr lang="en-IN" smtClean="0"/>
              <a:t>‹#›</a:t>
            </a:fld>
            <a:endParaRPr lang="en-IN"/>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3717A1C5-95F7-4229-A93B-29F7FF3DA000}" type="datetimeFigureOut">
              <a:rPr lang="en-IN" smtClean="0"/>
              <a:t>30-03-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F77729C9-FBBD-4916-93BC-8B48DFD0D00A}" type="slidenum">
              <a:rPr lang="en-IN" smtClean="0"/>
              <a:t>‹#›</a:t>
            </a:fld>
            <a:endParaRPr lang="en-I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3717A1C5-95F7-4229-A93B-29F7FF3DA000}" type="datetimeFigureOut">
              <a:rPr lang="en-IN" smtClean="0"/>
              <a:t>30-03-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F77729C9-FBBD-4916-93BC-8B48DFD0D00A}" type="slidenum">
              <a:rPr lang="en-IN" smtClean="0"/>
              <a:t>‹#›</a:t>
            </a:fld>
            <a:endParaRPr lang="en-IN"/>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717A1C5-95F7-4229-A93B-29F7FF3DA000}" type="datetimeFigureOut">
              <a:rPr lang="en-IN" smtClean="0"/>
              <a:t>30-03-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F77729C9-FBBD-4916-93BC-8B48DFD0D00A}" type="slidenum">
              <a:rPr lang="en-IN" smtClean="0"/>
              <a:t>‹#›</a:t>
            </a:fld>
            <a:endParaRPr lang="en-IN"/>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3717A1C5-95F7-4229-A93B-29F7FF3DA000}" type="datetimeFigureOut">
              <a:rPr lang="en-IN" smtClean="0"/>
              <a:t>30-03-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F77729C9-FBBD-4916-93BC-8B48DFD0D00A}" type="slidenum">
              <a:rPr lang="en-IN" smtClean="0"/>
              <a:t>‹#›</a:t>
            </a:fld>
            <a:endParaRPr lang="en-IN"/>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3717A1C5-95F7-4229-A93B-29F7FF3DA000}" type="datetimeFigureOut">
              <a:rPr lang="en-IN" smtClean="0"/>
              <a:t>30-03-2023</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F77729C9-FBBD-4916-93BC-8B48DFD0D00A}" type="slidenum">
              <a:rPr lang="en-IN" smtClean="0"/>
              <a:t>‹#›</a:t>
            </a:fld>
            <a:endParaRPr lang="en-IN"/>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3717A1C5-95F7-4229-A93B-29F7FF3DA000}" type="datetimeFigureOut">
              <a:rPr lang="en-IN" smtClean="0"/>
              <a:t>30-03-2023</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F77729C9-FBBD-4916-93BC-8B48DFD0D00A}" type="slidenum">
              <a:rPr lang="en-IN" smtClean="0"/>
              <a:t>‹#›</a:t>
            </a:fld>
            <a:endParaRPr lang="en-IN"/>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17A1C5-95F7-4229-A93B-29F7FF3DA000}" type="datetimeFigureOut">
              <a:rPr lang="en-IN" smtClean="0"/>
              <a:t>30-03-2023</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F77729C9-FBBD-4916-93BC-8B48DFD0D00A}" type="slidenum">
              <a:rPr lang="en-IN" smtClean="0"/>
              <a:t>‹#›</a:t>
            </a:fld>
            <a:endParaRPr lang="en-I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717A1C5-95F7-4229-A93B-29F7FF3DA000}" type="datetimeFigureOut">
              <a:rPr lang="en-IN" smtClean="0"/>
              <a:t>30-03-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F77729C9-FBBD-4916-93BC-8B48DFD0D00A}" type="slidenum">
              <a:rPr lang="en-IN" smtClean="0"/>
              <a:t>‹#›</a:t>
            </a:fld>
            <a:endParaRPr lang="en-I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717A1C5-95F7-4229-A93B-29F7FF3DA000}" type="datetimeFigureOut">
              <a:rPr lang="en-IN" smtClean="0"/>
              <a:t>30-03-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F77729C9-FBBD-4916-93BC-8B48DFD0D00A}" type="slidenum">
              <a:rPr lang="en-IN" smtClean="0"/>
              <a:t>‹#›</a:t>
            </a:fld>
            <a:endParaRPr lang="en-IN"/>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717A1C5-95F7-4229-A93B-29F7FF3DA000}" type="datetimeFigureOut">
              <a:rPr lang="en-IN" smtClean="0"/>
              <a:t>30-03-2023</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77729C9-FBBD-4916-93BC-8B48DFD0D00A}" type="slidenum">
              <a:rPr lang="en-IN" smtClean="0"/>
              <a:t>‹#›</a:t>
            </a:fld>
            <a:endParaRPr lang="en-I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customXml" Target="../ink/ink3.xml"/><Relationship Id="rId1" Type="http://schemas.openxmlformats.org/officeDocument/2006/relationships/slideLayout" Target="../slideLayouts/slideLayout2.xml"/><Relationship Id="rId5" Type="http://schemas.openxmlformats.org/officeDocument/2006/relationships/image" Target="../media/image2.jpeg"/><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image" Target="../media/image20.png"/><Relationship Id="rId5" Type="http://schemas.openxmlformats.org/officeDocument/2006/relationships/oleObject" Target="../embeddings/oleObject12.bin"/><Relationship Id="rId4" Type="http://schemas.openxmlformats.org/officeDocument/2006/relationships/image" Target="../media/image17.wmf"/><Relationship Id="rId9" Type="http://schemas.openxmlformats.org/officeDocument/2006/relationships/customXml" Target="../ink/ink4.xml"/></Relationships>
</file>

<file path=ppt/slides/_rels/slide13.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5.png"/><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wmf"/><Relationship Id="rId11" Type="http://schemas.openxmlformats.org/officeDocument/2006/relationships/customXml" Target="../ink/ink5.xml"/><Relationship Id="rId5" Type="http://schemas.openxmlformats.org/officeDocument/2006/relationships/oleObject" Target="../embeddings/oleObject15.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7.bin"/><Relationship Id="rId14" Type="http://schemas.openxmlformats.org/officeDocument/2006/relationships/image" Target="../media/image2.jpeg"/></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image" Target="../media/image2.jpeg"/><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1.bin"/><Relationship Id="rId14" Type="http://schemas.openxmlformats.org/officeDocument/2006/relationships/image" Target="../media/image29.wmf"/></Relationships>
</file>

<file path=ppt/slides/_rels/slide15.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0.png"/><Relationship Id="rId18" Type="http://schemas.openxmlformats.org/officeDocument/2006/relationships/customXml" Target="../ink/ink9.xml"/><Relationship Id="rId26" Type="http://schemas.openxmlformats.org/officeDocument/2006/relationships/customXml" Target="../ink/ink13.xml"/><Relationship Id="rId39" Type="http://schemas.openxmlformats.org/officeDocument/2006/relationships/image" Target="../media/image33.wmf"/><Relationship Id="rId3" Type="http://schemas.openxmlformats.org/officeDocument/2006/relationships/oleObject" Target="../embeddings/oleObject24.bin"/><Relationship Id="rId21" Type="http://schemas.openxmlformats.org/officeDocument/2006/relationships/image" Target="../media/image34.png"/><Relationship Id="rId34" Type="http://schemas.openxmlformats.org/officeDocument/2006/relationships/customXml" Target="../ink/ink17.xml"/><Relationship Id="rId42" Type="http://schemas.openxmlformats.org/officeDocument/2006/relationships/image" Target="../media/image2.jpeg"/><Relationship Id="rId7" Type="http://schemas.openxmlformats.org/officeDocument/2006/relationships/oleObject" Target="../embeddings/oleObject26.bin"/><Relationship Id="rId17" Type="http://schemas.openxmlformats.org/officeDocument/2006/relationships/image" Target="../media/image32.png"/><Relationship Id="rId25" Type="http://schemas.openxmlformats.org/officeDocument/2006/relationships/image" Target="../media/image36.png"/><Relationship Id="rId33" Type="http://schemas.openxmlformats.org/officeDocument/2006/relationships/image" Target="../media/image40.png"/><Relationship Id="rId38" Type="http://schemas.openxmlformats.org/officeDocument/2006/relationships/oleObject" Target="../embeddings/oleObject28.bin"/><Relationship Id="rId2" Type="http://schemas.openxmlformats.org/officeDocument/2006/relationships/slideLayout" Target="../slideLayouts/slideLayout2.xml"/><Relationship Id="rId16" Type="http://schemas.openxmlformats.org/officeDocument/2006/relationships/customXml" Target="../ink/ink8.xml"/><Relationship Id="rId20" Type="http://schemas.openxmlformats.org/officeDocument/2006/relationships/customXml" Target="../ink/ink10.xml"/><Relationship Id="rId29" Type="http://schemas.openxmlformats.org/officeDocument/2006/relationships/image" Target="../media/image38.png"/><Relationship Id="rId41" Type="http://schemas.openxmlformats.org/officeDocument/2006/relationships/image" Target="../media/image43.png"/><Relationship Id="rId1" Type="http://schemas.openxmlformats.org/officeDocument/2006/relationships/vmlDrawing" Target="../drawings/vmlDrawing8.vml"/><Relationship Id="rId6" Type="http://schemas.openxmlformats.org/officeDocument/2006/relationships/image" Target="../media/image31.wmf"/><Relationship Id="rId11" Type="http://schemas.openxmlformats.org/officeDocument/2006/relationships/customXml" Target="../ink/ink6.xml"/><Relationship Id="rId24" Type="http://schemas.openxmlformats.org/officeDocument/2006/relationships/customXml" Target="../ink/ink12.xml"/><Relationship Id="rId32" Type="http://schemas.openxmlformats.org/officeDocument/2006/relationships/customXml" Target="../ink/ink16.xml"/><Relationship Id="rId37" Type="http://schemas.openxmlformats.org/officeDocument/2006/relationships/image" Target="../media/image42.png"/><Relationship Id="rId40" Type="http://schemas.openxmlformats.org/officeDocument/2006/relationships/customXml" Target="../ink/ink19.xml"/><Relationship Id="rId5" Type="http://schemas.openxmlformats.org/officeDocument/2006/relationships/oleObject" Target="../embeddings/oleObject25.bin"/><Relationship Id="rId15" Type="http://schemas.openxmlformats.org/officeDocument/2006/relationships/image" Target="../media/image31.png"/><Relationship Id="rId23" Type="http://schemas.openxmlformats.org/officeDocument/2006/relationships/image" Target="../media/image35.png"/><Relationship Id="rId28" Type="http://schemas.openxmlformats.org/officeDocument/2006/relationships/customXml" Target="../ink/ink14.xml"/><Relationship Id="rId36" Type="http://schemas.openxmlformats.org/officeDocument/2006/relationships/customXml" Target="../ink/ink18.xml"/><Relationship Id="rId10" Type="http://schemas.openxmlformats.org/officeDocument/2006/relationships/image" Target="../media/image32.wmf"/><Relationship Id="rId19" Type="http://schemas.openxmlformats.org/officeDocument/2006/relationships/image" Target="../media/image33.png"/><Relationship Id="rId31" Type="http://schemas.openxmlformats.org/officeDocument/2006/relationships/image" Target="../media/image39.png"/><Relationship Id="rId4" Type="http://schemas.openxmlformats.org/officeDocument/2006/relationships/image" Target="../media/image30.wmf"/><Relationship Id="rId9" Type="http://schemas.openxmlformats.org/officeDocument/2006/relationships/oleObject" Target="../embeddings/oleObject27.bin"/><Relationship Id="rId14" Type="http://schemas.openxmlformats.org/officeDocument/2006/relationships/customXml" Target="../ink/ink7.xml"/><Relationship Id="rId22" Type="http://schemas.openxmlformats.org/officeDocument/2006/relationships/customXml" Target="../ink/ink11.xml"/><Relationship Id="rId27" Type="http://schemas.openxmlformats.org/officeDocument/2006/relationships/image" Target="../media/image37.png"/><Relationship Id="rId30" Type="http://schemas.openxmlformats.org/officeDocument/2006/relationships/customXml" Target="../ink/ink15.xml"/><Relationship Id="rId35" Type="http://schemas.openxmlformats.org/officeDocument/2006/relationships/image" Target="../media/image41.png"/></Relationships>
</file>

<file path=ppt/slides/_rels/slide16.xml.rels><?xml version="1.0" encoding="UTF-8" standalone="yes"?>
<Relationships xmlns="http://schemas.openxmlformats.org/package/2006/relationships"><Relationship Id="rId13" Type="http://schemas.openxmlformats.org/officeDocument/2006/relationships/image" Target="../media/image47.png"/><Relationship Id="rId18" Type="http://schemas.openxmlformats.org/officeDocument/2006/relationships/customXml" Target="../ink/ink24.xml"/><Relationship Id="rId26" Type="http://schemas.openxmlformats.org/officeDocument/2006/relationships/customXml" Target="../ink/ink28.xml"/><Relationship Id="rId39" Type="http://schemas.openxmlformats.org/officeDocument/2006/relationships/image" Target="../media/image56.png"/><Relationship Id="rId21" Type="http://schemas.openxmlformats.org/officeDocument/2006/relationships/image" Target="../media/image50.png"/><Relationship Id="rId34" Type="http://schemas.openxmlformats.org/officeDocument/2006/relationships/customXml" Target="../ink/ink32.xml"/><Relationship Id="rId42" Type="http://schemas.openxmlformats.org/officeDocument/2006/relationships/customXml" Target="../ink/ink36.xml"/><Relationship Id="rId47" Type="http://schemas.openxmlformats.org/officeDocument/2006/relationships/image" Target="../media/image60.png"/><Relationship Id="rId50" Type="http://schemas.openxmlformats.org/officeDocument/2006/relationships/customXml" Target="../ink/ink40.xml"/><Relationship Id="rId55" Type="http://schemas.openxmlformats.org/officeDocument/2006/relationships/image" Target="../media/image64.png"/><Relationship Id="rId63" Type="http://schemas.openxmlformats.org/officeDocument/2006/relationships/image" Target="../media/image68.png"/><Relationship Id="rId68" Type="http://schemas.openxmlformats.org/officeDocument/2006/relationships/customXml" Target="../ink/ink49.xml"/><Relationship Id="rId7" Type="http://schemas.openxmlformats.org/officeDocument/2006/relationships/oleObject" Target="../embeddings/oleObject31.bin"/><Relationship Id="rId71" Type="http://schemas.openxmlformats.org/officeDocument/2006/relationships/image" Target="../media/image72.png"/><Relationship Id="rId2" Type="http://schemas.openxmlformats.org/officeDocument/2006/relationships/slideLayout" Target="../slideLayouts/slideLayout2.xml"/><Relationship Id="rId16" Type="http://schemas.openxmlformats.org/officeDocument/2006/relationships/customXml" Target="../ink/ink23.xml"/><Relationship Id="rId29" Type="http://schemas.openxmlformats.org/officeDocument/2006/relationships/image" Target="../media/image53.png"/><Relationship Id="rId1" Type="http://schemas.openxmlformats.org/officeDocument/2006/relationships/vmlDrawing" Target="../drawings/vmlDrawing9.vml"/><Relationship Id="rId6" Type="http://schemas.openxmlformats.org/officeDocument/2006/relationships/image" Target="../media/image35.wmf"/><Relationship Id="rId11" Type="http://schemas.openxmlformats.org/officeDocument/2006/relationships/image" Target="../media/image46.png"/><Relationship Id="rId24" Type="http://schemas.openxmlformats.org/officeDocument/2006/relationships/customXml" Target="../ink/ink27.xml"/><Relationship Id="rId32" Type="http://schemas.openxmlformats.org/officeDocument/2006/relationships/customXml" Target="../ink/ink31.xml"/><Relationship Id="rId37" Type="http://schemas.openxmlformats.org/officeDocument/2006/relationships/image" Target="../media/image55.png"/><Relationship Id="rId40" Type="http://schemas.openxmlformats.org/officeDocument/2006/relationships/customXml" Target="../ink/ink35.xml"/><Relationship Id="rId45" Type="http://schemas.openxmlformats.org/officeDocument/2006/relationships/image" Target="../media/image59.png"/><Relationship Id="rId53" Type="http://schemas.openxmlformats.org/officeDocument/2006/relationships/image" Target="../media/image63.png"/><Relationship Id="rId58" Type="http://schemas.openxmlformats.org/officeDocument/2006/relationships/customXml" Target="../ink/ink44.xml"/><Relationship Id="rId66" Type="http://schemas.openxmlformats.org/officeDocument/2006/relationships/customXml" Target="../ink/ink48.xml"/><Relationship Id="rId5" Type="http://schemas.openxmlformats.org/officeDocument/2006/relationships/oleObject" Target="../embeddings/oleObject30.bin"/><Relationship Id="rId15" Type="http://schemas.openxmlformats.org/officeDocument/2006/relationships/image" Target="../media/image48.png"/><Relationship Id="rId23" Type="http://schemas.openxmlformats.org/officeDocument/2006/relationships/image" Target="../media/image51.png"/><Relationship Id="rId28" Type="http://schemas.openxmlformats.org/officeDocument/2006/relationships/customXml" Target="../ink/ink29.xml"/><Relationship Id="rId36" Type="http://schemas.openxmlformats.org/officeDocument/2006/relationships/customXml" Target="../ink/ink33.xml"/><Relationship Id="rId49" Type="http://schemas.openxmlformats.org/officeDocument/2006/relationships/image" Target="../media/image61.png"/><Relationship Id="rId57" Type="http://schemas.openxmlformats.org/officeDocument/2006/relationships/image" Target="../media/image65.png"/><Relationship Id="rId61" Type="http://schemas.openxmlformats.org/officeDocument/2006/relationships/image" Target="../media/image67.png"/><Relationship Id="rId19" Type="http://schemas.openxmlformats.org/officeDocument/2006/relationships/image" Target="../media/image49.png"/><Relationship Id="rId31" Type="http://schemas.openxmlformats.org/officeDocument/2006/relationships/image" Target="../media/image54.png"/><Relationship Id="rId44" Type="http://schemas.openxmlformats.org/officeDocument/2006/relationships/customXml" Target="../ink/ink37.xml"/><Relationship Id="rId52" Type="http://schemas.openxmlformats.org/officeDocument/2006/relationships/customXml" Target="../ink/ink41.xml"/><Relationship Id="rId60" Type="http://schemas.openxmlformats.org/officeDocument/2006/relationships/customXml" Target="../ink/ink45.xml"/><Relationship Id="rId65" Type="http://schemas.openxmlformats.org/officeDocument/2006/relationships/image" Target="../media/image69.png"/><Relationship Id="rId4" Type="http://schemas.openxmlformats.org/officeDocument/2006/relationships/image" Target="../media/image34.wmf"/><Relationship Id="rId9" Type="http://schemas.openxmlformats.org/officeDocument/2006/relationships/customXml" Target="../ink/ink20.xml"/><Relationship Id="rId14" Type="http://schemas.openxmlformats.org/officeDocument/2006/relationships/customXml" Target="../ink/ink22.xml"/><Relationship Id="rId22" Type="http://schemas.openxmlformats.org/officeDocument/2006/relationships/customXml" Target="../ink/ink26.xml"/><Relationship Id="rId27" Type="http://schemas.openxmlformats.org/officeDocument/2006/relationships/image" Target="../media/image52.png"/><Relationship Id="rId30" Type="http://schemas.openxmlformats.org/officeDocument/2006/relationships/customXml" Target="../ink/ink30.xml"/><Relationship Id="rId35" Type="http://schemas.openxmlformats.org/officeDocument/2006/relationships/image" Target="../media/image42.png"/><Relationship Id="rId43" Type="http://schemas.openxmlformats.org/officeDocument/2006/relationships/image" Target="../media/image58.png"/><Relationship Id="rId48" Type="http://schemas.openxmlformats.org/officeDocument/2006/relationships/customXml" Target="../ink/ink39.xml"/><Relationship Id="rId56" Type="http://schemas.openxmlformats.org/officeDocument/2006/relationships/customXml" Target="../ink/ink43.xml"/><Relationship Id="rId64" Type="http://schemas.openxmlformats.org/officeDocument/2006/relationships/customXml" Target="../ink/ink47.xml"/><Relationship Id="rId69" Type="http://schemas.openxmlformats.org/officeDocument/2006/relationships/image" Target="../media/image71.png"/><Relationship Id="rId8" Type="http://schemas.openxmlformats.org/officeDocument/2006/relationships/image" Target="../media/image36.wmf"/><Relationship Id="rId51" Type="http://schemas.openxmlformats.org/officeDocument/2006/relationships/image" Target="../media/image62.png"/><Relationship Id="rId72" Type="http://schemas.openxmlformats.org/officeDocument/2006/relationships/image" Target="../media/image2.jpeg"/><Relationship Id="rId3" Type="http://schemas.openxmlformats.org/officeDocument/2006/relationships/oleObject" Target="../embeddings/oleObject29.bin"/><Relationship Id="rId12" Type="http://schemas.openxmlformats.org/officeDocument/2006/relationships/customXml" Target="../ink/ink21.xml"/><Relationship Id="rId17" Type="http://schemas.openxmlformats.org/officeDocument/2006/relationships/image" Target="../media/image33.png"/><Relationship Id="rId25" Type="http://schemas.openxmlformats.org/officeDocument/2006/relationships/image" Target="../media/image37.png"/><Relationship Id="rId33" Type="http://schemas.openxmlformats.org/officeDocument/2006/relationships/image" Target="../media/image41.png"/><Relationship Id="rId38" Type="http://schemas.openxmlformats.org/officeDocument/2006/relationships/customXml" Target="../ink/ink34.xml"/><Relationship Id="rId46" Type="http://schemas.openxmlformats.org/officeDocument/2006/relationships/customXml" Target="../ink/ink38.xml"/><Relationship Id="rId59" Type="http://schemas.openxmlformats.org/officeDocument/2006/relationships/image" Target="../media/image66.png"/><Relationship Id="rId67" Type="http://schemas.openxmlformats.org/officeDocument/2006/relationships/image" Target="../media/image70.png"/><Relationship Id="rId20" Type="http://schemas.openxmlformats.org/officeDocument/2006/relationships/customXml" Target="../ink/ink25.xml"/><Relationship Id="rId41" Type="http://schemas.openxmlformats.org/officeDocument/2006/relationships/image" Target="../media/image57.png"/><Relationship Id="rId54" Type="http://schemas.openxmlformats.org/officeDocument/2006/relationships/customXml" Target="../ink/ink42.xml"/><Relationship Id="rId62" Type="http://schemas.openxmlformats.org/officeDocument/2006/relationships/customXml" Target="../ink/ink46.xml"/><Relationship Id="rId70" Type="http://schemas.openxmlformats.org/officeDocument/2006/relationships/customXml" Target="../ink/ink50.xml"/></Relationships>
</file>

<file path=ppt/slides/_rels/slide1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6" Type="http://schemas.openxmlformats.org/officeDocument/2006/relationships/customXml" Target="../ink/ink62.xml"/><Relationship Id="rId117" Type="http://schemas.openxmlformats.org/officeDocument/2006/relationships/customXml" Target="../ink/ink108.xml"/><Relationship Id="rId21" Type="http://schemas.openxmlformats.org/officeDocument/2006/relationships/image" Target="../media/image82.png"/><Relationship Id="rId42" Type="http://schemas.openxmlformats.org/officeDocument/2006/relationships/customXml" Target="../ink/ink70.xml"/><Relationship Id="rId47" Type="http://schemas.openxmlformats.org/officeDocument/2006/relationships/image" Target="../media/image95.png"/><Relationship Id="rId63" Type="http://schemas.openxmlformats.org/officeDocument/2006/relationships/customXml" Target="../ink/ink81.xml"/><Relationship Id="rId68" Type="http://schemas.openxmlformats.org/officeDocument/2006/relationships/image" Target="../media/image105.png"/><Relationship Id="rId84" Type="http://schemas.openxmlformats.org/officeDocument/2006/relationships/image" Target="../media/image113.png"/><Relationship Id="rId89" Type="http://schemas.openxmlformats.org/officeDocument/2006/relationships/customXml" Target="../ink/ink94.xml"/><Relationship Id="rId112" Type="http://schemas.openxmlformats.org/officeDocument/2006/relationships/image" Target="../media/image127.png"/><Relationship Id="rId16" Type="http://schemas.openxmlformats.org/officeDocument/2006/relationships/customXml" Target="../ink/ink57.xml"/><Relationship Id="rId107" Type="http://schemas.openxmlformats.org/officeDocument/2006/relationships/customXml" Target="../ink/ink103.xml"/><Relationship Id="rId11" Type="http://schemas.openxmlformats.org/officeDocument/2006/relationships/image" Target="../media/image77.png"/><Relationship Id="rId32" Type="http://schemas.openxmlformats.org/officeDocument/2006/relationships/customXml" Target="../ink/ink65.xml"/><Relationship Id="rId37" Type="http://schemas.openxmlformats.org/officeDocument/2006/relationships/image" Target="../media/image90.png"/><Relationship Id="rId53" Type="http://schemas.openxmlformats.org/officeDocument/2006/relationships/customXml" Target="../ink/ink76.xml"/><Relationship Id="rId58" Type="http://schemas.openxmlformats.org/officeDocument/2006/relationships/image" Target="../media/image100.png"/><Relationship Id="rId74" Type="http://schemas.openxmlformats.org/officeDocument/2006/relationships/image" Target="../media/image108.png"/><Relationship Id="rId79" Type="http://schemas.openxmlformats.org/officeDocument/2006/relationships/customXml" Target="../ink/ink89.xml"/><Relationship Id="rId102" Type="http://schemas.openxmlformats.org/officeDocument/2006/relationships/image" Target="../media/image122.png"/><Relationship Id="rId123" Type="http://schemas.openxmlformats.org/officeDocument/2006/relationships/image" Target="../media/image2.jpeg"/><Relationship Id="rId5" Type="http://schemas.openxmlformats.org/officeDocument/2006/relationships/image" Target="../media/image740.png"/><Relationship Id="rId61" Type="http://schemas.openxmlformats.org/officeDocument/2006/relationships/customXml" Target="../ink/ink80.xml"/><Relationship Id="rId82" Type="http://schemas.openxmlformats.org/officeDocument/2006/relationships/image" Target="../media/image112.png"/><Relationship Id="rId90" Type="http://schemas.openxmlformats.org/officeDocument/2006/relationships/image" Target="../media/image116.png"/><Relationship Id="rId95" Type="http://schemas.openxmlformats.org/officeDocument/2006/relationships/customXml" Target="../ink/ink97.xml"/><Relationship Id="rId19" Type="http://schemas.openxmlformats.org/officeDocument/2006/relationships/image" Target="../media/image81.png"/><Relationship Id="rId14" Type="http://schemas.openxmlformats.org/officeDocument/2006/relationships/customXml" Target="../ink/ink56.xml"/><Relationship Id="rId22" Type="http://schemas.openxmlformats.org/officeDocument/2006/relationships/customXml" Target="../ink/ink60.xml"/><Relationship Id="rId27" Type="http://schemas.openxmlformats.org/officeDocument/2006/relationships/image" Target="../media/image85.png"/><Relationship Id="rId30" Type="http://schemas.openxmlformats.org/officeDocument/2006/relationships/customXml" Target="../ink/ink64.xml"/><Relationship Id="rId35" Type="http://schemas.openxmlformats.org/officeDocument/2006/relationships/image" Target="../media/image89.png"/><Relationship Id="rId43" Type="http://schemas.openxmlformats.org/officeDocument/2006/relationships/image" Target="../media/image93.png"/><Relationship Id="rId48" Type="http://schemas.openxmlformats.org/officeDocument/2006/relationships/customXml" Target="../ink/ink73.xml"/><Relationship Id="rId56" Type="http://schemas.openxmlformats.org/officeDocument/2006/relationships/image" Target="../media/image99.png"/><Relationship Id="rId64" Type="http://schemas.openxmlformats.org/officeDocument/2006/relationships/image" Target="../media/image103.png"/><Relationship Id="rId69" Type="http://schemas.openxmlformats.org/officeDocument/2006/relationships/customXml" Target="../ink/ink84.xml"/><Relationship Id="rId77" Type="http://schemas.openxmlformats.org/officeDocument/2006/relationships/customXml" Target="../ink/ink88.xml"/><Relationship Id="rId100" Type="http://schemas.openxmlformats.org/officeDocument/2006/relationships/image" Target="../media/image121.png"/><Relationship Id="rId105" Type="http://schemas.openxmlformats.org/officeDocument/2006/relationships/customXml" Target="../ink/ink102.xml"/><Relationship Id="rId113" Type="http://schemas.openxmlformats.org/officeDocument/2006/relationships/customXml" Target="../ink/ink106.xml"/><Relationship Id="rId118" Type="http://schemas.openxmlformats.org/officeDocument/2006/relationships/image" Target="../media/image130.png"/><Relationship Id="rId8" Type="http://schemas.openxmlformats.org/officeDocument/2006/relationships/customXml" Target="../ink/ink53.xml"/><Relationship Id="rId51" Type="http://schemas.openxmlformats.org/officeDocument/2006/relationships/image" Target="../media/image97.png"/><Relationship Id="rId72" Type="http://schemas.openxmlformats.org/officeDocument/2006/relationships/image" Target="../media/image107.png"/><Relationship Id="rId80" Type="http://schemas.openxmlformats.org/officeDocument/2006/relationships/image" Target="../media/image111.png"/><Relationship Id="rId85" Type="http://schemas.openxmlformats.org/officeDocument/2006/relationships/customXml" Target="../ink/ink92.xml"/><Relationship Id="rId93" Type="http://schemas.openxmlformats.org/officeDocument/2006/relationships/customXml" Target="../ink/ink96.xml"/><Relationship Id="rId98" Type="http://schemas.openxmlformats.org/officeDocument/2006/relationships/image" Target="../media/image120.png"/><Relationship Id="rId121" Type="http://schemas.openxmlformats.org/officeDocument/2006/relationships/customXml" Target="../ink/ink110.xml"/><Relationship Id="rId3" Type="http://schemas.openxmlformats.org/officeDocument/2006/relationships/customXml" Target="../ink/ink51.xml"/><Relationship Id="rId12" Type="http://schemas.openxmlformats.org/officeDocument/2006/relationships/customXml" Target="../ink/ink55.xml"/><Relationship Id="rId17" Type="http://schemas.openxmlformats.org/officeDocument/2006/relationships/image" Target="../media/image80.png"/><Relationship Id="rId25" Type="http://schemas.openxmlformats.org/officeDocument/2006/relationships/image" Target="../media/image84.png"/><Relationship Id="rId33" Type="http://schemas.openxmlformats.org/officeDocument/2006/relationships/image" Target="../media/image88.png"/><Relationship Id="rId38" Type="http://schemas.openxmlformats.org/officeDocument/2006/relationships/customXml" Target="../ink/ink68.xml"/><Relationship Id="rId46" Type="http://schemas.openxmlformats.org/officeDocument/2006/relationships/customXml" Target="../ink/ink72.xml"/><Relationship Id="rId59" Type="http://schemas.openxmlformats.org/officeDocument/2006/relationships/customXml" Target="../ink/ink79.xml"/><Relationship Id="rId67" Type="http://schemas.openxmlformats.org/officeDocument/2006/relationships/customXml" Target="../ink/ink83.xml"/><Relationship Id="rId103" Type="http://schemas.openxmlformats.org/officeDocument/2006/relationships/customXml" Target="../ink/ink101.xml"/><Relationship Id="rId108" Type="http://schemas.openxmlformats.org/officeDocument/2006/relationships/image" Target="../media/image125.png"/><Relationship Id="rId116" Type="http://schemas.openxmlformats.org/officeDocument/2006/relationships/image" Target="../media/image129.png"/><Relationship Id="rId20" Type="http://schemas.openxmlformats.org/officeDocument/2006/relationships/customXml" Target="../ink/ink59.xml"/><Relationship Id="rId41" Type="http://schemas.openxmlformats.org/officeDocument/2006/relationships/image" Target="../media/image92.png"/><Relationship Id="rId54" Type="http://schemas.openxmlformats.org/officeDocument/2006/relationships/image" Target="../media/image98.png"/><Relationship Id="rId62" Type="http://schemas.openxmlformats.org/officeDocument/2006/relationships/image" Target="../media/image102.png"/><Relationship Id="rId70" Type="http://schemas.openxmlformats.org/officeDocument/2006/relationships/image" Target="../media/image106.png"/><Relationship Id="rId75" Type="http://schemas.openxmlformats.org/officeDocument/2006/relationships/customXml" Target="../ink/ink87.xml"/><Relationship Id="rId83" Type="http://schemas.openxmlformats.org/officeDocument/2006/relationships/customXml" Target="../ink/ink91.xml"/><Relationship Id="rId88" Type="http://schemas.openxmlformats.org/officeDocument/2006/relationships/image" Target="../media/image115.png"/><Relationship Id="rId91" Type="http://schemas.openxmlformats.org/officeDocument/2006/relationships/customXml" Target="../ink/ink95.xml"/><Relationship Id="rId96" Type="http://schemas.openxmlformats.org/officeDocument/2006/relationships/image" Target="../media/image119.png"/><Relationship Id="rId111" Type="http://schemas.openxmlformats.org/officeDocument/2006/relationships/customXml" Target="../ink/ink105.xml"/><Relationship Id="rId1" Type="http://schemas.openxmlformats.org/officeDocument/2006/relationships/slideLayout" Target="../slideLayouts/slideLayout2.xml"/><Relationship Id="rId6" Type="http://schemas.openxmlformats.org/officeDocument/2006/relationships/customXml" Target="../ink/ink52.xml"/><Relationship Id="rId15" Type="http://schemas.openxmlformats.org/officeDocument/2006/relationships/image" Target="../media/image79.png"/><Relationship Id="rId23" Type="http://schemas.openxmlformats.org/officeDocument/2006/relationships/image" Target="../media/image83.png"/><Relationship Id="rId28" Type="http://schemas.openxmlformats.org/officeDocument/2006/relationships/customXml" Target="../ink/ink63.xml"/><Relationship Id="rId36" Type="http://schemas.openxmlformats.org/officeDocument/2006/relationships/customXml" Target="../ink/ink67.xml"/><Relationship Id="rId49" Type="http://schemas.openxmlformats.org/officeDocument/2006/relationships/image" Target="../media/image96.png"/><Relationship Id="rId57" Type="http://schemas.openxmlformats.org/officeDocument/2006/relationships/customXml" Target="../ink/ink78.xml"/><Relationship Id="rId106" Type="http://schemas.openxmlformats.org/officeDocument/2006/relationships/image" Target="../media/image124.png"/><Relationship Id="rId114" Type="http://schemas.openxmlformats.org/officeDocument/2006/relationships/image" Target="../media/image128.png"/><Relationship Id="rId119" Type="http://schemas.openxmlformats.org/officeDocument/2006/relationships/customXml" Target="../ink/ink109.xml"/><Relationship Id="rId10" Type="http://schemas.openxmlformats.org/officeDocument/2006/relationships/customXml" Target="../ink/ink54.xml"/><Relationship Id="rId31" Type="http://schemas.openxmlformats.org/officeDocument/2006/relationships/image" Target="../media/image87.png"/><Relationship Id="rId44" Type="http://schemas.openxmlformats.org/officeDocument/2006/relationships/customXml" Target="../ink/ink71.xml"/><Relationship Id="rId52" Type="http://schemas.openxmlformats.org/officeDocument/2006/relationships/customXml" Target="../ink/ink75.xml"/><Relationship Id="rId60" Type="http://schemas.openxmlformats.org/officeDocument/2006/relationships/image" Target="../media/image101.png"/><Relationship Id="rId65" Type="http://schemas.openxmlformats.org/officeDocument/2006/relationships/customXml" Target="../ink/ink82.xml"/><Relationship Id="rId73" Type="http://schemas.openxmlformats.org/officeDocument/2006/relationships/customXml" Target="../ink/ink86.xml"/><Relationship Id="rId78" Type="http://schemas.openxmlformats.org/officeDocument/2006/relationships/image" Target="../media/image110.png"/><Relationship Id="rId81" Type="http://schemas.openxmlformats.org/officeDocument/2006/relationships/customXml" Target="../ink/ink90.xml"/><Relationship Id="rId86" Type="http://schemas.openxmlformats.org/officeDocument/2006/relationships/image" Target="../media/image114.png"/><Relationship Id="rId94" Type="http://schemas.openxmlformats.org/officeDocument/2006/relationships/image" Target="../media/image118.png"/><Relationship Id="rId99" Type="http://schemas.openxmlformats.org/officeDocument/2006/relationships/customXml" Target="../ink/ink99.xml"/><Relationship Id="rId101" Type="http://schemas.openxmlformats.org/officeDocument/2006/relationships/customXml" Target="../ink/ink100.xml"/><Relationship Id="rId122" Type="http://schemas.openxmlformats.org/officeDocument/2006/relationships/image" Target="../media/image132.png"/><Relationship Id="rId9" Type="http://schemas.openxmlformats.org/officeDocument/2006/relationships/image" Target="../media/image76.png"/><Relationship Id="rId13" Type="http://schemas.openxmlformats.org/officeDocument/2006/relationships/image" Target="../media/image78.png"/><Relationship Id="rId18" Type="http://schemas.openxmlformats.org/officeDocument/2006/relationships/customXml" Target="../ink/ink58.xml"/><Relationship Id="rId39" Type="http://schemas.openxmlformats.org/officeDocument/2006/relationships/image" Target="../media/image91.png"/><Relationship Id="rId109" Type="http://schemas.openxmlformats.org/officeDocument/2006/relationships/customXml" Target="../ink/ink104.xml"/><Relationship Id="rId34" Type="http://schemas.openxmlformats.org/officeDocument/2006/relationships/customXml" Target="../ink/ink66.xml"/><Relationship Id="rId50" Type="http://schemas.openxmlformats.org/officeDocument/2006/relationships/customXml" Target="../ink/ink74.xml"/><Relationship Id="rId55" Type="http://schemas.openxmlformats.org/officeDocument/2006/relationships/customXml" Target="../ink/ink77.xml"/><Relationship Id="rId76" Type="http://schemas.openxmlformats.org/officeDocument/2006/relationships/image" Target="../media/image109.png"/><Relationship Id="rId97" Type="http://schemas.openxmlformats.org/officeDocument/2006/relationships/customXml" Target="../ink/ink98.xml"/><Relationship Id="rId104" Type="http://schemas.openxmlformats.org/officeDocument/2006/relationships/image" Target="../media/image123.png"/><Relationship Id="rId120" Type="http://schemas.openxmlformats.org/officeDocument/2006/relationships/image" Target="../media/image131.png"/><Relationship Id="rId7" Type="http://schemas.openxmlformats.org/officeDocument/2006/relationships/image" Target="../media/image75.png"/><Relationship Id="rId71" Type="http://schemas.openxmlformats.org/officeDocument/2006/relationships/customXml" Target="../ink/ink85.xml"/><Relationship Id="rId92" Type="http://schemas.openxmlformats.org/officeDocument/2006/relationships/image" Target="../media/image117.png"/><Relationship Id="rId2" Type="http://schemas.openxmlformats.org/officeDocument/2006/relationships/image" Target="../media/image74.png"/><Relationship Id="rId29" Type="http://schemas.openxmlformats.org/officeDocument/2006/relationships/image" Target="../media/image86.png"/><Relationship Id="rId24" Type="http://schemas.openxmlformats.org/officeDocument/2006/relationships/customXml" Target="../ink/ink61.xml"/><Relationship Id="rId40" Type="http://schemas.openxmlformats.org/officeDocument/2006/relationships/customXml" Target="../ink/ink69.xml"/><Relationship Id="rId45" Type="http://schemas.openxmlformats.org/officeDocument/2006/relationships/image" Target="../media/image94.png"/><Relationship Id="rId66" Type="http://schemas.openxmlformats.org/officeDocument/2006/relationships/image" Target="../media/image104.png"/><Relationship Id="rId87" Type="http://schemas.openxmlformats.org/officeDocument/2006/relationships/customXml" Target="../ink/ink93.xml"/><Relationship Id="rId110" Type="http://schemas.openxmlformats.org/officeDocument/2006/relationships/image" Target="../media/image126.png"/><Relationship Id="rId115" Type="http://schemas.openxmlformats.org/officeDocument/2006/relationships/customXml" Target="../ink/ink107.xml"/></Relationships>
</file>

<file path=ppt/slides/_rels/slide21.xml.rels><?xml version="1.0" encoding="UTF-8" standalone="yes"?>
<Relationships xmlns="http://schemas.openxmlformats.org/package/2006/relationships"><Relationship Id="rId13" Type="http://schemas.openxmlformats.org/officeDocument/2006/relationships/customXml" Target="../ink/ink115.xml"/><Relationship Id="rId18" Type="http://schemas.openxmlformats.org/officeDocument/2006/relationships/image" Target="../media/image140.png"/><Relationship Id="rId26" Type="http://schemas.openxmlformats.org/officeDocument/2006/relationships/image" Target="../media/image144.png"/><Relationship Id="rId39" Type="http://schemas.openxmlformats.org/officeDocument/2006/relationships/customXml" Target="../ink/ink128.xml"/><Relationship Id="rId21" Type="http://schemas.openxmlformats.org/officeDocument/2006/relationships/customXml" Target="../ink/ink119.xml"/><Relationship Id="rId34" Type="http://schemas.openxmlformats.org/officeDocument/2006/relationships/image" Target="../media/image148.png"/><Relationship Id="rId42" Type="http://schemas.openxmlformats.org/officeDocument/2006/relationships/image" Target="../media/image152.png"/><Relationship Id="rId47" Type="http://schemas.openxmlformats.org/officeDocument/2006/relationships/customXml" Target="../ink/ink132.xml"/><Relationship Id="rId50" Type="http://schemas.openxmlformats.org/officeDocument/2006/relationships/image" Target="../media/image156.png"/><Relationship Id="rId55" Type="http://schemas.openxmlformats.org/officeDocument/2006/relationships/customXml" Target="../ink/ink136.xml"/><Relationship Id="rId63" Type="http://schemas.openxmlformats.org/officeDocument/2006/relationships/customXml" Target="../ink/ink140.xml"/><Relationship Id="rId68" Type="http://schemas.openxmlformats.org/officeDocument/2006/relationships/image" Target="../media/image165.png"/><Relationship Id="rId76" Type="http://schemas.openxmlformats.org/officeDocument/2006/relationships/image" Target="../media/image169.png"/><Relationship Id="rId84" Type="http://schemas.openxmlformats.org/officeDocument/2006/relationships/image" Target="../media/image173.png"/><Relationship Id="rId7" Type="http://schemas.openxmlformats.org/officeDocument/2006/relationships/customXml" Target="../ink/ink112.xml"/><Relationship Id="rId71" Type="http://schemas.openxmlformats.org/officeDocument/2006/relationships/customXml" Target="../ink/ink144.xml"/><Relationship Id="rId2" Type="http://schemas.openxmlformats.org/officeDocument/2006/relationships/image" Target="../media/image133.png"/><Relationship Id="rId16" Type="http://schemas.openxmlformats.org/officeDocument/2006/relationships/image" Target="../media/image139.png"/><Relationship Id="rId29" Type="http://schemas.openxmlformats.org/officeDocument/2006/relationships/customXml" Target="../ink/ink123.xml"/><Relationship Id="rId11" Type="http://schemas.openxmlformats.org/officeDocument/2006/relationships/customXml" Target="../ink/ink114.xml"/><Relationship Id="rId24" Type="http://schemas.openxmlformats.org/officeDocument/2006/relationships/image" Target="../media/image143.png"/><Relationship Id="rId32" Type="http://schemas.openxmlformats.org/officeDocument/2006/relationships/image" Target="../media/image147.png"/><Relationship Id="rId37" Type="http://schemas.openxmlformats.org/officeDocument/2006/relationships/customXml" Target="../ink/ink127.xml"/><Relationship Id="rId40" Type="http://schemas.openxmlformats.org/officeDocument/2006/relationships/image" Target="../media/image151.png"/><Relationship Id="rId45" Type="http://schemas.openxmlformats.org/officeDocument/2006/relationships/customXml" Target="../ink/ink131.xml"/><Relationship Id="rId53" Type="http://schemas.openxmlformats.org/officeDocument/2006/relationships/customXml" Target="../ink/ink135.xml"/><Relationship Id="rId58" Type="http://schemas.openxmlformats.org/officeDocument/2006/relationships/image" Target="../media/image160.png"/><Relationship Id="rId66" Type="http://schemas.openxmlformats.org/officeDocument/2006/relationships/image" Target="../media/image164.png"/><Relationship Id="rId74" Type="http://schemas.openxmlformats.org/officeDocument/2006/relationships/image" Target="../media/image168.png"/><Relationship Id="rId79" Type="http://schemas.openxmlformats.org/officeDocument/2006/relationships/customXml" Target="../ink/ink148.xml"/><Relationship Id="rId87" Type="http://schemas.openxmlformats.org/officeDocument/2006/relationships/image" Target="../media/image2.jpeg"/><Relationship Id="rId5" Type="http://schemas.openxmlformats.org/officeDocument/2006/relationships/customXml" Target="../ink/ink111.xml"/><Relationship Id="rId61" Type="http://schemas.openxmlformats.org/officeDocument/2006/relationships/customXml" Target="../ink/ink139.xml"/><Relationship Id="rId82" Type="http://schemas.openxmlformats.org/officeDocument/2006/relationships/image" Target="../media/image172.png"/><Relationship Id="rId19" Type="http://schemas.openxmlformats.org/officeDocument/2006/relationships/customXml" Target="../ink/ink118.xml"/><Relationship Id="rId4" Type="http://schemas.openxmlformats.org/officeDocument/2006/relationships/image" Target="../media/image2511.png"/><Relationship Id="rId9" Type="http://schemas.openxmlformats.org/officeDocument/2006/relationships/customXml" Target="../ink/ink113.xml"/><Relationship Id="rId14" Type="http://schemas.openxmlformats.org/officeDocument/2006/relationships/image" Target="../media/image138.png"/><Relationship Id="rId22" Type="http://schemas.openxmlformats.org/officeDocument/2006/relationships/image" Target="../media/image142.png"/><Relationship Id="rId27" Type="http://schemas.openxmlformats.org/officeDocument/2006/relationships/customXml" Target="../ink/ink122.xml"/><Relationship Id="rId30" Type="http://schemas.openxmlformats.org/officeDocument/2006/relationships/image" Target="../media/image146.png"/><Relationship Id="rId35" Type="http://schemas.openxmlformats.org/officeDocument/2006/relationships/customXml" Target="../ink/ink126.xml"/><Relationship Id="rId43" Type="http://schemas.openxmlformats.org/officeDocument/2006/relationships/customXml" Target="../ink/ink130.xml"/><Relationship Id="rId48" Type="http://schemas.openxmlformats.org/officeDocument/2006/relationships/image" Target="../media/image155.png"/><Relationship Id="rId56" Type="http://schemas.openxmlformats.org/officeDocument/2006/relationships/image" Target="../media/image159.png"/><Relationship Id="rId64" Type="http://schemas.openxmlformats.org/officeDocument/2006/relationships/image" Target="../media/image163.png"/><Relationship Id="rId69" Type="http://schemas.openxmlformats.org/officeDocument/2006/relationships/customXml" Target="../ink/ink143.xml"/><Relationship Id="rId77" Type="http://schemas.openxmlformats.org/officeDocument/2006/relationships/customXml" Target="../ink/ink147.xml"/><Relationship Id="rId8" Type="http://schemas.openxmlformats.org/officeDocument/2006/relationships/image" Target="../media/image135.png"/><Relationship Id="rId51" Type="http://schemas.openxmlformats.org/officeDocument/2006/relationships/customXml" Target="../ink/ink134.xml"/><Relationship Id="rId72" Type="http://schemas.openxmlformats.org/officeDocument/2006/relationships/image" Target="../media/image167.png"/><Relationship Id="rId80" Type="http://schemas.openxmlformats.org/officeDocument/2006/relationships/image" Target="../media/image171.png"/><Relationship Id="rId85" Type="http://schemas.openxmlformats.org/officeDocument/2006/relationships/customXml" Target="../ink/ink151.xml"/><Relationship Id="rId12" Type="http://schemas.openxmlformats.org/officeDocument/2006/relationships/image" Target="../media/image137.png"/><Relationship Id="rId17" Type="http://schemas.openxmlformats.org/officeDocument/2006/relationships/customXml" Target="../ink/ink117.xml"/><Relationship Id="rId25" Type="http://schemas.openxmlformats.org/officeDocument/2006/relationships/customXml" Target="../ink/ink121.xml"/><Relationship Id="rId33" Type="http://schemas.openxmlformats.org/officeDocument/2006/relationships/customXml" Target="../ink/ink125.xml"/><Relationship Id="rId38" Type="http://schemas.openxmlformats.org/officeDocument/2006/relationships/image" Target="../media/image150.png"/><Relationship Id="rId46" Type="http://schemas.openxmlformats.org/officeDocument/2006/relationships/image" Target="../media/image154.png"/><Relationship Id="rId59" Type="http://schemas.openxmlformats.org/officeDocument/2006/relationships/customXml" Target="../ink/ink138.xml"/><Relationship Id="rId67" Type="http://schemas.openxmlformats.org/officeDocument/2006/relationships/customXml" Target="../ink/ink142.xml"/><Relationship Id="rId20" Type="http://schemas.openxmlformats.org/officeDocument/2006/relationships/image" Target="../media/image141.png"/><Relationship Id="rId41" Type="http://schemas.openxmlformats.org/officeDocument/2006/relationships/customXml" Target="../ink/ink129.xml"/><Relationship Id="rId54" Type="http://schemas.openxmlformats.org/officeDocument/2006/relationships/image" Target="../media/image158.png"/><Relationship Id="rId62" Type="http://schemas.openxmlformats.org/officeDocument/2006/relationships/image" Target="../media/image162.png"/><Relationship Id="rId70" Type="http://schemas.openxmlformats.org/officeDocument/2006/relationships/image" Target="../media/image166.png"/><Relationship Id="rId75" Type="http://schemas.openxmlformats.org/officeDocument/2006/relationships/customXml" Target="../ink/ink146.xml"/><Relationship Id="rId83" Type="http://schemas.openxmlformats.org/officeDocument/2006/relationships/customXml" Target="../ink/ink150.xml"/><Relationship Id="rId1" Type="http://schemas.openxmlformats.org/officeDocument/2006/relationships/slideLayout" Target="../slideLayouts/slideLayout2.xml"/><Relationship Id="rId6" Type="http://schemas.openxmlformats.org/officeDocument/2006/relationships/image" Target="../media/image134.png"/><Relationship Id="rId15" Type="http://schemas.openxmlformats.org/officeDocument/2006/relationships/customXml" Target="../ink/ink116.xml"/><Relationship Id="rId23" Type="http://schemas.openxmlformats.org/officeDocument/2006/relationships/customXml" Target="../ink/ink120.xml"/><Relationship Id="rId28" Type="http://schemas.openxmlformats.org/officeDocument/2006/relationships/image" Target="../media/image145.png"/><Relationship Id="rId36" Type="http://schemas.openxmlformats.org/officeDocument/2006/relationships/image" Target="../media/image149.png"/><Relationship Id="rId49" Type="http://schemas.openxmlformats.org/officeDocument/2006/relationships/customXml" Target="../ink/ink133.xml"/><Relationship Id="rId57" Type="http://schemas.openxmlformats.org/officeDocument/2006/relationships/customXml" Target="../ink/ink137.xml"/><Relationship Id="rId10" Type="http://schemas.openxmlformats.org/officeDocument/2006/relationships/image" Target="../media/image136.png"/><Relationship Id="rId31" Type="http://schemas.openxmlformats.org/officeDocument/2006/relationships/customXml" Target="../ink/ink124.xml"/><Relationship Id="rId44" Type="http://schemas.openxmlformats.org/officeDocument/2006/relationships/image" Target="../media/image153.png"/><Relationship Id="rId52" Type="http://schemas.openxmlformats.org/officeDocument/2006/relationships/image" Target="../media/image157.png"/><Relationship Id="rId60" Type="http://schemas.openxmlformats.org/officeDocument/2006/relationships/image" Target="../media/image161.png"/><Relationship Id="rId65" Type="http://schemas.openxmlformats.org/officeDocument/2006/relationships/customXml" Target="../ink/ink141.xml"/><Relationship Id="rId73" Type="http://schemas.openxmlformats.org/officeDocument/2006/relationships/customXml" Target="../ink/ink145.xml"/><Relationship Id="rId78" Type="http://schemas.openxmlformats.org/officeDocument/2006/relationships/image" Target="../media/image170.png"/><Relationship Id="rId81" Type="http://schemas.openxmlformats.org/officeDocument/2006/relationships/customXml" Target="../ink/ink149.xml"/><Relationship Id="rId86" Type="http://schemas.openxmlformats.org/officeDocument/2006/relationships/image" Target="../media/image174.png"/></Relationships>
</file>

<file path=ppt/slides/_rels/slide2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7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178.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18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77.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image" Target="../media/image2.jpeg"/><Relationship Id="rId10" Type="http://schemas.openxmlformats.org/officeDocument/2006/relationships/image" Target="../media/image179.wmf"/><Relationship Id="rId4" Type="http://schemas.openxmlformats.org/officeDocument/2006/relationships/image" Target="../media/image176.wmf"/><Relationship Id="rId9" Type="http://schemas.openxmlformats.org/officeDocument/2006/relationships/oleObject" Target="../embeddings/oleObject35.bin"/><Relationship Id="rId14" Type="http://schemas.openxmlformats.org/officeDocument/2006/relationships/image" Target="../media/image181.wmf"/></Relationships>
</file>

<file path=ppt/slides/_rels/slide24.xml.rels><?xml version="1.0" encoding="UTF-8" standalone="yes"?>
<Relationships xmlns="http://schemas.openxmlformats.org/package/2006/relationships"><Relationship Id="rId8" Type="http://schemas.openxmlformats.org/officeDocument/2006/relationships/image" Target="../media/image181.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185.wmf"/><Relationship Id="rId17" Type="http://schemas.openxmlformats.org/officeDocument/2006/relationships/image" Target="../media/image2.jpeg"/><Relationship Id="rId2" Type="http://schemas.openxmlformats.org/officeDocument/2006/relationships/slideLayout" Target="../slideLayouts/slideLayout2.xml"/><Relationship Id="rId16" Type="http://schemas.openxmlformats.org/officeDocument/2006/relationships/image" Target="../media/image187.wmf"/><Relationship Id="rId1" Type="http://schemas.openxmlformats.org/officeDocument/2006/relationships/vmlDrawing" Target="../drawings/vmlDrawing11.vml"/><Relationship Id="rId6" Type="http://schemas.openxmlformats.org/officeDocument/2006/relationships/image" Target="../media/image183.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184.wmf"/><Relationship Id="rId4" Type="http://schemas.openxmlformats.org/officeDocument/2006/relationships/image" Target="../media/image182.wmf"/><Relationship Id="rId9" Type="http://schemas.openxmlformats.org/officeDocument/2006/relationships/oleObject" Target="../embeddings/oleObject41.bin"/><Relationship Id="rId14" Type="http://schemas.openxmlformats.org/officeDocument/2006/relationships/image" Target="../media/image186.wmf"/></Relationships>
</file>

<file path=ppt/slides/_rels/slide2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jpeg"/><Relationship Id="rId5" Type="http://schemas.openxmlformats.org/officeDocument/2006/relationships/image" Target="../media/image3.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image" Target="../media/image2.jpeg"/><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0.w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2" Type="http://schemas.openxmlformats.org/officeDocument/2006/relationships/customXml" Target="../ink/ink1.xml"/><Relationship Id="rId1" Type="http://schemas.openxmlformats.org/officeDocument/2006/relationships/slideLayout" Target="../slideLayouts/slideLayout2.xml"/><Relationship Id="rId5" Type="http://schemas.openxmlformats.org/officeDocument/2006/relationships/image" Target="../media/image2.jpeg"/><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customXml" Target="../ink/ink2.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png"/><Relationship Id="rId5" Type="http://schemas.openxmlformats.org/officeDocument/2006/relationships/oleObject" Target="../embeddings/oleObject10.bin"/><Relationship Id="rId10" Type="http://schemas.openxmlformats.org/officeDocument/2006/relationships/image" Target="../media/image2.jpeg"/><Relationship Id="rId4" Type="http://schemas.openxmlformats.org/officeDocument/2006/relationships/image" Target="../media/image10.wmf"/><Relationship Id="rId9"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4694786" y="2745564"/>
            <a:ext cx="7497214" cy="646331"/>
          </a:xfrm>
          <a:prstGeom prst="rect">
            <a:avLst/>
          </a:prstGeom>
        </p:spPr>
        <p:txBody>
          <a:bodyPr wrap="square">
            <a:spAutoFit/>
          </a:bodyPr>
          <a:lstStyle/>
          <a:p>
            <a:r>
              <a:rPr lang="en-US" sz="3600" b="1" dirty="0">
                <a:solidFill>
                  <a:schemeClr val="accent2">
                    <a:lumMod val="75000"/>
                  </a:schemeClr>
                </a:solidFill>
              </a:rPr>
              <a:t>Normal Distribution </a:t>
            </a:r>
          </a:p>
        </p:txBody>
      </p:sp>
      <p:sp>
        <p:nvSpPr>
          <p:cNvPr id="14" name="Rectangle 13"/>
          <p:cNvSpPr/>
          <p:nvPr/>
        </p:nvSpPr>
        <p:spPr>
          <a:xfrm>
            <a:off x="4781916" y="4415503"/>
            <a:ext cx="7497214" cy="461665"/>
          </a:xfrm>
          <a:prstGeom prst="rect">
            <a:avLst/>
          </a:prstGeom>
        </p:spPr>
        <p:txBody>
          <a:bodyPr wrap="square">
            <a:spAutoFit/>
          </a:bodyPr>
          <a:lstStyle/>
          <a:p>
            <a:r>
              <a:rPr lang="en-US" sz="2400" b="1" dirty="0"/>
              <a:t>V. Leela</a:t>
            </a:r>
            <a:endParaRPr lang="en-IN" sz="2400" b="1" dirty="0"/>
          </a:p>
        </p:txBody>
      </p:sp>
      <p:sp>
        <p:nvSpPr>
          <p:cNvPr id="15" name="Rectangle 14"/>
          <p:cNvSpPr/>
          <p:nvPr/>
        </p:nvSpPr>
        <p:spPr>
          <a:xfrm>
            <a:off x="4781916" y="4813108"/>
            <a:ext cx="7497214" cy="830997"/>
          </a:xfrm>
          <a:prstGeom prst="rect">
            <a:avLst/>
          </a:prstGeom>
        </p:spPr>
        <p:txBody>
          <a:bodyPr wrap="square">
            <a:spAutoFit/>
          </a:bodyPr>
          <a:lstStyle/>
          <a:p>
            <a:r>
              <a:rPr lang="en-US" sz="2400" dirty="0"/>
              <a:t>Department of </a:t>
            </a:r>
          </a:p>
          <a:p>
            <a:r>
              <a:rPr lang="en-US" sz="2400" dirty="0"/>
              <a:t>Science and Humanities </a:t>
            </a:r>
            <a:endParaRPr lang="en-IN" sz="2400" dirty="0"/>
          </a:p>
        </p:txBody>
      </p:sp>
      <p:grpSp>
        <p:nvGrpSpPr>
          <p:cNvPr id="20" name="Group 19"/>
          <p:cNvGrpSpPr/>
          <p:nvPr/>
        </p:nvGrpSpPr>
        <p:grpSpPr>
          <a:xfrm>
            <a:off x="313844" y="5489699"/>
            <a:ext cx="1066895" cy="1078155"/>
            <a:chOff x="313844" y="5489699"/>
            <a:chExt cx="1066895" cy="1078155"/>
          </a:xfrm>
          <a:solidFill>
            <a:schemeClr val="accent2">
              <a:lumMod val="75000"/>
            </a:schemeClr>
          </a:solidFill>
        </p:grpSpPr>
        <p:sp>
          <p:nvSpPr>
            <p:cNvPr id="24" name="Rectangle 23"/>
            <p:cNvSpPr/>
            <p:nvPr/>
          </p:nvSpPr>
          <p:spPr>
            <a:xfrm rot="5400000">
              <a:off x="824432" y="6011547"/>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 name="Rectangle 24"/>
            <p:cNvSpPr/>
            <p:nvPr/>
          </p:nvSpPr>
          <p:spPr>
            <a:xfrm rot="10800000">
              <a:off x="313844" y="5489699"/>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cxnSp>
        <p:nvCxnSpPr>
          <p:cNvPr id="11" name="Straight Connector 10"/>
          <p:cNvCxnSpPr/>
          <p:nvPr/>
        </p:nvCxnSpPr>
        <p:spPr>
          <a:xfrm flipV="1">
            <a:off x="4781916" y="4112436"/>
            <a:ext cx="4581449" cy="1"/>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nvGrpSpPr>
          <p:cNvPr id="16" name="Group 15"/>
          <p:cNvGrpSpPr/>
          <p:nvPr/>
        </p:nvGrpSpPr>
        <p:grpSpPr>
          <a:xfrm rot="10800000">
            <a:off x="10855702" y="266068"/>
            <a:ext cx="1066895" cy="1078155"/>
            <a:chOff x="313844" y="5489699"/>
            <a:chExt cx="1066895" cy="1078155"/>
          </a:xfrm>
          <a:solidFill>
            <a:schemeClr val="accent2">
              <a:lumMod val="75000"/>
            </a:schemeClr>
          </a:solidFill>
        </p:grpSpPr>
        <p:sp>
          <p:nvSpPr>
            <p:cNvPr id="17" name="Rectangle 16"/>
            <p:cNvSpPr/>
            <p:nvPr/>
          </p:nvSpPr>
          <p:spPr>
            <a:xfrm rot="5400000">
              <a:off x="824432" y="6011547"/>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ectangle 17"/>
            <p:cNvSpPr/>
            <p:nvPr/>
          </p:nvSpPr>
          <p:spPr>
            <a:xfrm rot="10800000">
              <a:off x="313844" y="5489699"/>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pic>
        <p:nvPicPr>
          <p:cNvPr id="13" name="Picture 12" descr="Logo, company name&#10;&#10;Description automatically generated">
            <a:extLst>
              <a:ext uri="{FF2B5EF4-FFF2-40B4-BE49-F238E27FC236}">
                <a16:creationId xmlns:a16="http://schemas.microsoft.com/office/drawing/2014/main" xmlns="" id="{9240FDD0-7960-2686-CAFC-CE382333177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6242" y="2239990"/>
            <a:ext cx="3029151" cy="2308325"/>
          </a:xfrm>
          <a:prstGeom prst="rect">
            <a:avLst/>
          </a:prstGeom>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393111" y="252240"/>
            <a:ext cx="7497214" cy="830997"/>
          </a:xfrm>
          <a:prstGeom prst="rect">
            <a:avLst/>
          </a:prstGeom>
        </p:spPr>
        <p:txBody>
          <a:bodyPr wrap="square">
            <a:spAutoFit/>
          </a:bodyPr>
          <a:lstStyle/>
          <a:p>
            <a:r>
              <a:rPr lang="en-US" sz="2400" b="1" dirty="0" smtClean="0">
                <a:solidFill>
                  <a:schemeClr val="accent2"/>
                </a:solidFill>
              </a:rPr>
              <a:t>STANDARD  </a:t>
            </a:r>
            <a:r>
              <a:rPr lang="en-US" sz="2400" b="1" dirty="0">
                <a:solidFill>
                  <a:schemeClr val="accent2"/>
                </a:solidFill>
              </a:rPr>
              <a:t>NORMAL  DISTRIBUTION</a:t>
            </a:r>
            <a:r>
              <a:rPr lang="en-US" sz="2400" b="1" dirty="0">
                <a:solidFill>
                  <a:schemeClr val="accent1">
                    <a:lumMod val="75000"/>
                  </a:schemeClr>
                </a:solidFill>
              </a:rPr>
              <a:t> </a:t>
            </a:r>
            <a:endParaRPr lang="en-US" sz="2400" b="1" dirty="0">
              <a:solidFill>
                <a:schemeClr val="accent2"/>
              </a:solidFill>
            </a:endParaRPr>
          </a:p>
          <a:p>
            <a:endParaRPr lang="en-US" sz="2400" b="1" dirty="0">
              <a:solidFill>
                <a:schemeClr val="accent1">
                  <a:lumMod val="75000"/>
                </a:schemeClr>
              </a:solidFill>
            </a:endParaRPr>
          </a:p>
        </p:txBody>
      </p:sp>
      <p:sp>
        <p:nvSpPr>
          <p:cNvPr id="13" name="Rectangle 12"/>
          <p:cNvSpPr/>
          <p:nvPr/>
        </p:nvSpPr>
        <p:spPr>
          <a:xfrm>
            <a:off x="433895" y="1009606"/>
            <a:ext cx="5495147" cy="5632311"/>
          </a:xfrm>
          <a:prstGeom prst="rect">
            <a:avLst/>
          </a:prstGeom>
        </p:spPr>
        <p:txBody>
          <a:bodyPr wrap="square">
            <a:spAutoFit/>
          </a:bodyPr>
          <a:lstStyle/>
          <a:p>
            <a:endParaRPr lang="en-US" sz="2400" b="1" i="1" dirty="0">
              <a:solidFill>
                <a:schemeClr val="accent1">
                  <a:lumMod val="75000"/>
                </a:schemeClr>
              </a:solidFill>
            </a:endParaRPr>
          </a:p>
          <a:p>
            <a:endParaRPr lang="en-US" sz="2400" b="1" i="1" dirty="0">
              <a:solidFill>
                <a:srgbClr val="FF0000"/>
              </a:solidFill>
            </a:endParaRPr>
          </a:p>
          <a:p>
            <a:endParaRPr lang="en-US" sz="2400" b="1" i="1" dirty="0">
              <a:solidFill>
                <a:srgbClr val="FF0000"/>
              </a:solidFill>
            </a:endParaRPr>
          </a:p>
          <a:p>
            <a:r>
              <a:rPr lang="en-US" sz="2400" b="1" i="1" dirty="0">
                <a:solidFill>
                  <a:srgbClr val="FF0000"/>
                </a:solidFill>
              </a:rPr>
              <a:t>       </a:t>
            </a:r>
          </a:p>
          <a:p>
            <a:endParaRPr lang="en-US" sz="2400" b="1" i="1" dirty="0">
              <a:solidFill>
                <a:schemeClr val="accent1">
                  <a:lumMod val="75000"/>
                </a:schemeClr>
              </a:solidFill>
            </a:endParaRPr>
          </a:p>
          <a:p>
            <a:endParaRPr lang="en-US" sz="2400" b="1" i="1" dirty="0">
              <a:solidFill>
                <a:schemeClr val="accent1">
                  <a:lumMod val="75000"/>
                </a:schemeClr>
              </a:solidFill>
            </a:endParaRPr>
          </a:p>
          <a:p>
            <a:r>
              <a:rPr lang="en-US" sz="2400" b="1" i="1" dirty="0">
                <a:solidFill>
                  <a:schemeClr val="accent1">
                    <a:lumMod val="75000"/>
                  </a:schemeClr>
                </a:solidFill>
              </a:rPr>
              <a:t>       </a:t>
            </a:r>
          </a:p>
          <a:p>
            <a:endParaRPr lang="en-US" sz="2400" b="1" i="1" dirty="0">
              <a:solidFill>
                <a:schemeClr val="accent1">
                  <a:lumMod val="75000"/>
                </a:schemeClr>
              </a:solidFill>
            </a:endParaRPr>
          </a:p>
          <a:p>
            <a:r>
              <a:rPr lang="en-US" sz="2400" b="1" i="1" dirty="0">
                <a:solidFill>
                  <a:schemeClr val="accent1">
                    <a:lumMod val="75000"/>
                  </a:schemeClr>
                </a:solidFill>
              </a:rPr>
              <a:t>       </a:t>
            </a:r>
          </a:p>
          <a:p>
            <a:endParaRPr lang="en-US" sz="2400" b="1" i="1" dirty="0">
              <a:solidFill>
                <a:schemeClr val="accent1">
                  <a:lumMod val="75000"/>
                </a:schemeClr>
              </a:solidFill>
            </a:endParaRP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i="1" dirty="0">
              <a:solidFill>
                <a:schemeClr val="accent1">
                  <a:lumMod val="75000"/>
                </a:schemeClr>
              </a:solidFill>
            </a:endParaRPr>
          </a:p>
          <a:p>
            <a:endParaRPr lang="en-US" sz="2400" b="1" i="1" dirty="0">
              <a:solidFill>
                <a:schemeClr val="accent1">
                  <a:lumMod val="75000"/>
                </a:schemeClr>
              </a:solidFill>
            </a:endParaRPr>
          </a:p>
          <a:p>
            <a:endParaRPr lang="en-US" sz="2400" b="1" i="1" dirty="0">
              <a:solidFill>
                <a:schemeClr val="accent1">
                  <a:lumMod val="75000"/>
                </a:schemeClr>
              </a:solidFill>
            </a:endParaRPr>
          </a:p>
        </p:txBody>
      </p:sp>
      <p:cxnSp>
        <p:nvCxnSpPr>
          <p:cNvPr id="17" name="Straight Connector 16"/>
          <p:cNvCxnSpPr/>
          <p:nvPr/>
        </p:nvCxnSpPr>
        <p:spPr>
          <a:xfrm>
            <a:off x="0" y="1023622"/>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 xmlns:a16="http://schemas.microsoft.com/office/drawing/2014/main" id="{478518FE-A398-43CF-B3E9-717C50E70279}"/>
                  </a:ext>
                </a:extLst>
              </p14:cNvPr>
              <p14:cNvContentPartPr/>
              <p14:nvPr/>
            </p14:nvContentPartPr>
            <p14:xfrm>
              <a:off x="756000" y="1144080"/>
              <a:ext cx="11142720" cy="4893840"/>
            </p14:xfrm>
          </p:contentPart>
        </mc:Choice>
        <mc:Fallback xmlns="">
          <p:pic>
            <p:nvPicPr>
              <p:cNvPr id="2" name="Ink 1">
                <a:extLst>
                  <a:ext uri="{FF2B5EF4-FFF2-40B4-BE49-F238E27FC236}">
                    <a16:creationId xmlns:a16="http://schemas.microsoft.com/office/drawing/2014/main" id="{478518FE-A398-43CF-B3E9-717C50E70279}"/>
                  </a:ext>
                </a:extLst>
              </p:cNvPr>
              <p:cNvPicPr/>
              <p:nvPr/>
            </p:nvPicPr>
            <p:blipFill>
              <a:blip r:embed="rId4"/>
              <a:stretch>
                <a:fillRect/>
              </a:stretch>
            </p:blipFill>
            <p:spPr>
              <a:xfrm>
                <a:off x="746640" y="1134720"/>
                <a:ext cx="11161440" cy="4912560"/>
              </a:xfrm>
              <a:prstGeom prst="rect">
                <a:avLst/>
              </a:prstGeom>
            </p:spPr>
          </p:pic>
        </mc:Fallback>
      </mc:AlternateContent>
      <p:pic>
        <p:nvPicPr>
          <p:cNvPr id="8" name="Picture 7" descr="Logo, company name&#10;&#10;Description automatically generated">
            <a:extLst>
              <a:ext uri="{FF2B5EF4-FFF2-40B4-BE49-F238E27FC236}">
                <a16:creationId xmlns:a16="http://schemas.microsoft.com/office/drawing/2014/main" xmlns="" id="{241CF096-02AB-5559-7482-5C0C361A1E8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308737" y="421081"/>
            <a:ext cx="1441901" cy="1098782"/>
          </a:xfrm>
          <a:prstGeom prst="rect">
            <a:avLst/>
          </a:prstGeom>
        </p:spPr>
      </p:pic>
    </p:spTree>
    <p:extLst>
      <p:ext uri="{BB962C8B-B14F-4D97-AF65-F5344CB8AC3E}">
        <p14:creationId xmlns:p14="http://schemas.microsoft.com/office/powerpoint/2010/main" val="1578677050"/>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393111" y="252240"/>
            <a:ext cx="7497214" cy="830997"/>
          </a:xfrm>
          <a:prstGeom prst="rect">
            <a:avLst/>
          </a:prstGeom>
        </p:spPr>
        <p:txBody>
          <a:bodyPr wrap="square">
            <a:spAutoFit/>
          </a:bodyPr>
          <a:lstStyle/>
          <a:p>
            <a:r>
              <a:rPr lang="en-US" sz="2400" b="1" dirty="0" smtClean="0">
                <a:solidFill>
                  <a:schemeClr val="accent2"/>
                </a:solidFill>
              </a:rPr>
              <a:t>STANDARD  </a:t>
            </a:r>
            <a:r>
              <a:rPr lang="en-US" sz="2400" b="1" dirty="0">
                <a:solidFill>
                  <a:schemeClr val="accent2"/>
                </a:solidFill>
              </a:rPr>
              <a:t>NORMAL  DISTRIBUTION</a:t>
            </a:r>
            <a:r>
              <a:rPr lang="en-US" sz="2400" b="1" dirty="0">
                <a:solidFill>
                  <a:schemeClr val="accent1">
                    <a:lumMod val="75000"/>
                  </a:schemeClr>
                </a:solidFill>
              </a:rPr>
              <a:t> </a:t>
            </a:r>
            <a:endParaRPr lang="en-US" sz="2400" b="1" dirty="0">
              <a:solidFill>
                <a:schemeClr val="accent2"/>
              </a:solidFill>
            </a:endParaRPr>
          </a:p>
          <a:p>
            <a:endParaRPr lang="en-US" sz="2400" b="1" dirty="0">
              <a:solidFill>
                <a:schemeClr val="accent1">
                  <a:lumMod val="75000"/>
                </a:schemeClr>
              </a:solidFill>
            </a:endParaRPr>
          </a:p>
        </p:txBody>
      </p:sp>
      <p:sp>
        <p:nvSpPr>
          <p:cNvPr id="13" name="Rectangle 12"/>
          <p:cNvSpPr/>
          <p:nvPr/>
        </p:nvSpPr>
        <p:spPr>
          <a:xfrm>
            <a:off x="433895" y="1009606"/>
            <a:ext cx="5495147" cy="5632311"/>
          </a:xfrm>
          <a:prstGeom prst="rect">
            <a:avLst/>
          </a:prstGeom>
        </p:spPr>
        <p:txBody>
          <a:bodyPr wrap="square">
            <a:spAutoFit/>
          </a:bodyPr>
          <a:lstStyle/>
          <a:p>
            <a:endParaRPr lang="en-US" sz="2400" b="1" i="1" dirty="0">
              <a:solidFill>
                <a:schemeClr val="accent1">
                  <a:lumMod val="75000"/>
                </a:schemeClr>
              </a:solidFill>
            </a:endParaRPr>
          </a:p>
          <a:p>
            <a:endParaRPr lang="en-US" sz="2400" b="1" i="1" dirty="0">
              <a:solidFill>
                <a:srgbClr val="FF0000"/>
              </a:solidFill>
            </a:endParaRPr>
          </a:p>
          <a:p>
            <a:endParaRPr lang="en-US" sz="2400" b="1" i="1" dirty="0">
              <a:solidFill>
                <a:srgbClr val="FF0000"/>
              </a:solidFill>
            </a:endParaRPr>
          </a:p>
          <a:p>
            <a:r>
              <a:rPr lang="en-US" sz="2400" b="1" i="1" dirty="0">
                <a:solidFill>
                  <a:srgbClr val="FF0000"/>
                </a:solidFill>
              </a:rPr>
              <a:t>       </a:t>
            </a:r>
          </a:p>
          <a:p>
            <a:endParaRPr lang="en-US" sz="2400" b="1" i="1" dirty="0">
              <a:solidFill>
                <a:schemeClr val="accent1">
                  <a:lumMod val="75000"/>
                </a:schemeClr>
              </a:solidFill>
            </a:endParaRPr>
          </a:p>
          <a:p>
            <a:endParaRPr lang="en-US" sz="2400" b="1" i="1" dirty="0">
              <a:solidFill>
                <a:schemeClr val="accent1">
                  <a:lumMod val="75000"/>
                </a:schemeClr>
              </a:solidFill>
            </a:endParaRPr>
          </a:p>
          <a:p>
            <a:r>
              <a:rPr lang="en-US" sz="2400" b="1" i="1" dirty="0">
                <a:solidFill>
                  <a:schemeClr val="accent1">
                    <a:lumMod val="75000"/>
                  </a:schemeClr>
                </a:solidFill>
              </a:rPr>
              <a:t>       </a:t>
            </a:r>
          </a:p>
          <a:p>
            <a:r>
              <a:rPr lang="en-US" sz="2400" b="1" i="1" dirty="0">
                <a:solidFill>
                  <a:schemeClr val="accent1">
                    <a:lumMod val="75000"/>
                  </a:schemeClr>
                </a:solidFill>
              </a:rPr>
              <a:t>,</a:t>
            </a:r>
          </a:p>
          <a:p>
            <a:r>
              <a:rPr lang="en-US" sz="2400" b="1" i="1" dirty="0">
                <a:solidFill>
                  <a:schemeClr val="accent1">
                    <a:lumMod val="75000"/>
                  </a:schemeClr>
                </a:solidFill>
              </a:rPr>
              <a:t>       </a:t>
            </a:r>
          </a:p>
          <a:p>
            <a:endParaRPr lang="en-US" sz="2400" b="1" i="1" dirty="0">
              <a:solidFill>
                <a:schemeClr val="accent1">
                  <a:lumMod val="75000"/>
                </a:schemeClr>
              </a:solidFill>
            </a:endParaRP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i="1" dirty="0">
              <a:solidFill>
                <a:schemeClr val="accent1">
                  <a:lumMod val="75000"/>
                </a:schemeClr>
              </a:solidFill>
            </a:endParaRPr>
          </a:p>
          <a:p>
            <a:endParaRPr lang="en-US" sz="2400" b="1" i="1" dirty="0">
              <a:solidFill>
                <a:schemeClr val="accent1">
                  <a:lumMod val="75000"/>
                </a:schemeClr>
              </a:solidFill>
            </a:endParaRPr>
          </a:p>
          <a:p>
            <a:endParaRPr lang="en-US" sz="2400" b="1" i="1" dirty="0">
              <a:solidFill>
                <a:schemeClr val="accent1">
                  <a:lumMod val="75000"/>
                </a:schemeClr>
              </a:solidFill>
            </a:endParaRPr>
          </a:p>
        </p:txBody>
      </p:sp>
      <p:cxnSp>
        <p:nvCxnSpPr>
          <p:cNvPr id="17" name="Straight Connector 16"/>
          <p:cNvCxnSpPr/>
          <p:nvPr/>
        </p:nvCxnSpPr>
        <p:spPr>
          <a:xfrm>
            <a:off x="0" y="1023622"/>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58370" name="Picture 2"/>
          <p:cNvPicPr>
            <a:picLocks noChangeAspect="1" noChangeArrowheads="1"/>
          </p:cNvPicPr>
          <p:nvPr/>
        </p:nvPicPr>
        <p:blipFill>
          <a:blip r:embed="rId2" cstate="print"/>
          <a:srcRect/>
          <a:stretch>
            <a:fillRect/>
          </a:stretch>
        </p:blipFill>
        <p:spPr bwMode="auto">
          <a:xfrm>
            <a:off x="580592" y="1855210"/>
            <a:ext cx="7194939" cy="3880572"/>
          </a:xfrm>
          <a:prstGeom prst="rect">
            <a:avLst/>
          </a:prstGeom>
          <a:noFill/>
          <a:ln w="9525">
            <a:noFill/>
            <a:miter lim="800000"/>
            <a:headEnd/>
            <a:tailEnd/>
          </a:ln>
          <a:effectLst/>
        </p:spPr>
      </p:pic>
      <p:pic>
        <p:nvPicPr>
          <p:cNvPr id="8" name="Picture 7" descr="Logo, company name&#10;&#10;Description automatically generated">
            <a:extLst>
              <a:ext uri="{FF2B5EF4-FFF2-40B4-BE49-F238E27FC236}">
                <a16:creationId xmlns:a16="http://schemas.microsoft.com/office/drawing/2014/main" xmlns="" id="{241CF096-02AB-5559-7482-5C0C361A1E8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308737" y="421081"/>
            <a:ext cx="1441901" cy="1098782"/>
          </a:xfrm>
          <a:prstGeom prst="rect">
            <a:avLst/>
          </a:prstGeom>
        </p:spPr>
      </p:pic>
    </p:spTree>
    <p:extLst>
      <p:ext uri="{BB962C8B-B14F-4D97-AF65-F5344CB8AC3E}">
        <p14:creationId xmlns:p14="http://schemas.microsoft.com/office/powerpoint/2010/main" val="3023559708"/>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393111" y="-20806"/>
            <a:ext cx="7452176" cy="17450931"/>
          </a:xfrm>
          <a:prstGeom prst="rect">
            <a:avLst/>
          </a:prstGeom>
        </p:spPr>
        <p:txBody>
          <a:bodyPr wrap="square">
            <a:spAutoFit/>
          </a:bodyPr>
          <a:lstStyle/>
          <a:p>
            <a:endParaRPr lang="en-US" sz="2400" dirty="0" smtClean="0">
              <a:solidFill>
                <a:schemeClr val="accent2"/>
              </a:solidFill>
            </a:endParaRPr>
          </a:p>
          <a:p>
            <a:r>
              <a:rPr lang="en-US" sz="2400" dirty="0" smtClean="0">
                <a:solidFill>
                  <a:schemeClr val="accent2"/>
                </a:solidFill>
              </a:rPr>
              <a:t>NORMAL      </a:t>
            </a:r>
            <a:r>
              <a:rPr lang="en-US" sz="2400" dirty="0">
                <a:solidFill>
                  <a:schemeClr val="accent2"/>
                </a:solidFill>
              </a:rPr>
              <a:t>AND    STANDARD    NORMAL    DISTRIBUTION  </a:t>
            </a:r>
          </a:p>
          <a:p>
            <a:r>
              <a:rPr lang="en-US" sz="2400" b="1" dirty="0">
                <a:solidFill>
                  <a:schemeClr val="accent2"/>
                </a:solidFill>
              </a:rPr>
              <a:t>FEATURES  OF   NORMAL  DISTRIBUTION </a:t>
            </a:r>
          </a:p>
          <a:p>
            <a:endParaRPr lang="en-US" sz="2400" b="1" i="1" dirty="0">
              <a:solidFill>
                <a:schemeClr val="accent1">
                  <a:lumMod val="75000"/>
                </a:schemeClr>
              </a:solidFill>
            </a:endParaRPr>
          </a:p>
          <a:p>
            <a:pPr>
              <a:buFont typeface="Wingdings" panose="05000000000000000000" pitchFamily="2" charset="2"/>
              <a:buChar char="Ø"/>
            </a:pPr>
            <a:r>
              <a:rPr lang="en-US" sz="2400" b="1" i="1" dirty="0">
                <a:solidFill>
                  <a:schemeClr val="accent1">
                    <a:lumMod val="75000"/>
                  </a:schemeClr>
                </a:solidFill>
              </a:rPr>
              <a:t> </a:t>
            </a:r>
            <a:endParaRPr lang="en-US" sz="2400" b="1" dirty="0">
              <a:solidFill>
                <a:schemeClr val="accent2"/>
              </a:solidFill>
            </a:endParaRPr>
          </a:p>
          <a:p>
            <a:endParaRPr lang="en-US" sz="2400" b="1" dirty="0">
              <a:solidFill>
                <a:schemeClr val="accent2"/>
              </a:solidFill>
            </a:endParaRPr>
          </a:p>
          <a:p>
            <a:pPr marL="342900" indent="-342900">
              <a:buFont typeface="Wingdings" panose="05000000000000000000" pitchFamily="2" charset="2"/>
              <a:buChar char="Ø"/>
            </a:pPr>
            <a:r>
              <a:rPr lang="en-US" sz="2400" b="1" dirty="0">
                <a:solidFill>
                  <a:schemeClr val="accent2"/>
                </a:solidFill>
              </a:rPr>
              <a:t> </a:t>
            </a:r>
            <a:r>
              <a:rPr lang="en-US" sz="2400" b="1" i="1" dirty="0">
                <a:solidFill>
                  <a:schemeClr val="accent1">
                    <a:lumMod val="75000"/>
                  </a:schemeClr>
                </a:solidFill>
              </a:rPr>
              <a:t>In case of normal distribution  </a:t>
            </a:r>
          </a:p>
          <a:p>
            <a:endParaRPr lang="en-US" sz="2400" b="1" dirty="0">
              <a:solidFill>
                <a:schemeClr val="accent2"/>
              </a:solidFill>
            </a:endParaRPr>
          </a:p>
          <a:p>
            <a:endParaRPr lang="en-US" sz="2400" b="1" i="1" dirty="0">
              <a:solidFill>
                <a:schemeClr val="accent1"/>
              </a:solidFill>
            </a:endParaRPr>
          </a:p>
          <a:p>
            <a:endParaRPr lang="en-US" sz="2400" b="1" i="1" dirty="0">
              <a:solidFill>
                <a:schemeClr val="accent1"/>
              </a:solidFill>
            </a:endParaRPr>
          </a:p>
          <a:p>
            <a:endParaRPr lang="en-US" sz="2400" b="1" i="1" dirty="0">
              <a:solidFill>
                <a:schemeClr val="accent1"/>
              </a:solidFill>
            </a:endParaRPr>
          </a:p>
          <a:p>
            <a:pPr marL="342900" indent="-342900">
              <a:buFont typeface="Wingdings" panose="05000000000000000000" pitchFamily="2" charset="2"/>
              <a:buChar char="Ø"/>
            </a:pPr>
            <a:r>
              <a:rPr lang="en-US" sz="2400" b="1" i="1" dirty="0">
                <a:solidFill>
                  <a:schemeClr val="accent1"/>
                </a:solidFill>
              </a:rPr>
              <a:t> </a:t>
            </a:r>
            <a:r>
              <a:rPr lang="en-US" sz="2400" b="1" i="1" dirty="0">
                <a:solidFill>
                  <a:schemeClr val="accent1">
                    <a:lumMod val="75000"/>
                  </a:schemeClr>
                </a:solidFill>
              </a:rPr>
              <a:t>This integral cannot be evaluated by known methods of integration so we have to employ known techniques of numerical integration, which becomes tedious ,so it must be </a:t>
            </a:r>
            <a:r>
              <a:rPr lang="en-US" sz="2400" b="1" i="1" dirty="0" err="1" smtClean="0">
                <a:solidFill>
                  <a:schemeClr val="accent1">
                    <a:lumMod val="75000"/>
                  </a:schemeClr>
                </a:solidFill>
              </a:rPr>
              <a:t>standarized</a:t>
            </a:r>
            <a:r>
              <a:rPr lang="en-US" sz="2400" b="1" i="1" dirty="0" smtClean="0">
                <a:solidFill>
                  <a:schemeClr val="accent1">
                    <a:lumMod val="75000"/>
                  </a:schemeClr>
                </a:solidFill>
              </a:rPr>
              <a:t> </a:t>
            </a:r>
            <a:r>
              <a:rPr lang="en-US" sz="2400" b="1" i="1" dirty="0">
                <a:solidFill>
                  <a:schemeClr val="accent1">
                    <a:lumMod val="75000"/>
                  </a:schemeClr>
                </a:solidFill>
              </a:rPr>
              <a:t>.</a:t>
            </a:r>
          </a:p>
          <a:p>
            <a:pPr marL="342900" indent="-342900">
              <a:buFont typeface="Wingdings" panose="05000000000000000000" pitchFamily="2" charset="2"/>
              <a:buChar char="Ø"/>
            </a:pPr>
            <a:r>
              <a:rPr lang="en-US" sz="2400" b="1" i="1" dirty="0">
                <a:solidFill>
                  <a:schemeClr val="accent1"/>
                </a:solidFill>
              </a:rPr>
              <a:t> </a:t>
            </a:r>
            <a:r>
              <a:rPr lang="en-US" sz="2400" b="1" i="1" dirty="0">
                <a:solidFill>
                  <a:schemeClr val="accent1">
                    <a:lumMod val="75000"/>
                  </a:schemeClr>
                </a:solidFill>
              </a:rPr>
              <a:t>taking </a:t>
            </a:r>
            <a:r>
              <a:rPr lang="en-US" sz="2400" b="1" i="1" dirty="0">
                <a:solidFill>
                  <a:schemeClr val="accent1"/>
                </a:solidFill>
              </a:rPr>
              <a:t>, </a:t>
            </a:r>
          </a:p>
          <a:p>
            <a:r>
              <a:rPr lang="en-US" sz="2400" b="1" i="1" dirty="0">
                <a:solidFill>
                  <a:srgbClr val="FF0000"/>
                </a:solidFill>
              </a:rPr>
              <a:t> </a:t>
            </a:r>
            <a:endParaRPr lang="en-US" sz="2400" b="1" dirty="0">
              <a:solidFill>
                <a:schemeClr val="accent1"/>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i="1" dirty="0">
              <a:solidFill>
                <a:schemeClr val="accent1">
                  <a:lumMod val="75000"/>
                </a:schemeClr>
              </a:solidFill>
            </a:endParaRP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dirty="0">
                <a:solidFill>
                  <a:schemeClr val="accent1">
                    <a:lumMod val="75000"/>
                  </a:schemeClr>
                </a:solidFill>
              </a:rPr>
              <a:t> </a:t>
            </a:r>
          </a:p>
          <a:p>
            <a:r>
              <a:rPr lang="en-US" sz="2400" b="1" dirty="0">
                <a:solidFill>
                  <a:schemeClr val="accent1">
                    <a:lumMod val="75000"/>
                  </a:schemeClr>
                </a:solidFill>
              </a:rPr>
              <a:t> </a:t>
            </a:r>
          </a:p>
        </p:txBody>
      </p:sp>
      <p:cxnSp>
        <p:nvCxnSpPr>
          <p:cNvPr id="14" name="Straight Connector 13"/>
          <p:cNvCxnSpPr/>
          <p:nvPr/>
        </p:nvCxnSpPr>
        <p:spPr>
          <a:xfrm>
            <a:off x="0" y="1072193"/>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6" name="Object 5"/>
          <p:cNvGraphicFramePr>
            <a:graphicFrameLocks noChangeAspect="1"/>
          </p:cNvGraphicFramePr>
          <p:nvPr>
            <p:extLst>
              <p:ext uri="{D42A27DB-BD31-4B8C-83A1-F6EECF244321}">
                <p14:modId xmlns:p14="http://schemas.microsoft.com/office/powerpoint/2010/main" val="921925921"/>
              </p:ext>
            </p:extLst>
          </p:nvPr>
        </p:nvGraphicFramePr>
        <p:xfrm>
          <a:off x="1052468" y="1371616"/>
          <a:ext cx="4331368" cy="793571"/>
        </p:xfrm>
        <a:graphic>
          <a:graphicData uri="http://schemas.openxmlformats.org/presentationml/2006/ole">
            <mc:AlternateContent xmlns:mc="http://schemas.openxmlformats.org/markup-compatibility/2006">
              <mc:Choice xmlns:v="urn:schemas-microsoft-com:vml" Requires="v">
                <p:oleObj spid="_x0000_s5140" name="Equation" r:id="rId3" imgW="1473120" imgH="469800" progId="Equation.DSMT4">
                  <p:embed/>
                </p:oleObj>
              </mc:Choice>
              <mc:Fallback>
                <p:oleObj name="Equation" r:id="rId3" imgW="1473120" imgH="469800" progId="Equation.DSMT4">
                  <p:embed/>
                  <p:pic>
                    <p:nvPicPr>
                      <p:cNvPr id="6" name="Object 5"/>
                      <p:cNvPicPr>
                        <a:picLocks noChangeAspect="1"/>
                      </p:cNvPicPr>
                      <p:nvPr/>
                    </p:nvPicPr>
                    <p:blipFill>
                      <a:blip r:embed="rId4"/>
                      <a:stretch>
                        <a:fillRect/>
                      </a:stretch>
                    </p:blipFill>
                    <p:spPr>
                      <a:xfrm>
                        <a:off x="1052468" y="1371616"/>
                        <a:ext cx="4331368" cy="793571"/>
                      </a:xfrm>
                      <a:prstGeom prst="rect">
                        <a:avLst/>
                      </a:prstGeom>
                      <a:noFill/>
                      <a:ln w="9525">
                        <a:noFill/>
                      </a:ln>
                    </p:spPr>
                  </p:pic>
                </p:oleObj>
              </mc:Fallback>
            </mc:AlternateContent>
          </a:graphicData>
        </a:graphic>
      </p:graphicFrame>
      <p:graphicFrame>
        <p:nvGraphicFramePr>
          <p:cNvPr id="67586" name="Object 2"/>
          <p:cNvGraphicFramePr>
            <a:graphicFrameLocks noChangeAspect="1"/>
          </p:cNvGraphicFramePr>
          <p:nvPr>
            <p:extLst>
              <p:ext uri="{D42A27DB-BD31-4B8C-83A1-F6EECF244321}">
                <p14:modId xmlns:p14="http://schemas.microsoft.com/office/powerpoint/2010/main" val="402231120"/>
              </p:ext>
            </p:extLst>
          </p:nvPr>
        </p:nvGraphicFramePr>
        <p:xfrm>
          <a:off x="719468" y="2887580"/>
          <a:ext cx="4997367" cy="878802"/>
        </p:xfrm>
        <a:graphic>
          <a:graphicData uri="http://schemas.openxmlformats.org/presentationml/2006/ole">
            <mc:AlternateContent xmlns:mc="http://schemas.openxmlformats.org/markup-compatibility/2006">
              <mc:Choice xmlns:v="urn:schemas-microsoft-com:vml" Requires="v">
                <p:oleObj spid="_x0000_s5141" name="Equation" r:id="rId5" imgW="2197080" imgH="495000" progId="Equation.DSMT4">
                  <p:embed/>
                </p:oleObj>
              </mc:Choice>
              <mc:Fallback>
                <p:oleObj name="Equation" r:id="rId5" imgW="2197080" imgH="495000" progId="Equation.DSMT4">
                  <p:embed/>
                  <p:pic>
                    <p:nvPicPr>
                      <p:cNvPr id="67586" name="Object 2"/>
                      <p:cNvPicPr>
                        <a:picLocks noChangeAspect="1"/>
                      </p:cNvPicPr>
                      <p:nvPr/>
                    </p:nvPicPr>
                    <p:blipFill>
                      <a:blip r:embed="rId6"/>
                      <a:stretch>
                        <a:fillRect/>
                      </a:stretch>
                    </p:blipFill>
                    <p:spPr>
                      <a:xfrm>
                        <a:off x="719468" y="2887580"/>
                        <a:ext cx="4997367" cy="878802"/>
                      </a:xfrm>
                      <a:prstGeom prst="rect">
                        <a:avLst/>
                      </a:prstGeom>
                      <a:noFill/>
                      <a:ln w="9525">
                        <a:noFill/>
                      </a:ln>
                    </p:spPr>
                  </p:pic>
                </p:oleObj>
              </mc:Fallback>
            </mc:AlternateContent>
          </a:graphicData>
        </a:graphic>
      </p:graphicFrame>
      <p:graphicFrame>
        <p:nvGraphicFramePr>
          <p:cNvPr id="2" name="Object 1">
            <a:extLst>
              <a:ext uri="{FF2B5EF4-FFF2-40B4-BE49-F238E27FC236}">
                <a16:creationId xmlns="" xmlns:a16="http://schemas.microsoft.com/office/drawing/2014/main" id="{41E70A16-D936-4E2A-A092-0951E7B2083A}"/>
              </a:ext>
            </a:extLst>
          </p:cNvPr>
          <p:cNvGraphicFramePr>
            <a:graphicFrameLocks noChangeAspect="1"/>
          </p:cNvGraphicFramePr>
          <p:nvPr>
            <p:extLst>
              <p:ext uri="{D42A27DB-BD31-4B8C-83A1-F6EECF244321}">
                <p14:modId xmlns:p14="http://schemas.microsoft.com/office/powerpoint/2010/main" val="3081411283"/>
              </p:ext>
            </p:extLst>
          </p:nvPr>
        </p:nvGraphicFramePr>
        <p:xfrm>
          <a:off x="985838" y="5849938"/>
          <a:ext cx="6719887" cy="663575"/>
        </p:xfrm>
        <a:graphic>
          <a:graphicData uri="http://schemas.openxmlformats.org/presentationml/2006/ole">
            <mc:AlternateContent xmlns:mc="http://schemas.openxmlformats.org/markup-compatibility/2006">
              <mc:Choice xmlns:v="urn:schemas-microsoft-com:vml" Requires="v">
                <p:oleObj spid="_x0000_s5142" name="Equation" r:id="rId7" imgW="2286000" imgH="393480" progId="Equation.DSMT4">
                  <p:embed/>
                </p:oleObj>
              </mc:Choice>
              <mc:Fallback>
                <p:oleObj name="Equation" r:id="rId7" imgW="2286000" imgH="393480" progId="Equation.DSMT4">
                  <p:embed/>
                  <p:pic>
                    <p:nvPicPr>
                      <p:cNvPr id="6" name="Object 5"/>
                      <p:cNvPicPr>
                        <a:picLocks noChangeAspect="1"/>
                      </p:cNvPicPr>
                      <p:nvPr/>
                    </p:nvPicPr>
                    <p:blipFill>
                      <a:blip r:embed="rId8"/>
                      <a:stretch>
                        <a:fillRect/>
                      </a:stretch>
                    </p:blipFill>
                    <p:spPr>
                      <a:xfrm>
                        <a:off x="985838" y="5849938"/>
                        <a:ext cx="6719887" cy="663575"/>
                      </a:xfrm>
                      <a:prstGeom prst="rect">
                        <a:avLst/>
                      </a:prstGeom>
                      <a:noFill/>
                      <a:ln w="9525">
                        <a:noFill/>
                      </a:ln>
                    </p:spPr>
                  </p:pic>
                </p:oleObj>
              </mc:Fallback>
            </mc:AlternateContent>
          </a:graphicData>
        </a:graphic>
      </p:graphicFrame>
      <mc:AlternateContent xmlns:mc="http://schemas.openxmlformats.org/markup-compatibility/2006" xmlns:p14="http://schemas.microsoft.com/office/powerpoint/2010/main">
        <mc:Choice Requires="p14">
          <p:contentPart p14:bwMode="auto" r:id="rId9">
            <p14:nvContentPartPr>
              <p14:cNvPr id="3" name="Ink 2">
                <a:extLst>
                  <a:ext uri="{FF2B5EF4-FFF2-40B4-BE49-F238E27FC236}">
                    <a16:creationId xmlns="" xmlns:a16="http://schemas.microsoft.com/office/drawing/2014/main" id="{6EBAB3F1-B7C5-4A26-BD95-8FF7F0CBDFC5}"/>
                  </a:ext>
                </a:extLst>
              </p14:cNvPr>
              <p14:cNvContentPartPr/>
              <p14:nvPr/>
            </p14:nvContentPartPr>
            <p14:xfrm>
              <a:off x="6670440" y="384120"/>
              <a:ext cx="360" cy="360"/>
            </p14:xfrm>
          </p:contentPart>
        </mc:Choice>
        <mc:Fallback xmlns="">
          <p:pic>
            <p:nvPicPr>
              <p:cNvPr id="3" name="Ink 2">
                <a:extLst>
                  <a:ext uri="{FF2B5EF4-FFF2-40B4-BE49-F238E27FC236}">
                    <a16:creationId xmlns:a16="http://schemas.microsoft.com/office/drawing/2014/main" id="{6EBAB3F1-B7C5-4A26-BD95-8FF7F0CBDFC5}"/>
                  </a:ext>
                </a:extLst>
              </p:cNvPr>
              <p:cNvPicPr/>
              <p:nvPr/>
            </p:nvPicPr>
            <p:blipFill>
              <a:blip r:embed="rId11"/>
              <a:stretch>
                <a:fillRect/>
              </a:stretch>
            </p:blipFill>
            <p:spPr>
              <a:xfrm>
                <a:off x="6661080" y="374760"/>
                <a:ext cx="19080" cy="19080"/>
              </a:xfrm>
              <a:prstGeom prst="rect">
                <a:avLst/>
              </a:prstGeom>
            </p:spPr>
          </p:pic>
        </mc:Fallback>
      </mc:AlternateContent>
      <p:pic>
        <p:nvPicPr>
          <p:cNvPr id="9" name="Picture 8" descr="Logo, company name&#10;&#10;Description automatically generated">
            <a:extLst>
              <a:ext uri="{FF2B5EF4-FFF2-40B4-BE49-F238E27FC236}">
                <a16:creationId xmlns:a16="http://schemas.microsoft.com/office/drawing/2014/main" xmlns="" id="{241CF096-02AB-5559-7482-5C0C361A1E86}"/>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0308737" y="421081"/>
            <a:ext cx="1441901" cy="1098782"/>
          </a:xfrm>
          <a:prstGeom prst="rect">
            <a:avLst/>
          </a:prstGeom>
        </p:spPr>
      </p:pic>
    </p:spTree>
    <p:extLst>
      <p:ext uri="{BB962C8B-B14F-4D97-AF65-F5344CB8AC3E}">
        <p14:creationId xmlns:p14="http://schemas.microsoft.com/office/powerpoint/2010/main" val="7654362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
                                            <p:txEl>
                                              <p:pRg st="24" end="24"/>
                                            </p:txEl>
                                          </p:spTgt>
                                        </p:tgtEl>
                                        <p:attrNameLst>
                                          <p:attrName>style.visibility</p:attrName>
                                        </p:attrNameLst>
                                      </p:cBhvr>
                                      <p:to>
                                        <p:strVal val="visible"/>
                                      </p:to>
                                    </p:set>
                                    <p:animEffect transition="in" filter="checkerboard(across)">
                                      <p:cBhvr>
                                        <p:cTn id="7" dur="500"/>
                                        <p:tgtEl>
                                          <p:spTgt spid="10">
                                            <p:txEl>
                                              <p:pRg st="24" end="2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393111" y="-20806"/>
            <a:ext cx="7452176" cy="17450931"/>
          </a:xfrm>
          <a:prstGeom prst="rect">
            <a:avLst/>
          </a:prstGeom>
        </p:spPr>
        <p:txBody>
          <a:bodyPr wrap="square">
            <a:spAutoFit/>
          </a:bodyPr>
          <a:lstStyle/>
          <a:p>
            <a:endParaRPr lang="en-US" sz="2400" dirty="0" smtClean="0">
              <a:solidFill>
                <a:schemeClr val="accent2"/>
              </a:solidFill>
            </a:endParaRPr>
          </a:p>
          <a:p>
            <a:r>
              <a:rPr lang="en-US" sz="2400" dirty="0" smtClean="0">
                <a:solidFill>
                  <a:schemeClr val="accent2"/>
                </a:solidFill>
              </a:rPr>
              <a:t>NORMAL      </a:t>
            </a:r>
            <a:r>
              <a:rPr lang="en-US" sz="2400" dirty="0">
                <a:solidFill>
                  <a:schemeClr val="accent2"/>
                </a:solidFill>
              </a:rPr>
              <a:t>AND    STANDARD    NORMAL    DISTRIBUTION  </a:t>
            </a:r>
          </a:p>
          <a:p>
            <a:r>
              <a:rPr lang="en-US" sz="2400" b="1" dirty="0">
                <a:solidFill>
                  <a:schemeClr val="accent2"/>
                </a:solidFill>
              </a:rPr>
              <a:t>FEATURES  OF   NORMAL  DISTRIBUTION </a:t>
            </a:r>
          </a:p>
          <a:p>
            <a:endParaRPr lang="en-US" sz="2400" b="1" i="1" dirty="0">
              <a:solidFill>
                <a:schemeClr val="accent1">
                  <a:lumMod val="75000"/>
                </a:schemeClr>
              </a:solidFill>
            </a:endParaRPr>
          </a:p>
          <a:p>
            <a:pPr>
              <a:buFont typeface="Wingdings" panose="05000000000000000000" pitchFamily="2" charset="2"/>
              <a:buChar char="Ø"/>
            </a:pPr>
            <a:r>
              <a:rPr lang="en-US" sz="2400" b="1" i="1" dirty="0">
                <a:solidFill>
                  <a:schemeClr val="accent1">
                    <a:lumMod val="75000"/>
                  </a:schemeClr>
                </a:solidFill>
              </a:rPr>
              <a:t> </a:t>
            </a:r>
            <a:endParaRPr lang="en-US" sz="2400" b="1" dirty="0">
              <a:solidFill>
                <a:schemeClr val="accent2"/>
              </a:solidFill>
            </a:endParaRPr>
          </a:p>
          <a:p>
            <a:endParaRPr lang="en-US" sz="2400" b="1" dirty="0">
              <a:solidFill>
                <a:schemeClr val="accent2"/>
              </a:solidFill>
            </a:endParaRPr>
          </a:p>
          <a:p>
            <a:r>
              <a:rPr lang="en-US" sz="2400" b="1" i="1" dirty="0">
                <a:solidFill>
                  <a:schemeClr val="accent1">
                    <a:lumMod val="75000"/>
                  </a:schemeClr>
                </a:solidFill>
              </a:rPr>
              <a:t>be the values of ‘z’ corresponding to x= a  and x=b  </a:t>
            </a:r>
          </a:p>
          <a:p>
            <a:endParaRPr lang="en-US" sz="2400" b="1" dirty="0">
              <a:solidFill>
                <a:schemeClr val="accent2"/>
              </a:solidFill>
            </a:endParaRPr>
          </a:p>
          <a:p>
            <a:endParaRPr lang="en-US" sz="2400" b="1" i="1" dirty="0">
              <a:solidFill>
                <a:schemeClr val="accent1"/>
              </a:solidFill>
            </a:endParaRPr>
          </a:p>
          <a:p>
            <a:endParaRPr lang="en-US" sz="2400" b="1" i="1" dirty="0">
              <a:solidFill>
                <a:schemeClr val="accent1"/>
              </a:solidFill>
            </a:endParaRPr>
          </a:p>
          <a:p>
            <a:pPr marL="342900" indent="-342900">
              <a:buFont typeface="Wingdings" panose="05000000000000000000" pitchFamily="2" charset="2"/>
              <a:buChar char="Ø"/>
            </a:pPr>
            <a:r>
              <a:rPr lang="en-US" sz="2400" b="1" i="1" dirty="0">
                <a:solidFill>
                  <a:schemeClr val="accent1"/>
                </a:solidFill>
              </a:rPr>
              <a:t>                                                              </a:t>
            </a:r>
            <a:r>
              <a:rPr lang="en-US" sz="2400" b="1" i="1" dirty="0">
                <a:solidFill>
                  <a:schemeClr val="accent1">
                    <a:lumMod val="75000"/>
                  </a:schemeClr>
                </a:solidFill>
              </a:rPr>
              <a:t>is  same as</a:t>
            </a:r>
          </a:p>
          <a:p>
            <a:endParaRPr lang="en-US" sz="2400" b="1" i="1" dirty="0">
              <a:solidFill>
                <a:schemeClr val="accent1"/>
              </a:solidFill>
            </a:endParaRPr>
          </a:p>
          <a:p>
            <a:r>
              <a:rPr lang="en-US" sz="2400" b="1" i="1" dirty="0">
                <a:solidFill>
                  <a:schemeClr val="accent1"/>
                </a:solidFill>
              </a:rPr>
              <a:t> </a:t>
            </a:r>
            <a:r>
              <a:rPr lang="en-US" sz="2400" b="1" i="1" dirty="0">
                <a:solidFill>
                  <a:schemeClr val="accent1">
                    <a:lumMod val="75000"/>
                  </a:schemeClr>
                </a:solidFill>
              </a:rPr>
              <a:t>probability density function of normal distribution with mean </a:t>
            </a:r>
            <a:endParaRPr lang="en-US" sz="2400" b="1" dirty="0">
              <a:solidFill>
                <a:schemeClr val="accent1">
                  <a:lumMod val="75000"/>
                </a:schemeClr>
              </a:solidFill>
            </a:endParaRPr>
          </a:p>
          <a:p>
            <a:pPr marL="342900" indent="-342900">
              <a:buFont typeface="Wingdings" panose="05000000000000000000" pitchFamily="2" charset="2"/>
              <a:buChar char="Ø"/>
            </a:pPr>
            <a:endParaRPr lang="en-US" sz="2400" b="1" dirty="0">
              <a:solidFill>
                <a:schemeClr val="accent2"/>
              </a:solidFill>
            </a:endParaRPr>
          </a:p>
          <a:p>
            <a:pPr marL="342900" indent="-342900">
              <a:buFont typeface="Wingdings" panose="05000000000000000000" pitchFamily="2" charset="2"/>
              <a:buChar char="Ø"/>
            </a:pPr>
            <a:r>
              <a:rPr lang="en-US" sz="2400" b="1" dirty="0">
                <a:solidFill>
                  <a:schemeClr val="accent2"/>
                </a:solidFill>
              </a:rPr>
              <a:t> </a:t>
            </a:r>
            <a:r>
              <a:rPr lang="en-US" sz="2400" b="1" dirty="0"/>
              <a:t>‘</a:t>
            </a:r>
            <a:r>
              <a:rPr lang="en-US" sz="2400" b="1" i="1" dirty="0"/>
              <a:t>z’  </a:t>
            </a:r>
            <a:r>
              <a:rPr lang="en-US" sz="2400" b="1" i="1" dirty="0">
                <a:solidFill>
                  <a:schemeClr val="accent2"/>
                </a:solidFill>
              </a:rPr>
              <a:t>is  called  </a:t>
            </a:r>
            <a:r>
              <a:rPr lang="en-US" sz="2400" b="1" i="1" dirty="0">
                <a:solidFill>
                  <a:srgbClr val="00B050"/>
                </a:solidFill>
              </a:rPr>
              <a:t>standard normal variate </a:t>
            </a:r>
            <a:r>
              <a:rPr lang="en-US" sz="2400" b="1" i="1" dirty="0">
                <a:solidFill>
                  <a:schemeClr val="accent2"/>
                </a:solidFill>
              </a:rPr>
              <a:t>and </a:t>
            </a:r>
            <a:r>
              <a:rPr lang="en-US" sz="2400" b="1" i="1" dirty="0"/>
              <a:t>F(z) </a:t>
            </a:r>
            <a:r>
              <a:rPr lang="en-US" sz="2400" b="1" i="1" dirty="0">
                <a:solidFill>
                  <a:schemeClr val="accent2"/>
                </a:solidFill>
              </a:rPr>
              <a:t>is called as standard normal curve which is symmetrical about the line </a:t>
            </a:r>
            <a:r>
              <a:rPr lang="en-US" sz="2400" b="1" i="1" dirty="0"/>
              <a:t>z = 0 </a:t>
            </a: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i="1" dirty="0">
              <a:solidFill>
                <a:schemeClr val="accent1">
                  <a:lumMod val="75000"/>
                </a:schemeClr>
              </a:solidFill>
            </a:endParaRP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dirty="0">
                <a:solidFill>
                  <a:schemeClr val="accent1">
                    <a:lumMod val="75000"/>
                  </a:schemeClr>
                </a:solidFill>
              </a:rPr>
              <a:t> </a:t>
            </a:r>
          </a:p>
          <a:p>
            <a:r>
              <a:rPr lang="en-US" sz="2400" b="1" dirty="0">
                <a:solidFill>
                  <a:schemeClr val="accent1">
                    <a:lumMod val="75000"/>
                  </a:schemeClr>
                </a:solidFill>
              </a:rPr>
              <a:t> </a:t>
            </a:r>
          </a:p>
        </p:txBody>
      </p:sp>
      <p:cxnSp>
        <p:nvCxnSpPr>
          <p:cNvPr id="14" name="Straight Connector 13"/>
          <p:cNvCxnSpPr/>
          <p:nvPr/>
        </p:nvCxnSpPr>
        <p:spPr>
          <a:xfrm>
            <a:off x="0" y="1072193"/>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6" name="Object 5"/>
          <p:cNvGraphicFramePr>
            <a:graphicFrameLocks noChangeAspect="1"/>
          </p:cNvGraphicFramePr>
          <p:nvPr>
            <p:extLst>
              <p:ext uri="{D42A27DB-BD31-4B8C-83A1-F6EECF244321}">
                <p14:modId xmlns:p14="http://schemas.microsoft.com/office/powerpoint/2010/main" val="2863484209"/>
              </p:ext>
            </p:extLst>
          </p:nvPr>
        </p:nvGraphicFramePr>
        <p:xfrm>
          <a:off x="847809" y="1314723"/>
          <a:ext cx="5822950" cy="665163"/>
        </p:xfrm>
        <a:graphic>
          <a:graphicData uri="http://schemas.openxmlformats.org/presentationml/2006/ole">
            <mc:AlternateContent xmlns:mc="http://schemas.openxmlformats.org/markup-compatibility/2006">
              <mc:Choice xmlns:v="urn:schemas-microsoft-com:vml" Requires="v">
                <p:oleObj spid="_x0000_s6170" name="Equation" r:id="rId3" imgW="1981080" imgH="393480" progId="Equation.DSMT4">
                  <p:embed/>
                </p:oleObj>
              </mc:Choice>
              <mc:Fallback>
                <p:oleObj name="Equation" r:id="rId3" imgW="1981080" imgH="393480" progId="Equation.DSMT4">
                  <p:embed/>
                  <p:pic>
                    <p:nvPicPr>
                      <p:cNvPr id="6" name="Object 5"/>
                      <p:cNvPicPr>
                        <a:picLocks noChangeAspect="1"/>
                      </p:cNvPicPr>
                      <p:nvPr/>
                    </p:nvPicPr>
                    <p:blipFill>
                      <a:blip r:embed="rId4"/>
                      <a:stretch>
                        <a:fillRect/>
                      </a:stretch>
                    </p:blipFill>
                    <p:spPr>
                      <a:xfrm>
                        <a:off x="847809" y="1314723"/>
                        <a:ext cx="5822950" cy="665163"/>
                      </a:xfrm>
                      <a:prstGeom prst="rect">
                        <a:avLst/>
                      </a:prstGeom>
                      <a:noFill/>
                      <a:ln w="9525">
                        <a:noFill/>
                      </a:ln>
                    </p:spPr>
                  </p:pic>
                </p:oleObj>
              </mc:Fallback>
            </mc:AlternateContent>
          </a:graphicData>
        </a:graphic>
      </p:graphicFrame>
      <p:graphicFrame>
        <p:nvGraphicFramePr>
          <p:cNvPr id="67586" name="Object 2"/>
          <p:cNvGraphicFramePr>
            <a:graphicFrameLocks noChangeAspect="1"/>
          </p:cNvGraphicFramePr>
          <p:nvPr>
            <p:extLst>
              <p:ext uri="{D42A27DB-BD31-4B8C-83A1-F6EECF244321}">
                <p14:modId xmlns:p14="http://schemas.microsoft.com/office/powerpoint/2010/main" val="225091950"/>
              </p:ext>
            </p:extLst>
          </p:nvPr>
        </p:nvGraphicFramePr>
        <p:xfrm>
          <a:off x="466808" y="2549525"/>
          <a:ext cx="6584951" cy="879475"/>
        </p:xfrm>
        <a:graphic>
          <a:graphicData uri="http://schemas.openxmlformats.org/presentationml/2006/ole">
            <mc:AlternateContent xmlns:mc="http://schemas.openxmlformats.org/markup-compatibility/2006">
              <mc:Choice xmlns:v="urn:schemas-microsoft-com:vml" Requires="v">
                <p:oleObj spid="_x0000_s6171" name="Equation" r:id="rId5" imgW="2895480" imgH="495000" progId="Equation.DSMT4">
                  <p:embed/>
                </p:oleObj>
              </mc:Choice>
              <mc:Fallback>
                <p:oleObj name="Equation" r:id="rId5" imgW="2895480" imgH="495000" progId="Equation.DSMT4">
                  <p:embed/>
                  <p:pic>
                    <p:nvPicPr>
                      <p:cNvPr id="67586" name="Object 2"/>
                      <p:cNvPicPr>
                        <a:picLocks noChangeAspect="1"/>
                      </p:cNvPicPr>
                      <p:nvPr/>
                    </p:nvPicPr>
                    <p:blipFill>
                      <a:blip r:embed="rId6"/>
                      <a:stretch>
                        <a:fillRect/>
                      </a:stretch>
                    </p:blipFill>
                    <p:spPr>
                      <a:xfrm>
                        <a:off x="466808" y="2549525"/>
                        <a:ext cx="6584951" cy="879475"/>
                      </a:xfrm>
                      <a:prstGeom prst="rect">
                        <a:avLst/>
                      </a:prstGeom>
                      <a:noFill/>
                      <a:ln w="9525">
                        <a:noFill/>
                      </a:ln>
                    </p:spPr>
                  </p:pic>
                </p:oleObj>
              </mc:Fallback>
            </mc:AlternateContent>
          </a:graphicData>
        </a:graphic>
      </p:graphicFrame>
      <p:graphicFrame>
        <p:nvGraphicFramePr>
          <p:cNvPr id="2" name="Object 1">
            <a:extLst>
              <a:ext uri="{FF2B5EF4-FFF2-40B4-BE49-F238E27FC236}">
                <a16:creationId xmlns="" xmlns:a16="http://schemas.microsoft.com/office/drawing/2014/main" id="{41E70A16-D936-4E2A-A092-0951E7B2083A}"/>
              </a:ext>
            </a:extLst>
          </p:cNvPr>
          <p:cNvGraphicFramePr>
            <a:graphicFrameLocks noChangeAspect="1"/>
          </p:cNvGraphicFramePr>
          <p:nvPr>
            <p:extLst>
              <p:ext uri="{D42A27DB-BD31-4B8C-83A1-F6EECF244321}">
                <p14:modId xmlns:p14="http://schemas.microsoft.com/office/powerpoint/2010/main" val="1655809653"/>
              </p:ext>
            </p:extLst>
          </p:nvPr>
        </p:nvGraphicFramePr>
        <p:xfrm>
          <a:off x="847809" y="3581126"/>
          <a:ext cx="3879182" cy="666021"/>
        </p:xfrm>
        <a:graphic>
          <a:graphicData uri="http://schemas.openxmlformats.org/presentationml/2006/ole">
            <mc:AlternateContent xmlns:mc="http://schemas.openxmlformats.org/markup-compatibility/2006">
              <mc:Choice xmlns:v="urn:schemas-microsoft-com:vml" Requires="v">
                <p:oleObj spid="_x0000_s6172" name="Equation" r:id="rId7" imgW="1460160" imgH="495000" progId="Equation.DSMT4">
                  <p:embed/>
                </p:oleObj>
              </mc:Choice>
              <mc:Fallback>
                <p:oleObj name="Equation" r:id="rId7" imgW="1460160" imgH="495000" progId="Equation.DSMT4">
                  <p:embed/>
                  <p:pic>
                    <p:nvPicPr>
                      <p:cNvPr id="2" name="Object 1">
                        <a:extLst>
                          <a:ext uri="{FF2B5EF4-FFF2-40B4-BE49-F238E27FC236}">
                            <a16:creationId xmlns="" xmlns:a16="http://schemas.microsoft.com/office/drawing/2014/main" id="{41E70A16-D936-4E2A-A092-0951E7B2083A}"/>
                          </a:ext>
                        </a:extLst>
                      </p:cNvPr>
                      <p:cNvPicPr>
                        <a:picLocks noChangeAspect="1"/>
                      </p:cNvPicPr>
                      <p:nvPr/>
                    </p:nvPicPr>
                    <p:blipFill>
                      <a:blip r:embed="rId8"/>
                      <a:stretch>
                        <a:fillRect/>
                      </a:stretch>
                    </p:blipFill>
                    <p:spPr>
                      <a:xfrm>
                        <a:off x="847809" y="3581126"/>
                        <a:ext cx="3879182" cy="666021"/>
                      </a:xfrm>
                      <a:prstGeom prst="rect">
                        <a:avLst/>
                      </a:prstGeom>
                      <a:noFill/>
                      <a:ln w="9525">
                        <a:noFill/>
                      </a:ln>
                    </p:spPr>
                  </p:pic>
                </p:oleObj>
              </mc:Fallback>
            </mc:AlternateContent>
          </a:graphicData>
        </a:graphic>
      </p:graphicFrame>
      <p:graphicFrame>
        <p:nvGraphicFramePr>
          <p:cNvPr id="3" name="Object 2">
            <a:extLst>
              <a:ext uri="{FF2B5EF4-FFF2-40B4-BE49-F238E27FC236}">
                <a16:creationId xmlns="" xmlns:a16="http://schemas.microsoft.com/office/drawing/2014/main" id="{ED7BFDA0-B273-44CB-9F3D-FA491D2F0AC1}"/>
              </a:ext>
            </a:extLst>
          </p:cNvPr>
          <p:cNvGraphicFramePr>
            <a:graphicFrameLocks noChangeAspect="1"/>
          </p:cNvGraphicFramePr>
          <p:nvPr>
            <p:extLst>
              <p:ext uri="{D42A27DB-BD31-4B8C-83A1-F6EECF244321}">
                <p14:modId xmlns:p14="http://schemas.microsoft.com/office/powerpoint/2010/main" val="1569690969"/>
              </p:ext>
            </p:extLst>
          </p:nvPr>
        </p:nvGraphicFramePr>
        <p:xfrm>
          <a:off x="1555166" y="4803335"/>
          <a:ext cx="3171825" cy="342900"/>
        </p:xfrm>
        <a:graphic>
          <a:graphicData uri="http://schemas.openxmlformats.org/presentationml/2006/ole">
            <mc:AlternateContent xmlns:mc="http://schemas.openxmlformats.org/markup-compatibility/2006">
              <mc:Choice xmlns:v="urn:schemas-microsoft-com:vml" Requires="v">
                <p:oleObj spid="_x0000_s6173" name="Equation" r:id="rId9" imgW="1079280" imgH="203040" progId="Equation.DSMT4">
                  <p:embed/>
                </p:oleObj>
              </mc:Choice>
              <mc:Fallback>
                <p:oleObj name="Equation" r:id="rId9" imgW="1079280" imgH="203040" progId="Equation.DSMT4">
                  <p:embed/>
                  <p:pic>
                    <p:nvPicPr>
                      <p:cNvPr id="6" name="Object 5"/>
                      <p:cNvPicPr>
                        <a:picLocks noChangeAspect="1"/>
                      </p:cNvPicPr>
                      <p:nvPr/>
                    </p:nvPicPr>
                    <p:blipFill>
                      <a:blip r:embed="rId10"/>
                      <a:stretch>
                        <a:fillRect/>
                      </a:stretch>
                    </p:blipFill>
                    <p:spPr>
                      <a:xfrm>
                        <a:off x="1555166" y="4803335"/>
                        <a:ext cx="3171825" cy="342900"/>
                      </a:xfrm>
                      <a:prstGeom prst="rect">
                        <a:avLst/>
                      </a:prstGeom>
                      <a:noFill/>
                      <a:ln w="9525">
                        <a:noFill/>
                      </a:ln>
                    </p:spPr>
                  </p:pic>
                </p:oleObj>
              </mc:Fallback>
            </mc:AlternateContent>
          </a:graphicData>
        </a:graphic>
      </p:graphicFrame>
      <mc:AlternateContent xmlns:mc="http://schemas.openxmlformats.org/markup-compatibility/2006" xmlns:p14="http://schemas.microsoft.com/office/powerpoint/2010/main">
        <mc:Choice Requires="p14">
          <p:contentPart p14:bwMode="auto" r:id="rId11">
            <p14:nvContentPartPr>
              <p14:cNvPr id="4" name="Ink 3">
                <a:extLst>
                  <a:ext uri="{FF2B5EF4-FFF2-40B4-BE49-F238E27FC236}">
                    <a16:creationId xmlns="" xmlns:a16="http://schemas.microsoft.com/office/drawing/2014/main" id="{5A42BB7D-6E64-4EFC-82E2-E7DECE6C9716}"/>
                  </a:ext>
                </a:extLst>
              </p14:cNvPr>
              <p14:cNvContentPartPr/>
              <p14:nvPr/>
            </p14:nvContentPartPr>
            <p14:xfrm>
              <a:off x="7529400" y="2034360"/>
              <a:ext cx="1069200" cy="512640"/>
            </p14:xfrm>
          </p:contentPart>
        </mc:Choice>
        <mc:Fallback xmlns="">
          <p:pic>
            <p:nvPicPr>
              <p:cNvPr id="4" name="Ink 3">
                <a:extLst>
                  <a:ext uri="{FF2B5EF4-FFF2-40B4-BE49-F238E27FC236}">
                    <a16:creationId xmlns:a16="http://schemas.microsoft.com/office/drawing/2014/main" id="{5A42BB7D-6E64-4EFC-82E2-E7DECE6C9716}"/>
                  </a:ext>
                </a:extLst>
              </p:cNvPr>
              <p:cNvPicPr/>
              <p:nvPr/>
            </p:nvPicPr>
            <p:blipFill>
              <a:blip r:embed="rId13"/>
              <a:stretch>
                <a:fillRect/>
              </a:stretch>
            </p:blipFill>
            <p:spPr>
              <a:xfrm>
                <a:off x="7520040" y="2025000"/>
                <a:ext cx="1087920" cy="531360"/>
              </a:xfrm>
              <a:prstGeom prst="rect">
                <a:avLst/>
              </a:prstGeom>
            </p:spPr>
          </p:pic>
        </mc:Fallback>
      </mc:AlternateContent>
      <p:pic>
        <p:nvPicPr>
          <p:cNvPr id="11" name="Picture 10" descr="Logo, company name&#10;&#10;Description automatically generated">
            <a:extLst>
              <a:ext uri="{FF2B5EF4-FFF2-40B4-BE49-F238E27FC236}">
                <a16:creationId xmlns:a16="http://schemas.microsoft.com/office/drawing/2014/main" xmlns="" id="{241CF096-02AB-5559-7482-5C0C361A1E86}"/>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0308737" y="421081"/>
            <a:ext cx="1441901" cy="1098782"/>
          </a:xfrm>
          <a:prstGeom prst="rect">
            <a:avLst/>
          </a:prstGeom>
        </p:spPr>
      </p:pic>
    </p:spTree>
    <p:extLst>
      <p:ext uri="{BB962C8B-B14F-4D97-AF65-F5344CB8AC3E}">
        <p14:creationId xmlns:p14="http://schemas.microsoft.com/office/powerpoint/2010/main" val="39700276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
                                            <p:txEl>
                                              <p:pRg st="24" end="24"/>
                                            </p:txEl>
                                          </p:spTgt>
                                        </p:tgtEl>
                                        <p:attrNameLst>
                                          <p:attrName>style.visibility</p:attrName>
                                        </p:attrNameLst>
                                      </p:cBhvr>
                                      <p:to>
                                        <p:strVal val="visible"/>
                                      </p:to>
                                    </p:set>
                                    <p:animEffect transition="in" filter="checkerboard(across)">
                                      <p:cBhvr>
                                        <p:cTn id="7" dur="500"/>
                                        <p:tgtEl>
                                          <p:spTgt spid="10">
                                            <p:txEl>
                                              <p:pRg st="24" end="2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393111" y="-20806"/>
            <a:ext cx="7452176" cy="19297590"/>
          </a:xfrm>
          <a:prstGeom prst="rect">
            <a:avLst/>
          </a:prstGeom>
        </p:spPr>
        <p:txBody>
          <a:bodyPr wrap="square">
            <a:spAutoFit/>
          </a:bodyPr>
          <a:lstStyle/>
          <a:p>
            <a:endParaRPr lang="en-US" sz="2400" dirty="0" smtClean="0">
              <a:solidFill>
                <a:schemeClr val="accent2"/>
              </a:solidFill>
            </a:endParaRPr>
          </a:p>
          <a:p>
            <a:r>
              <a:rPr lang="en-US" sz="2400" dirty="0" smtClean="0">
                <a:solidFill>
                  <a:schemeClr val="accent2"/>
                </a:solidFill>
              </a:rPr>
              <a:t>STANDARD    </a:t>
            </a:r>
            <a:r>
              <a:rPr lang="en-US" sz="2400" dirty="0">
                <a:solidFill>
                  <a:schemeClr val="accent2"/>
                </a:solidFill>
              </a:rPr>
              <a:t>NORMAL    DISTRIBUTION  </a:t>
            </a:r>
          </a:p>
          <a:p>
            <a:r>
              <a:rPr lang="en-US" sz="2400" b="1" i="1" dirty="0">
                <a:solidFill>
                  <a:schemeClr val="accent1">
                    <a:lumMod val="75000"/>
                  </a:schemeClr>
                </a:solidFill>
              </a:rPr>
              <a:t> </a:t>
            </a:r>
          </a:p>
          <a:p>
            <a:endParaRPr lang="en-US" sz="2400" b="1" i="1" dirty="0">
              <a:solidFill>
                <a:schemeClr val="accent1">
                  <a:lumMod val="75000"/>
                </a:schemeClr>
              </a:solidFill>
            </a:endParaRPr>
          </a:p>
          <a:p>
            <a:pPr>
              <a:buFont typeface="Wingdings" panose="05000000000000000000" pitchFamily="2" charset="2"/>
              <a:buChar char="Ø"/>
            </a:pPr>
            <a:r>
              <a:rPr lang="en-US" sz="2400" b="1" i="1" dirty="0">
                <a:solidFill>
                  <a:schemeClr val="accent1">
                    <a:lumMod val="75000"/>
                  </a:schemeClr>
                </a:solidFill>
              </a:rPr>
              <a:t>                               (Standard   normal    </a:t>
            </a:r>
            <a:r>
              <a:rPr lang="en-US" sz="2400" b="1" i="1" dirty="0" err="1">
                <a:solidFill>
                  <a:schemeClr val="accent1">
                    <a:lumMod val="75000"/>
                  </a:schemeClr>
                </a:solidFill>
              </a:rPr>
              <a:t>p.d.f.</a:t>
            </a:r>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is    the  same  as  </a:t>
            </a:r>
            <a:r>
              <a:rPr lang="en-US" sz="2400" b="1" i="1" dirty="0" err="1">
                <a:solidFill>
                  <a:schemeClr val="accent1">
                    <a:lumMod val="75000"/>
                  </a:schemeClr>
                </a:solidFill>
              </a:rPr>
              <a:t>p.d.f.</a:t>
            </a:r>
            <a:r>
              <a:rPr lang="en-US" sz="2400" b="1" i="1" dirty="0">
                <a:solidFill>
                  <a:schemeClr val="accent1">
                    <a:lumMod val="75000"/>
                  </a:schemeClr>
                </a:solidFill>
              </a:rPr>
              <a:t>  of normal distribution</a:t>
            </a:r>
          </a:p>
          <a:p>
            <a:endParaRPr lang="en-US" sz="2400" b="1" i="1" dirty="0">
              <a:solidFill>
                <a:schemeClr val="accent1">
                  <a:lumMod val="75000"/>
                </a:schemeClr>
              </a:solidFill>
            </a:endParaRPr>
          </a:p>
          <a:p>
            <a:r>
              <a:rPr lang="en-US" sz="2400" b="1" i="1" dirty="0">
                <a:solidFill>
                  <a:schemeClr val="accent1">
                    <a:lumMod val="75000"/>
                  </a:schemeClr>
                </a:solidFill>
              </a:rPr>
              <a:t> with mean            and             is the (Standard Normal  </a:t>
            </a:r>
            <a:r>
              <a:rPr lang="en-US" sz="2400" b="1" i="1" dirty="0" err="1">
                <a:solidFill>
                  <a:schemeClr val="accent1">
                    <a:lumMod val="75000"/>
                  </a:schemeClr>
                </a:solidFill>
              </a:rPr>
              <a:t>p.d.f.</a:t>
            </a:r>
            <a:r>
              <a:rPr lang="en-US" sz="2400" b="1" i="1" dirty="0">
                <a:solidFill>
                  <a:schemeClr val="accent1">
                    <a:lumMod val="75000"/>
                  </a:schemeClr>
                </a:solidFill>
              </a:rPr>
              <a:t>)</a:t>
            </a:r>
          </a:p>
          <a:p>
            <a:endParaRPr lang="en-US" sz="2400" b="1" i="1" dirty="0">
              <a:solidFill>
                <a:schemeClr val="accent1">
                  <a:lumMod val="75000"/>
                </a:schemeClr>
              </a:solidFill>
            </a:endParaRPr>
          </a:p>
          <a:p>
            <a:r>
              <a:rPr lang="en-US" sz="2400" b="1" i="1" dirty="0">
                <a:solidFill>
                  <a:schemeClr val="accent1">
                    <a:lumMod val="75000"/>
                  </a:schemeClr>
                </a:solidFill>
              </a:rPr>
              <a:t>            </a:t>
            </a:r>
          </a:p>
          <a:p>
            <a:endParaRPr lang="en-US" sz="2400" b="1" i="1" dirty="0">
              <a:solidFill>
                <a:schemeClr val="accent1">
                  <a:lumMod val="75000"/>
                </a:schemeClr>
              </a:solidFill>
            </a:endParaRPr>
          </a:p>
          <a:p>
            <a:r>
              <a:rPr lang="en-US" sz="2400" b="1" i="1" dirty="0">
                <a:solidFill>
                  <a:schemeClr val="accent1">
                    <a:lumMod val="75000"/>
                  </a:schemeClr>
                </a:solidFill>
              </a:rPr>
              <a:t>                  is called as  the standard normal variate and </a:t>
            </a:r>
          </a:p>
          <a:p>
            <a:endParaRPr lang="en-US" sz="2400" b="1" i="1" dirty="0">
              <a:solidFill>
                <a:schemeClr val="accent1">
                  <a:lumMod val="75000"/>
                </a:schemeClr>
              </a:solidFill>
            </a:endParaRPr>
          </a:p>
          <a:p>
            <a:r>
              <a:rPr lang="en-US" sz="2400" b="1" i="1" dirty="0">
                <a:solidFill>
                  <a:schemeClr val="accent1">
                    <a:lumMod val="75000"/>
                  </a:schemeClr>
                </a:solidFill>
              </a:rPr>
              <a:t>           is  called  as  standard normal curve which is</a:t>
            </a:r>
          </a:p>
          <a:p>
            <a:endParaRPr lang="en-US" sz="2400" b="1" i="1" dirty="0">
              <a:solidFill>
                <a:schemeClr val="accent1">
                  <a:lumMod val="75000"/>
                </a:schemeClr>
              </a:solidFill>
            </a:endParaRPr>
          </a:p>
          <a:p>
            <a:r>
              <a:rPr lang="en-US" sz="2400" b="1" i="1" dirty="0">
                <a:solidFill>
                  <a:schemeClr val="accent1">
                    <a:lumMod val="75000"/>
                  </a:schemeClr>
                </a:solidFill>
              </a:rPr>
              <a:t> symmetrical about the line </a:t>
            </a:r>
            <a:endParaRPr lang="en-US" sz="2400" b="1" i="1" dirty="0"/>
          </a:p>
          <a:p>
            <a:endParaRPr lang="en-US" sz="2400" b="1" i="1" dirty="0">
              <a:solidFill>
                <a:schemeClr val="accent1"/>
              </a:solidFill>
            </a:endParaRPr>
          </a:p>
          <a:p>
            <a:endParaRPr lang="en-US" sz="2400" b="1" i="1" dirty="0">
              <a:solidFill>
                <a:schemeClr val="accent1"/>
              </a:solidFill>
            </a:endParaRPr>
          </a:p>
          <a:p>
            <a:endParaRPr lang="en-US" sz="2400" b="1" i="1" dirty="0">
              <a:solidFill>
                <a:schemeClr val="accent1"/>
              </a:solidFill>
            </a:endParaRPr>
          </a:p>
          <a:p>
            <a:r>
              <a:rPr lang="en-US" sz="2400" b="1" i="1" dirty="0">
                <a:solidFill>
                  <a:srgbClr val="FF0000"/>
                </a:solidFill>
              </a:rPr>
              <a:t> </a:t>
            </a:r>
            <a:endParaRPr lang="en-US" sz="2400" b="1" dirty="0">
              <a:solidFill>
                <a:schemeClr val="accent1"/>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i="1" dirty="0">
              <a:solidFill>
                <a:schemeClr val="accent1">
                  <a:lumMod val="75000"/>
                </a:schemeClr>
              </a:solidFill>
            </a:endParaRP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dirty="0">
                <a:solidFill>
                  <a:schemeClr val="accent1">
                    <a:lumMod val="75000"/>
                  </a:schemeClr>
                </a:solidFill>
              </a:rPr>
              <a:t> </a:t>
            </a:r>
          </a:p>
          <a:p>
            <a:r>
              <a:rPr lang="en-US" sz="2400" b="1" dirty="0">
                <a:solidFill>
                  <a:schemeClr val="accent1">
                    <a:lumMod val="75000"/>
                  </a:schemeClr>
                </a:solidFill>
              </a:rPr>
              <a:t> </a:t>
            </a:r>
          </a:p>
        </p:txBody>
      </p:sp>
      <p:cxnSp>
        <p:nvCxnSpPr>
          <p:cNvPr id="14" name="Straight Connector 13"/>
          <p:cNvCxnSpPr/>
          <p:nvPr/>
        </p:nvCxnSpPr>
        <p:spPr>
          <a:xfrm>
            <a:off x="0" y="1072193"/>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6" name="Object 5"/>
          <p:cNvGraphicFramePr>
            <a:graphicFrameLocks noChangeAspect="1"/>
          </p:cNvGraphicFramePr>
          <p:nvPr>
            <p:extLst>
              <p:ext uri="{D42A27DB-BD31-4B8C-83A1-F6EECF244321}">
                <p14:modId xmlns:p14="http://schemas.microsoft.com/office/powerpoint/2010/main" val="2964386997"/>
              </p:ext>
            </p:extLst>
          </p:nvPr>
        </p:nvGraphicFramePr>
        <p:xfrm>
          <a:off x="784911" y="1353535"/>
          <a:ext cx="1922193" cy="649036"/>
        </p:xfrm>
        <a:graphic>
          <a:graphicData uri="http://schemas.openxmlformats.org/presentationml/2006/ole">
            <mc:AlternateContent xmlns:mc="http://schemas.openxmlformats.org/markup-compatibility/2006">
              <mc:Choice xmlns:v="urn:schemas-microsoft-com:vml" Requires="v">
                <p:oleObj spid="_x0000_s7206" name="Equation" r:id="rId3" imgW="1117440" imgH="419040" progId="Equation.DSMT4">
                  <p:embed/>
                </p:oleObj>
              </mc:Choice>
              <mc:Fallback>
                <p:oleObj name="Equation" r:id="rId3" imgW="1117440" imgH="419040" progId="Equation.DSMT4">
                  <p:embed/>
                  <p:pic>
                    <p:nvPicPr>
                      <p:cNvPr id="6" name="Object 5"/>
                      <p:cNvPicPr>
                        <a:picLocks noChangeAspect="1"/>
                      </p:cNvPicPr>
                      <p:nvPr/>
                    </p:nvPicPr>
                    <p:blipFill>
                      <a:blip r:embed="rId4"/>
                      <a:stretch>
                        <a:fillRect/>
                      </a:stretch>
                    </p:blipFill>
                    <p:spPr>
                      <a:xfrm>
                        <a:off x="784911" y="1353535"/>
                        <a:ext cx="1922193" cy="649036"/>
                      </a:xfrm>
                      <a:prstGeom prst="rect">
                        <a:avLst/>
                      </a:prstGeom>
                      <a:noFill/>
                      <a:ln w="9525">
                        <a:noFill/>
                      </a:ln>
                    </p:spPr>
                  </p:pic>
                </p:oleObj>
              </mc:Fallback>
            </mc:AlternateContent>
          </a:graphicData>
        </a:graphic>
      </p:graphicFrame>
      <p:graphicFrame>
        <p:nvGraphicFramePr>
          <p:cNvPr id="2" name="Object 1">
            <a:extLst>
              <a:ext uri="{FF2B5EF4-FFF2-40B4-BE49-F238E27FC236}">
                <a16:creationId xmlns="" xmlns:a16="http://schemas.microsoft.com/office/drawing/2014/main" id="{76635D6F-0FCE-436C-95AB-496F1C9486E9}"/>
              </a:ext>
            </a:extLst>
          </p:cNvPr>
          <p:cNvGraphicFramePr>
            <a:graphicFrameLocks noChangeAspect="1"/>
          </p:cNvGraphicFramePr>
          <p:nvPr>
            <p:extLst>
              <p:ext uri="{D42A27DB-BD31-4B8C-83A1-F6EECF244321}">
                <p14:modId xmlns:p14="http://schemas.microsoft.com/office/powerpoint/2010/main" val="2680208313"/>
              </p:ext>
            </p:extLst>
          </p:nvPr>
        </p:nvGraphicFramePr>
        <p:xfrm>
          <a:off x="2046486" y="2952917"/>
          <a:ext cx="655638" cy="315912"/>
        </p:xfrm>
        <a:graphic>
          <a:graphicData uri="http://schemas.openxmlformats.org/presentationml/2006/ole">
            <mc:AlternateContent xmlns:mc="http://schemas.openxmlformats.org/markup-compatibility/2006">
              <mc:Choice xmlns:v="urn:schemas-microsoft-com:vml" Requires="v">
                <p:oleObj spid="_x0000_s7207" name="Equation" r:id="rId5" imgW="380880" imgH="203040" progId="Equation.DSMT4">
                  <p:embed/>
                </p:oleObj>
              </mc:Choice>
              <mc:Fallback>
                <p:oleObj name="Equation" r:id="rId5" imgW="380880" imgH="203040" progId="Equation.DSMT4">
                  <p:embed/>
                  <p:pic>
                    <p:nvPicPr>
                      <p:cNvPr id="6" name="Object 5"/>
                      <p:cNvPicPr>
                        <a:picLocks noChangeAspect="1"/>
                      </p:cNvPicPr>
                      <p:nvPr/>
                    </p:nvPicPr>
                    <p:blipFill>
                      <a:blip r:embed="rId6"/>
                      <a:stretch>
                        <a:fillRect/>
                      </a:stretch>
                    </p:blipFill>
                    <p:spPr>
                      <a:xfrm>
                        <a:off x="2046486" y="2952917"/>
                        <a:ext cx="655638" cy="315912"/>
                      </a:xfrm>
                      <a:prstGeom prst="rect">
                        <a:avLst/>
                      </a:prstGeom>
                      <a:noFill/>
                      <a:ln w="9525">
                        <a:noFill/>
                      </a:ln>
                    </p:spPr>
                  </p:pic>
                </p:oleObj>
              </mc:Fallback>
            </mc:AlternateContent>
          </a:graphicData>
        </a:graphic>
      </p:graphicFrame>
      <p:graphicFrame>
        <p:nvGraphicFramePr>
          <p:cNvPr id="3" name="Object 2">
            <a:extLst>
              <a:ext uri="{FF2B5EF4-FFF2-40B4-BE49-F238E27FC236}">
                <a16:creationId xmlns="" xmlns:a16="http://schemas.microsoft.com/office/drawing/2014/main" id="{078C27D5-B5F1-4D2A-8B53-4B6DBF6B6F51}"/>
              </a:ext>
            </a:extLst>
          </p:cNvPr>
          <p:cNvGraphicFramePr>
            <a:graphicFrameLocks noChangeAspect="1"/>
          </p:cNvGraphicFramePr>
          <p:nvPr>
            <p:extLst>
              <p:ext uri="{D42A27DB-BD31-4B8C-83A1-F6EECF244321}">
                <p14:modId xmlns:p14="http://schemas.microsoft.com/office/powerpoint/2010/main" val="2718808269"/>
              </p:ext>
            </p:extLst>
          </p:nvPr>
        </p:nvGraphicFramePr>
        <p:xfrm>
          <a:off x="3361674" y="2972760"/>
          <a:ext cx="612775" cy="276225"/>
        </p:xfrm>
        <a:graphic>
          <a:graphicData uri="http://schemas.openxmlformats.org/presentationml/2006/ole">
            <mc:AlternateContent xmlns:mc="http://schemas.openxmlformats.org/markup-compatibility/2006">
              <mc:Choice xmlns:v="urn:schemas-microsoft-com:vml" Requires="v">
                <p:oleObj spid="_x0000_s7208" name="Equation" r:id="rId7" imgW="355320" imgH="177480" progId="Equation.DSMT4">
                  <p:embed/>
                </p:oleObj>
              </mc:Choice>
              <mc:Fallback>
                <p:oleObj name="Equation" r:id="rId7" imgW="355320" imgH="177480" progId="Equation.DSMT4">
                  <p:embed/>
                  <p:pic>
                    <p:nvPicPr>
                      <p:cNvPr id="2" name="Object 1">
                        <a:extLst>
                          <a:ext uri="{FF2B5EF4-FFF2-40B4-BE49-F238E27FC236}">
                            <a16:creationId xmlns="" xmlns:a16="http://schemas.microsoft.com/office/drawing/2014/main" id="{76635D6F-0FCE-436C-95AB-496F1C9486E9}"/>
                          </a:ext>
                        </a:extLst>
                      </p:cNvPr>
                      <p:cNvPicPr>
                        <a:picLocks noChangeAspect="1"/>
                      </p:cNvPicPr>
                      <p:nvPr/>
                    </p:nvPicPr>
                    <p:blipFill>
                      <a:blip r:embed="rId8"/>
                      <a:stretch>
                        <a:fillRect/>
                      </a:stretch>
                    </p:blipFill>
                    <p:spPr>
                      <a:xfrm>
                        <a:off x="3361674" y="2972760"/>
                        <a:ext cx="612775" cy="276225"/>
                      </a:xfrm>
                      <a:prstGeom prst="rect">
                        <a:avLst/>
                      </a:prstGeom>
                      <a:noFill/>
                      <a:ln w="9525">
                        <a:noFill/>
                      </a:ln>
                    </p:spPr>
                  </p:pic>
                </p:oleObj>
              </mc:Fallback>
            </mc:AlternateContent>
          </a:graphicData>
        </a:graphic>
      </p:graphicFrame>
      <p:graphicFrame>
        <p:nvGraphicFramePr>
          <p:cNvPr id="4" name="Object 3">
            <a:extLst>
              <a:ext uri="{FF2B5EF4-FFF2-40B4-BE49-F238E27FC236}">
                <a16:creationId xmlns="" xmlns:a16="http://schemas.microsoft.com/office/drawing/2014/main" id="{B365A388-41C2-4E7D-964B-E30353DD3704}"/>
              </a:ext>
            </a:extLst>
          </p:cNvPr>
          <p:cNvGraphicFramePr>
            <a:graphicFrameLocks noChangeAspect="1"/>
          </p:cNvGraphicFramePr>
          <p:nvPr>
            <p:extLst>
              <p:ext uri="{D42A27DB-BD31-4B8C-83A1-F6EECF244321}">
                <p14:modId xmlns:p14="http://schemas.microsoft.com/office/powerpoint/2010/main" val="3285912632"/>
              </p:ext>
            </p:extLst>
          </p:nvPr>
        </p:nvGraphicFramePr>
        <p:xfrm>
          <a:off x="393111" y="4530578"/>
          <a:ext cx="1240469" cy="649704"/>
        </p:xfrm>
        <a:graphic>
          <a:graphicData uri="http://schemas.openxmlformats.org/presentationml/2006/ole">
            <mc:AlternateContent xmlns:mc="http://schemas.openxmlformats.org/markup-compatibility/2006">
              <mc:Choice xmlns:v="urn:schemas-microsoft-com:vml" Requires="v">
                <p:oleObj spid="_x0000_s7209" name="Equation" r:id="rId9" imgW="609480" imgH="393480" progId="Equation.DSMT4">
                  <p:embed/>
                </p:oleObj>
              </mc:Choice>
              <mc:Fallback>
                <p:oleObj name="Equation" r:id="rId9" imgW="609480" imgH="393480" progId="Equation.DSMT4">
                  <p:embed/>
                  <p:pic>
                    <p:nvPicPr>
                      <p:cNvPr id="20" name="Object 19">
                        <a:extLst>
                          <a:ext uri="{FF2B5EF4-FFF2-40B4-BE49-F238E27FC236}">
                            <a16:creationId xmlns="" xmlns:a16="http://schemas.microsoft.com/office/drawing/2014/main" id="{0A1C0784-36F0-4E1A-BB75-07EF4EBAAC34}"/>
                          </a:ext>
                        </a:extLst>
                      </p:cNvPr>
                      <p:cNvPicPr>
                        <a:picLocks noChangeAspect="1"/>
                      </p:cNvPicPr>
                      <p:nvPr/>
                    </p:nvPicPr>
                    <p:blipFill>
                      <a:blip r:embed="rId10"/>
                      <a:stretch>
                        <a:fillRect/>
                      </a:stretch>
                    </p:blipFill>
                    <p:spPr>
                      <a:xfrm>
                        <a:off x="393111" y="4530578"/>
                        <a:ext cx="1240469" cy="649704"/>
                      </a:xfrm>
                      <a:prstGeom prst="rect">
                        <a:avLst/>
                      </a:prstGeom>
                      <a:noFill/>
                      <a:ln w="9525">
                        <a:noFill/>
                      </a:ln>
                    </p:spPr>
                  </p:pic>
                </p:oleObj>
              </mc:Fallback>
            </mc:AlternateContent>
          </a:graphicData>
        </a:graphic>
      </p:graphicFrame>
      <p:graphicFrame>
        <p:nvGraphicFramePr>
          <p:cNvPr id="5" name="Object 4">
            <a:extLst>
              <a:ext uri="{FF2B5EF4-FFF2-40B4-BE49-F238E27FC236}">
                <a16:creationId xmlns="" xmlns:a16="http://schemas.microsoft.com/office/drawing/2014/main" id="{35FAC206-30C7-4C75-A217-FDB5EF8E0143}"/>
              </a:ext>
            </a:extLst>
          </p:cNvPr>
          <p:cNvGraphicFramePr>
            <a:graphicFrameLocks noChangeAspect="1"/>
          </p:cNvGraphicFramePr>
          <p:nvPr>
            <p:extLst>
              <p:ext uri="{D42A27DB-BD31-4B8C-83A1-F6EECF244321}">
                <p14:modId xmlns:p14="http://schemas.microsoft.com/office/powerpoint/2010/main" val="3853903251"/>
              </p:ext>
            </p:extLst>
          </p:nvPr>
        </p:nvGraphicFramePr>
        <p:xfrm>
          <a:off x="478440" y="5504465"/>
          <a:ext cx="612942" cy="385006"/>
        </p:xfrm>
        <a:graphic>
          <a:graphicData uri="http://schemas.openxmlformats.org/presentationml/2006/ole">
            <mc:AlternateContent xmlns:mc="http://schemas.openxmlformats.org/markup-compatibility/2006">
              <mc:Choice xmlns:v="urn:schemas-microsoft-com:vml" Requires="v">
                <p:oleObj spid="_x0000_s7210" name="Equation" r:id="rId11" imgW="342720" imgH="203040" progId="Equation.DSMT4">
                  <p:embed/>
                </p:oleObj>
              </mc:Choice>
              <mc:Fallback>
                <p:oleObj name="Equation" r:id="rId11" imgW="342720" imgH="203040" progId="Equation.DSMT4">
                  <p:embed/>
                  <p:pic>
                    <p:nvPicPr>
                      <p:cNvPr id="20" name="Object 19">
                        <a:extLst>
                          <a:ext uri="{FF2B5EF4-FFF2-40B4-BE49-F238E27FC236}">
                            <a16:creationId xmlns="" xmlns:a16="http://schemas.microsoft.com/office/drawing/2014/main" id="{0A1C0784-36F0-4E1A-BB75-07EF4EBAAC34}"/>
                          </a:ext>
                        </a:extLst>
                      </p:cNvPr>
                      <p:cNvPicPr>
                        <a:picLocks noChangeAspect="1"/>
                      </p:cNvPicPr>
                      <p:nvPr/>
                    </p:nvPicPr>
                    <p:blipFill>
                      <a:blip r:embed="rId12"/>
                      <a:stretch>
                        <a:fillRect/>
                      </a:stretch>
                    </p:blipFill>
                    <p:spPr>
                      <a:xfrm>
                        <a:off x="478440" y="5504465"/>
                        <a:ext cx="612942" cy="385006"/>
                      </a:xfrm>
                      <a:prstGeom prst="rect">
                        <a:avLst/>
                      </a:prstGeom>
                      <a:noFill/>
                      <a:ln w="9525">
                        <a:noFill/>
                      </a:ln>
                    </p:spPr>
                  </p:pic>
                </p:oleObj>
              </mc:Fallback>
            </mc:AlternateContent>
          </a:graphicData>
        </a:graphic>
      </p:graphicFrame>
      <p:graphicFrame>
        <p:nvGraphicFramePr>
          <p:cNvPr id="12" name="Object 11">
            <a:extLst>
              <a:ext uri="{FF2B5EF4-FFF2-40B4-BE49-F238E27FC236}">
                <a16:creationId xmlns="" xmlns:a16="http://schemas.microsoft.com/office/drawing/2014/main" id="{54845021-8A20-4701-84C6-6D0EECE733B6}"/>
              </a:ext>
            </a:extLst>
          </p:cNvPr>
          <p:cNvGraphicFramePr>
            <a:graphicFrameLocks noChangeAspect="1"/>
          </p:cNvGraphicFramePr>
          <p:nvPr>
            <p:extLst>
              <p:ext uri="{D42A27DB-BD31-4B8C-83A1-F6EECF244321}">
                <p14:modId xmlns:p14="http://schemas.microsoft.com/office/powerpoint/2010/main" val="657139304"/>
              </p:ext>
            </p:extLst>
          </p:nvPr>
        </p:nvGraphicFramePr>
        <p:xfrm>
          <a:off x="4150026" y="6247339"/>
          <a:ext cx="655638" cy="315904"/>
        </p:xfrm>
        <a:graphic>
          <a:graphicData uri="http://schemas.openxmlformats.org/presentationml/2006/ole">
            <mc:AlternateContent xmlns:mc="http://schemas.openxmlformats.org/markup-compatibility/2006">
              <mc:Choice xmlns:v="urn:schemas-microsoft-com:vml" Requires="v">
                <p:oleObj spid="_x0000_s7211" name="Equation" r:id="rId13" imgW="342720" imgH="177480" progId="Equation.DSMT4">
                  <p:embed/>
                </p:oleObj>
              </mc:Choice>
              <mc:Fallback>
                <p:oleObj name="Equation" r:id="rId13" imgW="342720" imgH="177480" progId="Equation.DSMT4">
                  <p:embed/>
                  <p:pic>
                    <p:nvPicPr>
                      <p:cNvPr id="20" name="Object 19">
                        <a:extLst>
                          <a:ext uri="{FF2B5EF4-FFF2-40B4-BE49-F238E27FC236}">
                            <a16:creationId xmlns="" xmlns:a16="http://schemas.microsoft.com/office/drawing/2014/main" id="{0A1C0784-36F0-4E1A-BB75-07EF4EBAAC34}"/>
                          </a:ext>
                        </a:extLst>
                      </p:cNvPr>
                      <p:cNvPicPr>
                        <a:picLocks noChangeAspect="1"/>
                      </p:cNvPicPr>
                      <p:nvPr/>
                    </p:nvPicPr>
                    <p:blipFill>
                      <a:blip r:embed="rId14"/>
                      <a:stretch>
                        <a:fillRect/>
                      </a:stretch>
                    </p:blipFill>
                    <p:spPr>
                      <a:xfrm>
                        <a:off x="4150026" y="6247339"/>
                        <a:ext cx="655638" cy="315904"/>
                      </a:xfrm>
                      <a:prstGeom prst="rect">
                        <a:avLst/>
                      </a:prstGeom>
                      <a:noFill/>
                      <a:ln w="9525">
                        <a:noFill/>
                      </a:ln>
                    </p:spPr>
                  </p:pic>
                </p:oleObj>
              </mc:Fallback>
            </mc:AlternateContent>
          </a:graphicData>
        </a:graphic>
      </p:graphicFrame>
      <p:pic>
        <p:nvPicPr>
          <p:cNvPr id="11" name="Picture 10" descr="Logo, company name&#10;&#10;Description automatically generated">
            <a:extLst>
              <a:ext uri="{FF2B5EF4-FFF2-40B4-BE49-F238E27FC236}">
                <a16:creationId xmlns:a16="http://schemas.microsoft.com/office/drawing/2014/main" xmlns="" id="{241CF096-02AB-5559-7482-5C0C361A1E86}"/>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0308737" y="421081"/>
            <a:ext cx="1441901" cy="1098782"/>
          </a:xfrm>
          <a:prstGeom prst="rect">
            <a:avLst/>
          </a:prstGeom>
        </p:spPr>
      </p:pic>
    </p:spTree>
    <p:extLst>
      <p:ext uri="{BB962C8B-B14F-4D97-AF65-F5344CB8AC3E}">
        <p14:creationId xmlns:p14="http://schemas.microsoft.com/office/powerpoint/2010/main" val="13147135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
                                            <p:txEl>
                                              <p:pRg st="31" end="31"/>
                                            </p:txEl>
                                          </p:spTgt>
                                        </p:tgtEl>
                                        <p:attrNameLst>
                                          <p:attrName>style.visibility</p:attrName>
                                        </p:attrNameLst>
                                      </p:cBhvr>
                                      <p:to>
                                        <p:strVal val="visible"/>
                                      </p:to>
                                    </p:set>
                                    <p:animEffect transition="in" filter="checkerboard(across)">
                                      <p:cBhvr>
                                        <p:cTn id="7" dur="500"/>
                                        <p:tgtEl>
                                          <p:spTgt spid="10">
                                            <p:txEl>
                                              <p:pRg st="31" end="3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393111" y="-20806"/>
            <a:ext cx="7452176" cy="21144250"/>
          </a:xfrm>
          <a:prstGeom prst="rect">
            <a:avLst/>
          </a:prstGeom>
        </p:spPr>
        <p:txBody>
          <a:bodyPr wrap="square">
            <a:spAutoFit/>
          </a:bodyPr>
          <a:lstStyle/>
          <a:p>
            <a:endParaRPr lang="en-US" sz="2400" dirty="0" smtClean="0">
              <a:solidFill>
                <a:schemeClr val="accent2"/>
              </a:solidFill>
            </a:endParaRPr>
          </a:p>
          <a:p>
            <a:r>
              <a:rPr lang="en-US" sz="2400" dirty="0" smtClean="0">
                <a:solidFill>
                  <a:schemeClr val="accent2"/>
                </a:solidFill>
              </a:rPr>
              <a:t>GEOMETRY </a:t>
            </a:r>
            <a:r>
              <a:rPr lang="en-US" sz="2400" dirty="0">
                <a:solidFill>
                  <a:schemeClr val="accent2"/>
                </a:solidFill>
              </a:rPr>
              <a:t>OF STANDARD    NORMAL    DISTRIBUTION  </a:t>
            </a:r>
            <a:endParaRPr lang="en-US" sz="2400" b="1" dirty="0">
              <a:solidFill>
                <a:schemeClr val="accent2"/>
              </a:solidFill>
            </a:endParaRPr>
          </a:p>
          <a:p>
            <a:endParaRPr lang="en-US" sz="2400" b="1" dirty="0">
              <a:solidFill>
                <a:schemeClr val="accent2"/>
              </a:solidFill>
            </a:endParaRPr>
          </a:p>
          <a:p>
            <a:endParaRPr lang="en-US" sz="2400" b="1" i="1" dirty="0">
              <a:solidFill>
                <a:schemeClr val="accent1"/>
              </a:solidFill>
            </a:endParaRPr>
          </a:p>
          <a:p>
            <a:pPr marL="342900" indent="-342900">
              <a:buFont typeface="Wingdings" panose="05000000000000000000" pitchFamily="2" charset="2"/>
              <a:buChar char="Ø"/>
            </a:pPr>
            <a:r>
              <a:rPr lang="en-US" sz="2400" b="1" i="1" dirty="0">
                <a:solidFill>
                  <a:schemeClr val="accent1"/>
                </a:solidFill>
              </a:rPr>
              <a:t>  </a:t>
            </a:r>
            <a:r>
              <a:rPr lang="en-US" sz="2400" b="1" i="1" dirty="0">
                <a:solidFill>
                  <a:schemeClr val="accent1">
                    <a:lumMod val="75000"/>
                  </a:schemeClr>
                </a:solidFill>
              </a:rPr>
              <a:t>The curve is as follows :            </a:t>
            </a:r>
          </a:p>
          <a:p>
            <a:pPr marL="342900" indent="-342900">
              <a:buFont typeface="Wingdings" panose="05000000000000000000" pitchFamily="2" charset="2"/>
              <a:buChar char="Ø"/>
            </a:pPr>
            <a:endParaRPr lang="en-US" sz="2400" b="1" i="1" dirty="0">
              <a:solidFill>
                <a:schemeClr val="accent1">
                  <a:lumMod val="75000"/>
                </a:schemeClr>
              </a:solidFill>
            </a:endParaRPr>
          </a:p>
          <a:p>
            <a:pPr marL="342900" indent="-342900">
              <a:buFont typeface="Wingdings" panose="05000000000000000000" pitchFamily="2" charset="2"/>
              <a:buChar char="Ø"/>
            </a:pPr>
            <a:endParaRPr lang="en-US" sz="2400" b="1" i="1" dirty="0">
              <a:solidFill>
                <a:schemeClr val="accent1"/>
              </a:solidFill>
            </a:endParaRPr>
          </a:p>
          <a:p>
            <a:endParaRPr lang="en-US" sz="2400" b="1" i="1" dirty="0">
              <a:solidFill>
                <a:schemeClr val="accent1"/>
              </a:solidFill>
            </a:endParaRPr>
          </a:p>
          <a:p>
            <a:pPr marL="342900" indent="-342900">
              <a:buFont typeface="Wingdings" panose="05000000000000000000" pitchFamily="2" charset="2"/>
              <a:buChar char="Ø"/>
            </a:pPr>
            <a:endParaRPr lang="en-US" sz="2400" b="1" i="1" dirty="0">
              <a:solidFill>
                <a:schemeClr val="accent1"/>
              </a:solidFill>
            </a:endParaRPr>
          </a:p>
          <a:p>
            <a:pPr marL="342900" indent="-342900">
              <a:buFont typeface="Wingdings" panose="05000000000000000000" pitchFamily="2" charset="2"/>
              <a:buChar char="Ø"/>
            </a:pPr>
            <a:endParaRPr lang="en-US" sz="2400" b="1" i="1" dirty="0">
              <a:solidFill>
                <a:schemeClr val="accent1"/>
              </a:solidFill>
            </a:endParaRPr>
          </a:p>
          <a:p>
            <a:r>
              <a:rPr lang="en-US" sz="2400" b="1" i="1" dirty="0">
                <a:solidFill>
                  <a:schemeClr val="accent1"/>
                </a:solidFill>
              </a:rPr>
              <a:t> </a:t>
            </a:r>
          </a:p>
          <a:p>
            <a:pPr marL="342900" indent="-342900">
              <a:buFont typeface="Wingdings" panose="05000000000000000000" pitchFamily="2" charset="2"/>
              <a:buChar char="Ø"/>
            </a:pPr>
            <a:r>
              <a:rPr lang="en-US" sz="2400" b="1" i="1" dirty="0">
                <a:solidFill>
                  <a:schemeClr val="accent1"/>
                </a:solidFill>
              </a:rPr>
              <a:t>the integral represents area bounded by standard normal curve           between               and </a:t>
            </a:r>
          </a:p>
          <a:p>
            <a:endParaRPr lang="en-US" sz="2400" b="1" i="1" dirty="0">
              <a:solidFill>
                <a:schemeClr val="accent1"/>
              </a:solidFill>
            </a:endParaRPr>
          </a:p>
          <a:p>
            <a:r>
              <a:rPr lang="en-US" sz="2400" b="1" i="1" dirty="0">
                <a:solidFill>
                  <a:schemeClr val="accent1"/>
                </a:solidFill>
              </a:rPr>
              <a:t>                                 </a:t>
            </a:r>
            <a:r>
              <a:rPr lang="en-US" sz="2400" b="1" i="1" dirty="0">
                <a:solidFill>
                  <a:schemeClr val="accent1">
                    <a:lumMod val="75000"/>
                  </a:schemeClr>
                </a:solidFill>
              </a:rPr>
              <a:t>         represents area under the </a:t>
            </a:r>
          </a:p>
          <a:p>
            <a:endParaRPr lang="en-US" sz="2400" b="1" i="1" dirty="0">
              <a:solidFill>
                <a:schemeClr val="accent1">
                  <a:lumMod val="75000"/>
                </a:schemeClr>
              </a:solidFill>
            </a:endParaRPr>
          </a:p>
          <a:p>
            <a:r>
              <a:rPr lang="en-US" sz="2400" b="1" i="1" dirty="0">
                <a:solidFill>
                  <a:schemeClr val="accent1">
                    <a:lumMod val="75000"/>
                  </a:schemeClr>
                </a:solidFill>
              </a:rPr>
              <a:t>standard normal curve  from </a:t>
            </a:r>
          </a:p>
          <a:p>
            <a:endParaRPr lang="en-US" sz="2400" b="1" i="1" dirty="0">
              <a:solidFill>
                <a:schemeClr val="accent1">
                  <a:lumMod val="75000"/>
                </a:schemeClr>
              </a:solidFill>
            </a:endParaRPr>
          </a:p>
          <a:p>
            <a:r>
              <a:rPr lang="en-US" sz="2400" b="1" i="1" dirty="0">
                <a:solidFill>
                  <a:schemeClr val="accent1">
                    <a:lumMod val="75000"/>
                  </a:schemeClr>
                </a:solidFill>
              </a:rPr>
              <a:t>  </a:t>
            </a:r>
            <a:endParaRPr lang="en-US" sz="2400" b="1" i="1" dirty="0"/>
          </a:p>
          <a:p>
            <a:pPr marL="342900" indent="-342900">
              <a:buFont typeface="Wingdings" panose="05000000000000000000" pitchFamily="2" charset="2"/>
              <a:buChar char="Ø"/>
            </a:pPr>
            <a:endParaRPr lang="en-US" sz="2400" b="1" i="1" dirty="0">
              <a:solidFill>
                <a:schemeClr val="accent1"/>
              </a:solidFill>
            </a:endParaRPr>
          </a:p>
          <a:p>
            <a:endParaRPr lang="en-US" sz="2400" b="1" i="1" dirty="0"/>
          </a:p>
          <a:p>
            <a:r>
              <a:rPr lang="en-US" sz="2400" b="1" i="1" dirty="0"/>
              <a:t>                                 </a:t>
            </a:r>
            <a:r>
              <a:rPr lang="en-US" sz="2400" b="1" i="1" dirty="0">
                <a:solidFill>
                  <a:schemeClr val="accent1">
                    <a:lumMod val="75000"/>
                  </a:schemeClr>
                </a:solidFill>
              </a:rPr>
              <a:t>represents area under the standard</a:t>
            </a:r>
          </a:p>
          <a:p>
            <a:r>
              <a:rPr lang="en-US" sz="2400" b="1" i="1" dirty="0">
                <a:solidFill>
                  <a:schemeClr val="accent1">
                    <a:lumMod val="75000"/>
                  </a:schemeClr>
                </a:solidFill>
              </a:rPr>
              <a:t> normal curve  from </a:t>
            </a:r>
            <a:endParaRPr lang="en-US" sz="2400" b="1" i="1" dirty="0"/>
          </a:p>
          <a:p>
            <a:endParaRPr lang="en-US" sz="2400" b="1" i="1" dirty="0">
              <a:solidFill>
                <a:schemeClr val="accent1"/>
              </a:solidFill>
            </a:endParaRPr>
          </a:p>
          <a:p>
            <a:endParaRPr lang="en-US" sz="2400" b="1" i="1" dirty="0">
              <a:solidFill>
                <a:schemeClr val="accent1"/>
              </a:solidFill>
            </a:endParaRPr>
          </a:p>
          <a:p>
            <a:endParaRPr lang="en-US" sz="2400" b="1" i="1" dirty="0">
              <a:solidFill>
                <a:schemeClr val="accent1"/>
              </a:solidFill>
            </a:endParaRPr>
          </a:p>
          <a:p>
            <a:r>
              <a:rPr lang="en-US" sz="2400" b="1" i="1" dirty="0">
                <a:solidFill>
                  <a:srgbClr val="FF0000"/>
                </a:solidFill>
              </a:rPr>
              <a:t> </a:t>
            </a:r>
            <a:endParaRPr lang="en-US" sz="2400" b="1" dirty="0">
              <a:solidFill>
                <a:schemeClr val="accent1"/>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i="1" dirty="0">
              <a:solidFill>
                <a:schemeClr val="accent1">
                  <a:lumMod val="75000"/>
                </a:schemeClr>
              </a:solidFill>
            </a:endParaRP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dirty="0">
                <a:solidFill>
                  <a:schemeClr val="accent1">
                    <a:lumMod val="75000"/>
                  </a:schemeClr>
                </a:solidFill>
              </a:rPr>
              <a:t> </a:t>
            </a:r>
          </a:p>
          <a:p>
            <a:r>
              <a:rPr lang="en-US" sz="2400" b="1" dirty="0">
                <a:solidFill>
                  <a:schemeClr val="accent1">
                    <a:lumMod val="75000"/>
                  </a:schemeClr>
                </a:solidFill>
              </a:rPr>
              <a:t> </a:t>
            </a:r>
          </a:p>
        </p:txBody>
      </p:sp>
      <p:cxnSp>
        <p:nvCxnSpPr>
          <p:cNvPr id="14" name="Straight Connector 13"/>
          <p:cNvCxnSpPr/>
          <p:nvPr/>
        </p:nvCxnSpPr>
        <p:spPr>
          <a:xfrm>
            <a:off x="0" y="1072193"/>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6" name="Object 5"/>
          <p:cNvGraphicFramePr>
            <a:graphicFrameLocks noChangeAspect="1"/>
          </p:cNvGraphicFramePr>
          <p:nvPr>
            <p:extLst>
              <p:ext uri="{D42A27DB-BD31-4B8C-83A1-F6EECF244321}">
                <p14:modId xmlns:p14="http://schemas.microsoft.com/office/powerpoint/2010/main" val="4195434040"/>
              </p:ext>
            </p:extLst>
          </p:nvPr>
        </p:nvGraphicFramePr>
        <p:xfrm>
          <a:off x="858658" y="4989334"/>
          <a:ext cx="2271713" cy="728663"/>
        </p:xfrm>
        <a:graphic>
          <a:graphicData uri="http://schemas.openxmlformats.org/presentationml/2006/ole">
            <mc:AlternateContent xmlns:mc="http://schemas.openxmlformats.org/markup-compatibility/2006">
              <mc:Choice xmlns:v="urn:schemas-microsoft-com:vml" Requires="v">
                <p:oleObj spid="_x0000_s8224" name="Equation" r:id="rId3" imgW="1320480" imgH="469800" progId="Equation.DSMT4">
                  <p:embed/>
                </p:oleObj>
              </mc:Choice>
              <mc:Fallback>
                <p:oleObj name="Equation" r:id="rId3" imgW="1320480" imgH="469800" progId="Equation.DSMT4">
                  <p:embed/>
                  <p:pic>
                    <p:nvPicPr>
                      <p:cNvPr id="6" name="Object 5"/>
                      <p:cNvPicPr>
                        <a:picLocks noChangeAspect="1"/>
                      </p:cNvPicPr>
                      <p:nvPr/>
                    </p:nvPicPr>
                    <p:blipFill>
                      <a:blip r:embed="rId4"/>
                      <a:stretch>
                        <a:fillRect/>
                      </a:stretch>
                    </p:blipFill>
                    <p:spPr>
                      <a:xfrm>
                        <a:off x="858658" y="4989334"/>
                        <a:ext cx="2271713" cy="728663"/>
                      </a:xfrm>
                      <a:prstGeom prst="rect">
                        <a:avLst/>
                      </a:prstGeom>
                      <a:noFill/>
                      <a:ln w="9525">
                        <a:noFill/>
                      </a:ln>
                    </p:spPr>
                  </p:pic>
                </p:oleObj>
              </mc:Fallback>
            </mc:AlternateContent>
          </a:graphicData>
        </a:graphic>
      </p:graphicFrame>
      <p:graphicFrame>
        <p:nvGraphicFramePr>
          <p:cNvPr id="2" name="Object 1">
            <a:extLst>
              <a:ext uri="{FF2B5EF4-FFF2-40B4-BE49-F238E27FC236}">
                <a16:creationId xmlns="" xmlns:a16="http://schemas.microsoft.com/office/drawing/2014/main" id="{76635D6F-0FCE-436C-95AB-496F1C9486E9}"/>
              </a:ext>
            </a:extLst>
          </p:cNvPr>
          <p:cNvGraphicFramePr>
            <a:graphicFrameLocks noChangeAspect="1"/>
          </p:cNvGraphicFramePr>
          <p:nvPr>
            <p:extLst>
              <p:ext uri="{D42A27DB-BD31-4B8C-83A1-F6EECF244321}">
                <p14:modId xmlns:p14="http://schemas.microsoft.com/office/powerpoint/2010/main" val="2633830982"/>
              </p:ext>
            </p:extLst>
          </p:nvPr>
        </p:nvGraphicFramePr>
        <p:xfrm>
          <a:off x="4276952" y="5868076"/>
          <a:ext cx="1093787" cy="314325"/>
        </p:xfrm>
        <a:graphic>
          <a:graphicData uri="http://schemas.openxmlformats.org/presentationml/2006/ole">
            <mc:AlternateContent xmlns:mc="http://schemas.openxmlformats.org/markup-compatibility/2006">
              <mc:Choice xmlns:v="urn:schemas-microsoft-com:vml" Requires="v">
                <p:oleObj spid="_x0000_s8225" name="Equation" r:id="rId5" imgW="634680" imgH="203040" progId="Equation.DSMT4">
                  <p:embed/>
                </p:oleObj>
              </mc:Choice>
              <mc:Fallback>
                <p:oleObj name="Equation" r:id="rId5" imgW="634680" imgH="203040" progId="Equation.DSMT4">
                  <p:embed/>
                  <p:pic>
                    <p:nvPicPr>
                      <p:cNvPr id="2" name="Object 1">
                        <a:extLst>
                          <a:ext uri="{FF2B5EF4-FFF2-40B4-BE49-F238E27FC236}">
                            <a16:creationId xmlns="" xmlns:a16="http://schemas.microsoft.com/office/drawing/2014/main" id="{76635D6F-0FCE-436C-95AB-496F1C9486E9}"/>
                          </a:ext>
                        </a:extLst>
                      </p:cNvPr>
                      <p:cNvPicPr>
                        <a:picLocks noChangeAspect="1"/>
                      </p:cNvPicPr>
                      <p:nvPr/>
                    </p:nvPicPr>
                    <p:blipFill>
                      <a:blip r:embed="rId6"/>
                      <a:stretch>
                        <a:fillRect/>
                      </a:stretch>
                    </p:blipFill>
                    <p:spPr>
                      <a:xfrm>
                        <a:off x="4276952" y="5868076"/>
                        <a:ext cx="1093787" cy="314325"/>
                      </a:xfrm>
                      <a:prstGeom prst="rect">
                        <a:avLst/>
                      </a:prstGeom>
                      <a:noFill/>
                      <a:ln w="9525">
                        <a:noFill/>
                      </a:ln>
                    </p:spPr>
                  </p:pic>
                </p:oleObj>
              </mc:Fallback>
            </mc:AlternateContent>
          </a:graphicData>
        </a:graphic>
      </p:graphicFrame>
      <p:graphicFrame>
        <p:nvGraphicFramePr>
          <p:cNvPr id="5" name="Object 4">
            <a:extLst>
              <a:ext uri="{FF2B5EF4-FFF2-40B4-BE49-F238E27FC236}">
                <a16:creationId xmlns="" xmlns:a16="http://schemas.microsoft.com/office/drawing/2014/main" id="{35FAC206-30C7-4C75-A217-FDB5EF8E0143}"/>
              </a:ext>
            </a:extLst>
          </p:cNvPr>
          <p:cNvGraphicFramePr>
            <a:graphicFrameLocks noChangeAspect="1"/>
          </p:cNvGraphicFramePr>
          <p:nvPr>
            <p:extLst>
              <p:ext uri="{D42A27DB-BD31-4B8C-83A1-F6EECF244321}">
                <p14:modId xmlns:p14="http://schemas.microsoft.com/office/powerpoint/2010/main" val="3573045024"/>
              </p:ext>
            </p:extLst>
          </p:nvPr>
        </p:nvGraphicFramePr>
        <p:xfrm>
          <a:off x="2588460" y="4428315"/>
          <a:ext cx="612942" cy="385006"/>
        </p:xfrm>
        <a:graphic>
          <a:graphicData uri="http://schemas.openxmlformats.org/presentationml/2006/ole">
            <mc:AlternateContent xmlns:mc="http://schemas.openxmlformats.org/markup-compatibility/2006">
              <mc:Choice xmlns:v="urn:schemas-microsoft-com:vml" Requires="v">
                <p:oleObj spid="_x0000_s8226" name="Equation" r:id="rId7" imgW="342720" imgH="203040" progId="Equation.DSMT4">
                  <p:embed/>
                </p:oleObj>
              </mc:Choice>
              <mc:Fallback>
                <p:oleObj name="Equation" r:id="rId7" imgW="342720" imgH="203040" progId="Equation.DSMT4">
                  <p:embed/>
                  <p:pic>
                    <p:nvPicPr>
                      <p:cNvPr id="5" name="Object 4">
                        <a:extLst>
                          <a:ext uri="{FF2B5EF4-FFF2-40B4-BE49-F238E27FC236}">
                            <a16:creationId xmlns="" xmlns:a16="http://schemas.microsoft.com/office/drawing/2014/main" id="{35FAC206-30C7-4C75-A217-FDB5EF8E0143}"/>
                          </a:ext>
                        </a:extLst>
                      </p:cNvPr>
                      <p:cNvPicPr>
                        <a:picLocks noChangeAspect="1"/>
                      </p:cNvPicPr>
                      <p:nvPr/>
                    </p:nvPicPr>
                    <p:blipFill>
                      <a:blip r:embed="rId8"/>
                      <a:stretch>
                        <a:fillRect/>
                      </a:stretch>
                    </p:blipFill>
                    <p:spPr>
                      <a:xfrm>
                        <a:off x="2588460" y="4428315"/>
                        <a:ext cx="612942" cy="385006"/>
                      </a:xfrm>
                      <a:prstGeom prst="rect">
                        <a:avLst/>
                      </a:prstGeom>
                      <a:noFill/>
                      <a:ln w="9525">
                        <a:noFill/>
                      </a:ln>
                    </p:spPr>
                  </p:pic>
                </p:oleObj>
              </mc:Fallback>
            </mc:AlternateContent>
          </a:graphicData>
        </a:graphic>
      </p:graphicFrame>
      <p:graphicFrame>
        <p:nvGraphicFramePr>
          <p:cNvPr id="12" name="Object 11">
            <a:extLst>
              <a:ext uri="{FF2B5EF4-FFF2-40B4-BE49-F238E27FC236}">
                <a16:creationId xmlns="" xmlns:a16="http://schemas.microsoft.com/office/drawing/2014/main" id="{54845021-8A20-4701-84C6-6D0EECE733B6}"/>
              </a:ext>
            </a:extLst>
          </p:cNvPr>
          <p:cNvGraphicFramePr>
            <a:graphicFrameLocks noChangeAspect="1"/>
          </p:cNvGraphicFramePr>
          <p:nvPr>
            <p:extLst>
              <p:ext uri="{D42A27DB-BD31-4B8C-83A1-F6EECF244321}">
                <p14:modId xmlns:p14="http://schemas.microsoft.com/office/powerpoint/2010/main" val="646418619"/>
              </p:ext>
            </p:extLst>
          </p:nvPr>
        </p:nvGraphicFramePr>
        <p:xfrm>
          <a:off x="4471421" y="4418411"/>
          <a:ext cx="704850" cy="404813"/>
        </p:xfrm>
        <a:graphic>
          <a:graphicData uri="http://schemas.openxmlformats.org/presentationml/2006/ole">
            <mc:AlternateContent xmlns:mc="http://schemas.openxmlformats.org/markup-compatibility/2006">
              <mc:Choice xmlns:v="urn:schemas-microsoft-com:vml" Requires="v">
                <p:oleObj spid="_x0000_s8227" name="Equation" r:id="rId9" imgW="368280" imgH="228600" progId="Equation.DSMT4">
                  <p:embed/>
                </p:oleObj>
              </mc:Choice>
              <mc:Fallback>
                <p:oleObj name="Equation" r:id="rId9" imgW="368280" imgH="228600" progId="Equation.DSMT4">
                  <p:embed/>
                  <p:pic>
                    <p:nvPicPr>
                      <p:cNvPr id="12" name="Object 11">
                        <a:extLst>
                          <a:ext uri="{FF2B5EF4-FFF2-40B4-BE49-F238E27FC236}">
                            <a16:creationId xmlns="" xmlns:a16="http://schemas.microsoft.com/office/drawing/2014/main" id="{54845021-8A20-4701-84C6-6D0EECE733B6}"/>
                          </a:ext>
                        </a:extLst>
                      </p:cNvPr>
                      <p:cNvPicPr>
                        <a:picLocks noChangeAspect="1"/>
                      </p:cNvPicPr>
                      <p:nvPr/>
                    </p:nvPicPr>
                    <p:blipFill>
                      <a:blip r:embed="rId10"/>
                      <a:stretch>
                        <a:fillRect/>
                      </a:stretch>
                    </p:blipFill>
                    <p:spPr>
                      <a:xfrm>
                        <a:off x="4471421" y="4418411"/>
                        <a:ext cx="704850" cy="404813"/>
                      </a:xfrm>
                      <a:prstGeom prst="rect">
                        <a:avLst/>
                      </a:prstGeom>
                      <a:noFill/>
                      <a:ln w="9525">
                        <a:noFill/>
                      </a:ln>
                    </p:spPr>
                  </p:pic>
                </p:oleObj>
              </mc:Fallback>
            </mc:AlternateContent>
          </a:graphicData>
        </a:graphic>
      </p:graphicFrame>
      <mc:AlternateContent xmlns:mc="http://schemas.openxmlformats.org/markup-compatibility/2006" xmlns:p14="http://schemas.microsoft.com/office/powerpoint/2010/main">
        <mc:Choice Requires="p14">
          <p:contentPart p14:bwMode="auto" r:id="rId11">
            <p14:nvContentPartPr>
              <p14:cNvPr id="18" name="Ink 17">
                <a:extLst>
                  <a:ext uri="{FF2B5EF4-FFF2-40B4-BE49-F238E27FC236}">
                    <a16:creationId xmlns="" xmlns:a16="http://schemas.microsoft.com/office/drawing/2014/main" id="{845D91B3-0FC5-471C-B90A-6CDC317B6866}"/>
                  </a:ext>
                </a:extLst>
              </p14:cNvPr>
              <p14:cNvContentPartPr/>
              <p14:nvPr/>
            </p14:nvContentPartPr>
            <p14:xfrm>
              <a:off x="1398411" y="3093044"/>
              <a:ext cx="2993040" cy="100440"/>
            </p14:xfrm>
          </p:contentPart>
        </mc:Choice>
        <mc:Fallback xmlns="">
          <p:pic>
            <p:nvPicPr>
              <p:cNvPr id="18" name="Ink 17">
                <a:extLst>
                  <a:ext uri="{FF2B5EF4-FFF2-40B4-BE49-F238E27FC236}">
                    <a16:creationId xmlns:a16="http://schemas.microsoft.com/office/drawing/2014/main" id="{845D91B3-0FC5-471C-B90A-6CDC317B6866}"/>
                  </a:ext>
                </a:extLst>
              </p:cNvPr>
              <p:cNvPicPr/>
              <p:nvPr/>
            </p:nvPicPr>
            <p:blipFill>
              <a:blip r:embed="rId13"/>
              <a:stretch>
                <a:fillRect/>
              </a:stretch>
            </p:blipFill>
            <p:spPr>
              <a:xfrm>
                <a:off x="1389411" y="3084404"/>
                <a:ext cx="3010680" cy="1180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9" name="Ink 18">
                <a:extLst>
                  <a:ext uri="{FF2B5EF4-FFF2-40B4-BE49-F238E27FC236}">
                    <a16:creationId xmlns="" xmlns:a16="http://schemas.microsoft.com/office/drawing/2014/main" id="{67F472A4-EB6E-4262-98EC-4DAA130C40FA}"/>
                  </a:ext>
                </a:extLst>
              </p14:cNvPr>
              <p14:cNvContentPartPr/>
              <p14:nvPr/>
            </p14:nvContentPartPr>
            <p14:xfrm>
              <a:off x="1503171" y="2175404"/>
              <a:ext cx="2830680" cy="864720"/>
            </p14:xfrm>
          </p:contentPart>
        </mc:Choice>
        <mc:Fallback xmlns="">
          <p:pic>
            <p:nvPicPr>
              <p:cNvPr id="19" name="Ink 18">
                <a:extLst>
                  <a:ext uri="{FF2B5EF4-FFF2-40B4-BE49-F238E27FC236}">
                    <a16:creationId xmlns:a16="http://schemas.microsoft.com/office/drawing/2014/main" id="{67F472A4-EB6E-4262-98EC-4DAA130C40FA}"/>
                  </a:ext>
                </a:extLst>
              </p:cNvPr>
              <p:cNvPicPr/>
              <p:nvPr/>
            </p:nvPicPr>
            <p:blipFill>
              <a:blip r:embed="rId15"/>
              <a:stretch>
                <a:fillRect/>
              </a:stretch>
            </p:blipFill>
            <p:spPr>
              <a:xfrm>
                <a:off x="1494531" y="2166404"/>
                <a:ext cx="2848320" cy="8823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22" name="Ink 21">
                <a:extLst>
                  <a:ext uri="{FF2B5EF4-FFF2-40B4-BE49-F238E27FC236}">
                    <a16:creationId xmlns="" xmlns:a16="http://schemas.microsoft.com/office/drawing/2014/main" id="{D72DE26B-219E-4889-A200-57D981010A08}"/>
                  </a:ext>
                </a:extLst>
              </p14:cNvPr>
              <p14:cNvContentPartPr/>
              <p14:nvPr/>
            </p14:nvContentPartPr>
            <p14:xfrm>
              <a:off x="2844531" y="1900364"/>
              <a:ext cx="7200" cy="320760"/>
            </p14:xfrm>
          </p:contentPart>
        </mc:Choice>
        <mc:Fallback xmlns="">
          <p:pic>
            <p:nvPicPr>
              <p:cNvPr id="22" name="Ink 21">
                <a:extLst>
                  <a:ext uri="{FF2B5EF4-FFF2-40B4-BE49-F238E27FC236}">
                    <a16:creationId xmlns:a16="http://schemas.microsoft.com/office/drawing/2014/main" id="{D72DE26B-219E-4889-A200-57D981010A08}"/>
                  </a:ext>
                </a:extLst>
              </p:cNvPr>
              <p:cNvPicPr/>
              <p:nvPr/>
            </p:nvPicPr>
            <p:blipFill>
              <a:blip r:embed="rId17"/>
              <a:stretch>
                <a:fillRect/>
              </a:stretch>
            </p:blipFill>
            <p:spPr>
              <a:xfrm>
                <a:off x="2835891" y="1891724"/>
                <a:ext cx="24840" cy="338400"/>
              </a:xfrm>
              <a:prstGeom prst="rect">
                <a:avLst/>
              </a:prstGeom>
            </p:spPr>
          </p:pic>
        </mc:Fallback>
      </mc:AlternateContent>
      <p:grpSp>
        <p:nvGrpSpPr>
          <p:cNvPr id="30" name="Group 29">
            <a:extLst>
              <a:ext uri="{FF2B5EF4-FFF2-40B4-BE49-F238E27FC236}">
                <a16:creationId xmlns="" xmlns:a16="http://schemas.microsoft.com/office/drawing/2014/main" id="{DA1F7B07-0053-44DE-9B98-9AC5404C2B66}"/>
              </a:ext>
            </a:extLst>
          </p:cNvPr>
          <p:cNvGrpSpPr/>
          <p:nvPr/>
        </p:nvGrpSpPr>
        <p:grpSpPr>
          <a:xfrm>
            <a:off x="2808171" y="1907924"/>
            <a:ext cx="666720" cy="1998360"/>
            <a:chOff x="2808171" y="1907924"/>
            <a:chExt cx="666720" cy="1998360"/>
          </a:xfrm>
        </p:grpSpPr>
        <mc:AlternateContent xmlns:mc="http://schemas.openxmlformats.org/markup-compatibility/2006" xmlns:p14="http://schemas.microsoft.com/office/powerpoint/2010/main">
          <mc:Choice Requires="p14">
            <p:contentPart p14:bwMode="auto" r:id="rId18">
              <p14:nvContentPartPr>
                <p14:cNvPr id="15" name="Ink 14">
                  <a:extLst>
                    <a:ext uri="{FF2B5EF4-FFF2-40B4-BE49-F238E27FC236}">
                      <a16:creationId xmlns="" xmlns:a16="http://schemas.microsoft.com/office/drawing/2014/main" id="{89875EEE-DB43-4FEC-B04E-66A2B95CDCB0}"/>
                    </a:ext>
                  </a:extLst>
                </p14:cNvPr>
                <p14:cNvContentPartPr/>
                <p14:nvPr/>
              </p14:nvContentPartPr>
              <p14:xfrm>
                <a:off x="2850651" y="2143724"/>
                <a:ext cx="14040" cy="146880"/>
              </p14:xfrm>
            </p:contentPart>
          </mc:Choice>
          <mc:Fallback xmlns="">
            <p:pic>
              <p:nvPicPr>
                <p:cNvPr id="15" name="Ink 14">
                  <a:extLst>
                    <a:ext uri="{FF2B5EF4-FFF2-40B4-BE49-F238E27FC236}">
                      <a16:creationId xmlns:a16="http://schemas.microsoft.com/office/drawing/2014/main" id="{89875EEE-DB43-4FEC-B04E-66A2B95CDCB0}"/>
                    </a:ext>
                  </a:extLst>
                </p:cNvPr>
                <p:cNvPicPr/>
                <p:nvPr/>
              </p:nvPicPr>
              <p:blipFill>
                <a:blip r:embed="rId19"/>
                <a:stretch>
                  <a:fillRect/>
                </a:stretch>
              </p:blipFill>
              <p:spPr>
                <a:xfrm>
                  <a:off x="2842011" y="2135084"/>
                  <a:ext cx="3168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6" name="Ink 15">
                  <a:extLst>
                    <a:ext uri="{FF2B5EF4-FFF2-40B4-BE49-F238E27FC236}">
                      <a16:creationId xmlns="" xmlns:a16="http://schemas.microsoft.com/office/drawing/2014/main" id="{BF8F6312-D754-4FA3-85C6-3363F343CAF1}"/>
                    </a:ext>
                  </a:extLst>
                </p14:cNvPr>
                <p14:cNvContentPartPr/>
                <p14:nvPr/>
              </p14:nvContentPartPr>
              <p14:xfrm>
                <a:off x="2808171" y="2155244"/>
                <a:ext cx="49680" cy="1751040"/>
              </p14:xfrm>
            </p:contentPart>
          </mc:Choice>
          <mc:Fallback xmlns="">
            <p:pic>
              <p:nvPicPr>
                <p:cNvPr id="16" name="Ink 15">
                  <a:extLst>
                    <a:ext uri="{FF2B5EF4-FFF2-40B4-BE49-F238E27FC236}">
                      <a16:creationId xmlns:a16="http://schemas.microsoft.com/office/drawing/2014/main" id="{BF8F6312-D754-4FA3-85C6-3363F343CAF1}"/>
                    </a:ext>
                  </a:extLst>
                </p:cNvPr>
                <p:cNvPicPr/>
                <p:nvPr/>
              </p:nvPicPr>
              <p:blipFill>
                <a:blip r:embed="rId21"/>
                <a:stretch>
                  <a:fillRect/>
                </a:stretch>
              </p:blipFill>
              <p:spPr>
                <a:xfrm>
                  <a:off x="2799171" y="2146604"/>
                  <a:ext cx="67320" cy="17686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4" name="Ink 23">
                  <a:extLst>
                    <a:ext uri="{FF2B5EF4-FFF2-40B4-BE49-F238E27FC236}">
                      <a16:creationId xmlns="" xmlns:a16="http://schemas.microsoft.com/office/drawing/2014/main" id="{CC254DE9-B3CA-4033-8B48-081A6E91FE6C}"/>
                    </a:ext>
                  </a:extLst>
                </p14:cNvPr>
                <p14:cNvContentPartPr/>
                <p14:nvPr/>
              </p14:nvContentPartPr>
              <p14:xfrm>
                <a:off x="2896731" y="3282404"/>
                <a:ext cx="107640" cy="121320"/>
              </p14:xfrm>
            </p:contentPart>
          </mc:Choice>
          <mc:Fallback xmlns="">
            <p:pic>
              <p:nvPicPr>
                <p:cNvPr id="24" name="Ink 23">
                  <a:extLst>
                    <a:ext uri="{FF2B5EF4-FFF2-40B4-BE49-F238E27FC236}">
                      <a16:creationId xmlns:a16="http://schemas.microsoft.com/office/drawing/2014/main" id="{CC254DE9-B3CA-4033-8B48-081A6E91FE6C}"/>
                    </a:ext>
                  </a:extLst>
                </p:cNvPr>
                <p:cNvPicPr/>
                <p:nvPr/>
              </p:nvPicPr>
              <p:blipFill>
                <a:blip r:embed="rId23"/>
                <a:stretch>
                  <a:fillRect/>
                </a:stretch>
              </p:blipFill>
              <p:spPr>
                <a:xfrm>
                  <a:off x="2887731" y="3273404"/>
                  <a:ext cx="12528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5" name="Ink 24">
                  <a:extLst>
                    <a:ext uri="{FF2B5EF4-FFF2-40B4-BE49-F238E27FC236}">
                      <a16:creationId xmlns="" xmlns:a16="http://schemas.microsoft.com/office/drawing/2014/main" id="{A61EFC0F-D051-4C79-9AD6-D160DDF20B8B}"/>
                    </a:ext>
                  </a:extLst>
                </p14:cNvPr>
                <p14:cNvContentPartPr/>
                <p14:nvPr/>
              </p14:nvContentPartPr>
              <p14:xfrm>
                <a:off x="3000411" y="1975964"/>
                <a:ext cx="157680" cy="147960"/>
              </p14:xfrm>
            </p:contentPart>
          </mc:Choice>
          <mc:Fallback xmlns="">
            <p:pic>
              <p:nvPicPr>
                <p:cNvPr id="25" name="Ink 24">
                  <a:extLst>
                    <a:ext uri="{FF2B5EF4-FFF2-40B4-BE49-F238E27FC236}">
                      <a16:creationId xmlns:a16="http://schemas.microsoft.com/office/drawing/2014/main" id="{A61EFC0F-D051-4C79-9AD6-D160DDF20B8B}"/>
                    </a:ext>
                  </a:extLst>
                </p:cNvPr>
                <p:cNvPicPr/>
                <p:nvPr/>
              </p:nvPicPr>
              <p:blipFill>
                <a:blip r:embed="rId25"/>
                <a:stretch>
                  <a:fillRect/>
                </a:stretch>
              </p:blipFill>
              <p:spPr>
                <a:xfrm>
                  <a:off x="2991771" y="1967324"/>
                  <a:ext cx="17532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6" name="Ink 25">
                  <a:extLst>
                    <a:ext uri="{FF2B5EF4-FFF2-40B4-BE49-F238E27FC236}">
                      <a16:creationId xmlns="" xmlns:a16="http://schemas.microsoft.com/office/drawing/2014/main" id="{4AA86390-6DBB-41DC-B2DF-05498B326DAF}"/>
                    </a:ext>
                  </a:extLst>
                </p14:cNvPr>
                <p14:cNvContentPartPr/>
                <p14:nvPr/>
              </p14:nvContentPartPr>
              <p14:xfrm>
                <a:off x="3071331" y="1908284"/>
                <a:ext cx="59040" cy="275400"/>
              </p14:xfrm>
            </p:contentPart>
          </mc:Choice>
          <mc:Fallback xmlns="">
            <p:pic>
              <p:nvPicPr>
                <p:cNvPr id="26" name="Ink 25">
                  <a:extLst>
                    <a:ext uri="{FF2B5EF4-FFF2-40B4-BE49-F238E27FC236}">
                      <a16:creationId xmlns:a16="http://schemas.microsoft.com/office/drawing/2014/main" id="{4AA86390-6DBB-41DC-B2DF-05498B326DAF}"/>
                    </a:ext>
                  </a:extLst>
                </p:cNvPr>
                <p:cNvPicPr/>
                <p:nvPr/>
              </p:nvPicPr>
              <p:blipFill>
                <a:blip r:embed="rId27"/>
                <a:stretch>
                  <a:fillRect/>
                </a:stretch>
              </p:blipFill>
              <p:spPr>
                <a:xfrm>
                  <a:off x="3062691" y="1899644"/>
                  <a:ext cx="76680" cy="2930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7" name="Ink 26">
                  <a:extLst>
                    <a:ext uri="{FF2B5EF4-FFF2-40B4-BE49-F238E27FC236}">
                      <a16:creationId xmlns="" xmlns:a16="http://schemas.microsoft.com/office/drawing/2014/main" id="{D322B4BA-A0BE-4B5B-886A-3E313F2973DF}"/>
                    </a:ext>
                  </a:extLst>
                </p14:cNvPr>
                <p14:cNvContentPartPr/>
                <p14:nvPr/>
              </p14:nvContentPartPr>
              <p14:xfrm>
                <a:off x="3230811" y="1938524"/>
                <a:ext cx="88920" cy="226800"/>
              </p14:xfrm>
            </p:contentPart>
          </mc:Choice>
          <mc:Fallback xmlns="">
            <p:pic>
              <p:nvPicPr>
                <p:cNvPr id="27" name="Ink 26">
                  <a:extLst>
                    <a:ext uri="{FF2B5EF4-FFF2-40B4-BE49-F238E27FC236}">
                      <a16:creationId xmlns:a16="http://schemas.microsoft.com/office/drawing/2014/main" id="{D322B4BA-A0BE-4B5B-886A-3E313F2973DF}"/>
                    </a:ext>
                  </a:extLst>
                </p:cNvPr>
                <p:cNvPicPr/>
                <p:nvPr/>
              </p:nvPicPr>
              <p:blipFill>
                <a:blip r:embed="rId29"/>
                <a:stretch>
                  <a:fillRect/>
                </a:stretch>
              </p:blipFill>
              <p:spPr>
                <a:xfrm>
                  <a:off x="3221811" y="1929524"/>
                  <a:ext cx="106560" cy="2444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8" name="Ink 27">
                  <a:extLst>
                    <a:ext uri="{FF2B5EF4-FFF2-40B4-BE49-F238E27FC236}">
                      <a16:creationId xmlns="" xmlns:a16="http://schemas.microsoft.com/office/drawing/2014/main" id="{DBFEC041-0AB0-4D48-8160-C99F039C37D8}"/>
                    </a:ext>
                  </a:extLst>
                </p14:cNvPr>
                <p14:cNvContentPartPr/>
                <p14:nvPr/>
              </p14:nvContentPartPr>
              <p14:xfrm>
                <a:off x="3323331" y="1979924"/>
                <a:ext cx="91080" cy="100080"/>
              </p14:xfrm>
            </p:contentPart>
          </mc:Choice>
          <mc:Fallback xmlns="">
            <p:pic>
              <p:nvPicPr>
                <p:cNvPr id="28" name="Ink 27">
                  <a:extLst>
                    <a:ext uri="{FF2B5EF4-FFF2-40B4-BE49-F238E27FC236}">
                      <a16:creationId xmlns:a16="http://schemas.microsoft.com/office/drawing/2014/main" id="{DBFEC041-0AB0-4D48-8160-C99F039C37D8}"/>
                    </a:ext>
                  </a:extLst>
                </p:cNvPr>
                <p:cNvPicPr/>
                <p:nvPr/>
              </p:nvPicPr>
              <p:blipFill>
                <a:blip r:embed="rId31"/>
                <a:stretch>
                  <a:fillRect/>
                </a:stretch>
              </p:blipFill>
              <p:spPr>
                <a:xfrm>
                  <a:off x="3314331" y="1970924"/>
                  <a:ext cx="108720" cy="1177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9" name="Ink 28">
                  <a:extLst>
                    <a:ext uri="{FF2B5EF4-FFF2-40B4-BE49-F238E27FC236}">
                      <a16:creationId xmlns="" xmlns:a16="http://schemas.microsoft.com/office/drawing/2014/main" id="{A1A6EFDF-259C-421E-B116-FF350FBBEA6F}"/>
                    </a:ext>
                  </a:extLst>
                </p14:cNvPr>
                <p14:cNvContentPartPr/>
                <p14:nvPr/>
              </p14:nvContentPartPr>
              <p14:xfrm>
                <a:off x="3403971" y="1907924"/>
                <a:ext cx="70920" cy="236880"/>
              </p14:xfrm>
            </p:contentPart>
          </mc:Choice>
          <mc:Fallback xmlns="">
            <p:pic>
              <p:nvPicPr>
                <p:cNvPr id="29" name="Ink 28">
                  <a:extLst>
                    <a:ext uri="{FF2B5EF4-FFF2-40B4-BE49-F238E27FC236}">
                      <a16:creationId xmlns:a16="http://schemas.microsoft.com/office/drawing/2014/main" id="{A1A6EFDF-259C-421E-B116-FF350FBBEA6F}"/>
                    </a:ext>
                  </a:extLst>
                </p:cNvPr>
                <p:cNvPicPr/>
                <p:nvPr/>
              </p:nvPicPr>
              <p:blipFill>
                <a:blip r:embed="rId33"/>
                <a:stretch>
                  <a:fillRect/>
                </a:stretch>
              </p:blipFill>
              <p:spPr>
                <a:xfrm>
                  <a:off x="3394971" y="1898924"/>
                  <a:ext cx="88560" cy="254520"/>
                </a:xfrm>
                <a:prstGeom prst="rect">
                  <a:avLst/>
                </a:prstGeom>
              </p:spPr>
            </p:pic>
          </mc:Fallback>
        </mc:AlternateContent>
      </p:grpSp>
      <p:grpSp>
        <p:nvGrpSpPr>
          <p:cNvPr id="33" name="Group 32">
            <a:extLst>
              <a:ext uri="{FF2B5EF4-FFF2-40B4-BE49-F238E27FC236}">
                <a16:creationId xmlns="" xmlns:a16="http://schemas.microsoft.com/office/drawing/2014/main" id="{E12526B4-92A5-46F9-9BF2-634492B5EE75}"/>
              </a:ext>
            </a:extLst>
          </p:cNvPr>
          <p:cNvGrpSpPr/>
          <p:nvPr/>
        </p:nvGrpSpPr>
        <p:grpSpPr>
          <a:xfrm>
            <a:off x="4301451" y="3019964"/>
            <a:ext cx="290160" cy="255960"/>
            <a:chOff x="4301451" y="3019964"/>
            <a:chExt cx="290160" cy="255960"/>
          </a:xfrm>
        </p:grpSpPr>
        <mc:AlternateContent xmlns:mc="http://schemas.openxmlformats.org/markup-compatibility/2006" xmlns:p14="http://schemas.microsoft.com/office/powerpoint/2010/main">
          <mc:Choice Requires="p14">
            <p:contentPart p14:bwMode="auto" r:id="rId34">
              <p14:nvContentPartPr>
                <p14:cNvPr id="31" name="Ink 30">
                  <a:extLst>
                    <a:ext uri="{FF2B5EF4-FFF2-40B4-BE49-F238E27FC236}">
                      <a16:creationId xmlns="" xmlns:a16="http://schemas.microsoft.com/office/drawing/2014/main" id="{6D2D0BE0-D866-4518-A8F1-F9E220E43107}"/>
                    </a:ext>
                  </a:extLst>
                </p14:cNvPr>
                <p14:cNvContentPartPr/>
                <p14:nvPr/>
              </p14:nvContentPartPr>
              <p14:xfrm>
                <a:off x="4301451" y="3019964"/>
                <a:ext cx="100440" cy="189360"/>
              </p14:xfrm>
            </p:contentPart>
          </mc:Choice>
          <mc:Fallback xmlns="">
            <p:pic>
              <p:nvPicPr>
                <p:cNvPr id="31" name="Ink 30">
                  <a:extLst>
                    <a:ext uri="{FF2B5EF4-FFF2-40B4-BE49-F238E27FC236}">
                      <a16:creationId xmlns:a16="http://schemas.microsoft.com/office/drawing/2014/main" id="{6D2D0BE0-D866-4518-A8F1-F9E220E43107}"/>
                    </a:ext>
                  </a:extLst>
                </p:cNvPr>
                <p:cNvPicPr/>
                <p:nvPr/>
              </p:nvPicPr>
              <p:blipFill>
                <a:blip r:embed="rId35"/>
                <a:stretch>
                  <a:fillRect/>
                </a:stretch>
              </p:blipFill>
              <p:spPr>
                <a:xfrm>
                  <a:off x="4292451" y="3010964"/>
                  <a:ext cx="118080" cy="2070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32" name="Ink 31">
                  <a:extLst>
                    <a:ext uri="{FF2B5EF4-FFF2-40B4-BE49-F238E27FC236}">
                      <a16:creationId xmlns="" xmlns:a16="http://schemas.microsoft.com/office/drawing/2014/main" id="{808459F8-8AFB-4E70-A37D-BB7E50109E58}"/>
                    </a:ext>
                  </a:extLst>
                </p14:cNvPr>
                <p14:cNvContentPartPr/>
                <p14:nvPr/>
              </p14:nvContentPartPr>
              <p14:xfrm>
                <a:off x="4468851" y="3159284"/>
                <a:ext cx="122760" cy="116640"/>
              </p14:xfrm>
            </p:contentPart>
          </mc:Choice>
          <mc:Fallback xmlns="">
            <p:pic>
              <p:nvPicPr>
                <p:cNvPr id="32" name="Ink 31">
                  <a:extLst>
                    <a:ext uri="{FF2B5EF4-FFF2-40B4-BE49-F238E27FC236}">
                      <a16:creationId xmlns:a16="http://schemas.microsoft.com/office/drawing/2014/main" id="{808459F8-8AFB-4E70-A37D-BB7E50109E58}"/>
                    </a:ext>
                  </a:extLst>
                </p:cNvPr>
                <p:cNvPicPr/>
                <p:nvPr/>
              </p:nvPicPr>
              <p:blipFill>
                <a:blip r:embed="rId37"/>
                <a:stretch>
                  <a:fillRect/>
                </a:stretch>
              </p:blipFill>
              <p:spPr>
                <a:xfrm>
                  <a:off x="4460211" y="3150644"/>
                  <a:ext cx="140400" cy="134280"/>
                </a:xfrm>
                <a:prstGeom prst="rect">
                  <a:avLst/>
                </a:prstGeom>
              </p:spPr>
            </p:pic>
          </mc:Fallback>
        </mc:AlternateContent>
      </p:grpSp>
      <p:graphicFrame>
        <p:nvGraphicFramePr>
          <p:cNvPr id="35" name="Object 34">
            <a:extLst>
              <a:ext uri="{FF2B5EF4-FFF2-40B4-BE49-F238E27FC236}">
                <a16:creationId xmlns="" xmlns:a16="http://schemas.microsoft.com/office/drawing/2014/main" id="{6E4DBF36-4D95-4229-853E-B32EAC30E4DB}"/>
              </a:ext>
            </a:extLst>
          </p:cNvPr>
          <p:cNvGraphicFramePr>
            <a:graphicFrameLocks noChangeAspect="1"/>
          </p:cNvGraphicFramePr>
          <p:nvPr>
            <p:extLst>
              <p:ext uri="{D42A27DB-BD31-4B8C-83A1-F6EECF244321}">
                <p14:modId xmlns:p14="http://schemas.microsoft.com/office/powerpoint/2010/main" val="2507436397"/>
              </p:ext>
            </p:extLst>
          </p:nvPr>
        </p:nvGraphicFramePr>
        <p:xfrm>
          <a:off x="5915526" y="4408508"/>
          <a:ext cx="754063" cy="404813"/>
        </p:xfrm>
        <a:graphic>
          <a:graphicData uri="http://schemas.openxmlformats.org/presentationml/2006/ole">
            <mc:AlternateContent xmlns:mc="http://schemas.openxmlformats.org/markup-compatibility/2006">
              <mc:Choice xmlns:v="urn:schemas-microsoft-com:vml" Requires="v">
                <p:oleObj spid="_x0000_s8228" name="Equation" r:id="rId38" imgW="393480" imgH="228600" progId="Equation.DSMT4">
                  <p:embed/>
                </p:oleObj>
              </mc:Choice>
              <mc:Fallback>
                <p:oleObj name="Equation" r:id="rId38" imgW="393480" imgH="228600" progId="Equation.DSMT4">
                  <p:embed/>
                  <p:pic>
                    <p:nvPicPr>
                      <p:cNvPr id="12" name="Object 11">
                        <a:extLst>
                          <a:ext uri="{FF2B5EF4-FFF2-40B4-BE49-F238E27FC236}">
                            <a16:creationId xmlns="" xmlns:a16="http://schemas.microsoft.com/office/drawing/2014/main" id="{54845021-8A20-4701-84C6-6D0EECE733B6}"/>
                          </a:ext>
                        </a:extLst>
                      </p:cNvPr>
                      <p:cNvPicPr>
                        <a:picLocks noChangeAspect="1"/>
                      </p:cNvPicPr>
                      <p:nvPr/>
                    </p:nvPicPr>
                    <p:blipFill>
                      <a:blip r:embed="rId39"/>
                      <a:stretch>
                        <a:fillRect/>
                      </a:stretch>
                    </p:blipFill>
                    <p:spPr>
                      <a:xfrm>
                        <a:off x="5915526" y="4408508"/>
                        <a:ext cx="754063" cy="404813"/>
                      </a:xfrm>
                      <a:prstGeom prst="rect">
                        <a:avLst/>
                      </a:prstGeom>
                      <a:noFill/>
                      <a:ln w="9525">
                        <a:noFill/>
                      </a:ln>
                    </p:spPr>
                  </p:pic>
                </p:oleObj>
              </mc:Fallback>
            </mc:AlternateContent>
          </a:graphicData>
        </a:graphic>
      </p:graphicFrame>
      <mc:AlternateContent xmlns:mc="http://schemas.openxmlformats.org/markup-compatibility/2006" xmlns:p14="http://schemas.microsoft.com/office/powerpoint/2010/main">
        <mc:Choice Requires="p14">
          <p:contentPart p14:bwMode="auto" r:id="rId40">
            <p14:nvContentPartPr>
              <p14:cNvPr id="3" name="Ink 2">
                <a:extLst>
                  <a:ext uri="{FF2B5EF4-FFF2-40B4-BE49-F238E27FC236}">
                    <a16:creationId xmlns="" xmlns:a16="http://schemas.microsoft.com/office/drawing/2014/main" id="{630ABB8C-9AA8-408A-B98F-54B9C8F9B160}"/>
                  </a:ext>
                </a:extLst>
              </p14:cNvPr>
              <p14:cNvContentPartPr/>
              <p14:nvPr/>
            </p14:nvContentPartPr>
            <p14:xfrm>
              <a:off x="3627720" y="2186280"/>
              <a:ext cx="1114560" cy="533160"/>
            </p14:xfrm>
          </p:contentPart>
        </mc:Choice>
        <mc:Fallback xmlns="">
          <p:pic>
            <p:nvPicPr>
              <p:cNvPr id="3" name="Ink 2">
                <a:extLst>
                  <a:ext uri="{FF2B5EF4-FFF2-40B4-BE49-F238E27FC236}">
                    <a16:creationId xmlns:a16="http://schemas.microsoft.com/office/drawing/2014/main" id="{630ABB8C-9AA8-408A-B98F-54B9C8F9B160}"/>
                  </a:ext>
                </a:extLst>
              </p:cNvPr>
              <p:cNvPicPr/>
              <p:nvPr/>
            </p:nvPicPr>
            <p:blipFill>
              <a:blip r:embed="rId41"/>
              <a:stretch>
                <a:fillRect/>
              </a:stretch>
            </p:blipFill>
            <p:spPr>
              <a:xfrm>
                <a:off x="3618360" y="2176920"/>
                <a:ext cx="1133280" cy="551880"/>
              </a:xfrm>
              <a:prstGeom prst="rect">
                <a:avLst/>
              </a:prstGeom>
            </p:spPr>
          </p:pic>
        </mc:Fallback>
      </mc:AlternateContent>
      <p:pic>
        <p:nvPicPr>
          <p:cNvPr id="34" name="Picture 33" descr="Logo, company name&#10;&#10;Description automatically generated">
            <a:extLst>
              <a:ext uri="{FF2B5EF4-FFF2-40B4-BE49-F238E27FC236}">
                <a16:creationId xmlns:a16="http://schemas.microsoft.com/office/drawing/2014/main" xmlns="" id="{241CF096-02AB-5559-7482-5C0C361A1E86}"/>
              </a:ext>
            </a:extLst>
          </p:cNvPr>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10308737" y="421081"/>
            <a:ext cx="1441901" cy="1098782"/>
          </a:xfrm>
          <a:prstGeom prst="rect">
            <a:avLst/>
          </a:prstGeom>
        </p:spPr>
      </p:pic>
    </p:spTree>
    <p:extLst>
      <p:ext uri="{BB962C8B-B14F-4D97-AF65-F5344CB8AC3E}">
        <p14:creationId xmlns:p14="http://schemas.microsoft.com/office/powerpoint/2010/main" val="708943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
                                            <p:txEl>
                                              <p:pRg st="36" end="36"/>
                                            </p:txEl>
                                          </p:spTgt>
                                        </p:tgtEl>
                                        <p:attrNameLst>
                                          <p:attrName>style.visibility</p:attrName>
                                        </p:attrNameLst>
                                      </p:cBhvr>
                                      <p:to>
                                        <p:strVal val="visible"/>
                                      </p:to>
                                    </p:set>
                                    <p:animEffect transition="in" filter="checkerboard(across)">
                                      <p:cBhvr>
                                        <p:cTn id="7" dur="500"/>
                                        <p:tgtEl>
                                          <p:spTgt spid="10">
                                            <p:txEl>
                                              <p:pRg st="36" end="3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393111" y="-20806"/>
            <a:ext cx="7452176" cy="18189595"/>
          </a:xfrm>
          <a:prstGeom prst="rect">
            <a:avLst/>
          </a:prstGeom>
        </p:spPr>
        <p:txBody>
          <a:bodyPr wrap="square">
            <a:spAutoFit/>
          </a:bodyPr>
          <a:lstStyle/>
          <a:p>
            <a:endParaRPr lang="en-US" sz="2400" dirty="0" smtClean="0">
              <a:solidFill>
                <a:schemeClr val="accent2"/>
              </a:solidFill>
            </a:endParaRPr>
          </a:p>
          <a:p>
            <a:r>
              <a:rPr lang="en-US" sz="2400" dirty="0" smtClean="0">
                <a:solidFill>
                  <a:schemeClr val="accent2"/>
                </a:solidFill>
              </a:rPr>
              <a:t>GEOMETRY </a:t>
            </a:r>
            <a:r>
              <a:rPr lang="en-US" sz="2400" dirty="0">
                <a:solidFill>
                  <a:schemeClr val="accent2"/>
                </a:solidFill>
              </a:rPr>
              <a:t>OF STANDARD    NORMAL    DISTRIBUTION  </a:t>
            </a:r>
            <a:endParaRPr lang="en-US" sz="2400" b="1" dirty="0">
              <a:solidFill>
                <a:schemeClr val="accent2"/>
              </a:solidFill>
            </a:endParaRPr>
          </a:p>
          <a:p>
            <a:endParaRPr lang="en-US" sz="2400" b="1" dirty="0">
              <a:solidFill>
                <a:schemeClr val="accent2"/>
              </a:solidFill>
            </a:endParaRPr>
          </a:p>
          <a:p>
            <a:endParaRPr lang="en-US" sz="2400" b="1" i="1" dirty="0">
              <a:solidFill>
                <a:schemeClr val="accent1"/>
              </a:solidFill>
            </a:endParaRPr>
          </a:p>
          <a:p>
            <a:pPr marL="342900" indent="-342900">
              <a:buFont typeface="Wingdings" panose="05000000000000000000" pitchFamily="2" charset="2"/>
              <a:buChar char="Ø"/>
            </a:pPr>
            <a:r>
              <a:rPr lang="en-US" sz="2400" b="1" i="1" dirty="0">
                <a:solidFill>
                  <a:schemeClr val="accent1"/>
                </a:solidFill>
              </a:rPr>
              <a:t>  </a:t>
            </a:r>
            <a:r>
              <a:rPr lang="en-US" sz="2400" b="1" i="1" dirty="0">
                <a:solidFill>
                  <a:schemeClr val="accent1">
                    <a:lumMod val="75000"/>
                  </a:schemeClr>
                </a:solidFill>
              </a:rPr>
              <a:t>          denoted by              represents area (shaded portion)                            </a:t>
            </a:r>
          </a:p>
          <a:p>
            <a:pPr marL="342900" indent="-342900">
              <a:buFont typeface="Wingdings" panose="05000000000000000000" pitchFamily="2" charset="2"/>
              <a:buChar char="Ø"/>
            </a:pPr>
            <a:endParaRPr lang="en-US" sz="2400" b="1" i="1" dirty="0">
              <a:solidFill>
                <a:schemeClr val="accent1">
                  <a:lumMod val="75000"/>
                </a:schemeClr>
              </a:solidFill>
            </a:endParaRPr>
          </a:p>
          <a:p>
            <a:pPr marL="342900" indent="-342900">
              <a:buFont typeface="Wingdings" panose="05000000000000000000" pitchFamily="2" charset="2"/>
              <a:buChar char="Ø"/>
            </a:pPr>
            <a:endParaRPr lang="en-US" sz="2400" b="1" i="1" dirty="0">
              <a:solidFill>
                <a:schemeClr val="accent1"/>
              </a:solidFill>
            </a:endParaRPr>
          </a:p>
          <a:p>
            <a:endParaRPr lang="en-US" sz="2400" b="1" i="1" dirty="0">
              <a:solidFill>
                <a:schemeClr val="accent1"/>
              </a:solidFill>
            </a:endParaRPr>
          </a:p>
          <a:p>
            <a:pPr marL="342900" indent="-342900">
              <a:buFont typeface="Wingdings" panose="05000000000000000000" pitchFamily="2" charset="2"/>
              <a:buChar char="Ø"/>
            </a:pPr>
            <a:endParaRPr lang="en-US" sz="2400" b="1" i="1" dirty="0">
              <a:solidFill>
                <a:schemeClr val="accent1"/>
              </a:solidFill>
            </a:endParaRPr>
          </a:p>
          <a:p>
            <a:endParaRPr lang="en-US" sz="2400" b="1" i="1" dirty="0">
              <a:solidFill>
                <a:schemeClr val="accent1">
                  <a:lumMod val="75000"/>
                </a:schemeClr>
              </a:solidFill>
            </a:endParaRPr>
          </a:p>
          <a:p>
            <a:pPr marL="342900" indent="-342900">
              <a:buFont typeface="Wingdings" panose="05000000000000000000" pitchFamily="2" charset="2"/>
              <a:buChar char="Ø"/>
            </a:pPr>
            <a:r>
              <a:rPr lang="en-US" sz="2400" b="1" i="1" dirty="0">
                <a:solidFill>
                  <a:schemeClr val="accent1">
                    <a:lumMod val="75000"/>
                  </a:schemeClr>
                </a:solidFill>
              </a:rPr>
              <a:t>Since , total area  is 1 , the area on either side of the </a:t>
            </a:r>
          </a:p>
          <a:p>
            <a:r>
              <a:rPr lang="en-US" sz="2400" b="1" i="1" dirty="0">
                <a:solidFill>
                  <a:schemeClr val="accent1">
                    <a:lumMod val="75000"/>
                  </a:schemeClr>
                </a:solidFill>
              </a:rPr>
              <a:t>                    is   </a:t>
            </a:r>
            <a:r>
              <a:rPr lang="en-US" sz="2400" b="1" i="1" dirty="0"/>
              <a:t>0.5</a:t>
            </a:r>
            <a:r>
              <a:rPr lang="en-US" sz="2400" b="1" i="1" dirty="0">
                <a:solidFill>
                  <a:schemeClr val="accent1">
                    <a:lumMod val="75000"/>
                  </a:schemeClr>
                </a:solidFill>
              </a:rPr>
              <a:t>   </a:t>
            </a:r>
            <a:endParaRPr lang="en-US" sz="2400" b="1" i="1" dirty="0"/>
          </a:p>
          <a:p>
            <a:r>
              <a:rPr lang="en-US" sz="2400" b="1" i="1" dirty="0">
                <a:solidFill>
                  <a:schemeClr val="accent1"/>
                </a:solidFill>
              </a:rPr>
              <a:t> </a:t>
            </a:r>
          </a:p>
          <a:p>
            <a:endParaRPr lang="en-US" sz="2400" b="1" i="1" dirty="0">
              <a:solidFill>
                <a:schemeClr val="accent1"/>
              </a:solidFill>
            </a:endParaRPr>
          </a:p>
          <a:p>
            <a:pPr marL="342900" indent="-342900">
              <a:buFont typeface="Wingdings" panose="05000000000000000000" pitchFamily="2" charset="2"/>
              <a:buChar char="Ø"/>
            </a:pPr>
            <a:r>
              <a:rPr lang="en-US" sz="2400" b="1" i="1" dirty="0">
                <a:solidFill>
                  <a:schemeClr val="accent1"/>
                </a:solidFill>
              </a:rPr>
              <a:t> Tabulated values  which gives the area for different </a:t>
            </a:r>
          </a:p>
          <a:p>
            <a:r>
              <a:rPr lang="en-US" sz="2400" b="1" i="1" dirty="0">
                <a:solidFill>
                  <a:schemeClr val="accent1"/>
                </a:solidFill>
              </a:rPr>
              <a:t>     positive values of z are available and that helps us to          in practical problems .</a:t>
            </a:r>
          </a:p>
          <a:p>
            <a:r>
              <a:rPr lang="en-US" sz="2400" b="1" i="1" dirty="0">
                <a:solidFill>
                  <a:srgbClr val="FF0000"/>
                </a:solidFill>
              </a:rPr>
              <a:t> </a:t>
            </a:r>
            <a:endParaRPr lang="en-US" sz="2400" b="1" dirty="0">
              <a:solidFill>
                <a:schemeClr val="accent1"/>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i="1" dirty="0">
              <a:solidFill>
                <a:schemeClr val="accent1">
                  <a:lumMod val="75000"/>
                </a:schemeClr>
              </a:solidFill>
            </a:endParaRP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dirty="0">
                <a:solidFill>
                  <a:schemeClr val="accent1">
                    <a:lumMod val="75000"/>
                  </a:schemeClr>
                </a:solidFill>
              </a:rPr>
              <a:t> </a:t>
            </a:r>
          </a:p>
          <a:p>
            <a:r>
              <a:rPr lang="en-US" sz="2400" b="1" dirty="0">
                <a:solidFill>
                  <a:schemeClr val="accent1">
                    <a:lumMod val="75000"/>
                  </a:schemeClr>
                </a:solidFill>
              </a:rPr>
              <a:t> </a:t>
            </a:r>
          </a:p>
        </p:txBody>
      </p:sp>
      <p:cxnSp>
        <p:nvCxnSpPr>
          <p:cNvPr id="14" name="Straight Connector 13"/>
          <p:cNvCxnSpPr/>
          <p:nvPr/>
        </p:nvCxnSpPr>
        <p:spPr>
          <a:xfrm>
            <a:off x="0" y="1072193"/>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6" name="Object 5"/>
          <p:cNvGraphicFramePr>
            <a:graphicFrameLocks noChangeAspect="1"/>
          </p:cNvGraphicFramePr>
          <p:nvPr>
            <p:extLst>
              <p:ext uri="{D42A27DB-BD31-4B8C-83A1-F6EECF244321}">
                <p14:modId xmlns:p14="http://schemas.microsoft.com/office/powerpoint/2010/main" val="3893335036"/>
              </p:ext>
            </p:extLst>
          </p:nvPr>
        </p:nvGraphicFramePr>
        <p:xfrm>
          <a:off x="979296" y="1492255"/>
          <a:ext cx="523875" cy="263087"/>
        </p:xfrm>
        <a:graphic>
          <a:graphicData uri="http://schemas.openxmlformats.org/presentationml/2006/ole">
            <mc:AlternateContent xmlns:mc="http://schemas.openxmlformats.org/markup-compatibility/2006">
              <mc:Choice xmlns:v="urn:schemas-microsoft-com:vml" Requires="v">
                <p:oleObj spid="_x0000_s9236" name="Equation" r:id="rId3" imgW="304560" imgH="203040" progId="Equation.DSMT4">
                  <p:embed/>
                </p:oleObj>
              </mc:Choice>
              <mc:Fallback>
                <p:oleObj name="Equation" r:id="rId3" imgW="304560" imgH="203040" progId="Equation.DSMT4">
                  <p:embed/>
                  <p:pic>
                    <p:nvPicPr>
                      <p:cNvPr id="6" name="Object 5"/>
                      <p:cNvPicPr>
                        <a:picLocks noChangeAspect="1"/>
                      </p:cNvPicPr>
                      <p:nvPr/>
                    </p:nvPicPr>
                    <p:blipFill>
                      <a:blip r:embed="rId4"/>
                      <a:stretch>
                        <a:fillRect/>
                      </a:stretch>
                    </p:blipFill>
                    <p:spPr>
                      <a:xfrm>
                        <a:off x="979296" y="1492255"/>
                        <a:ext cx="523875" cy="263087"/>
                      </a:xfrm>
                      <a:prstGeom prst="rect">
                        <a:avLst/>
                      </a:prstGeom>
                      <a:noFill/>
                      <a:ln w="9525">
                        <a:noFill/>
                      </a:ln>
                    </p:spPr>
                  </p:pic>
                </p:oleObj>
              </mc:Fallback>
            </mc:AlternateContent>
          </a:graphicData>
        </a:graphic>
      </p:graphicFrame>
      <p:graphicFrame>
        <p:nvGraphicFramePr>
          <p:cNvPr id="3" name="Object 2">
            <a:extLst>
              <a:ext uri="{FF2B5EF4-FFF2-40B4-BE49-F238E27FC236}">
                <a16:creationId xmlns="" xmlns:a16="http://schemas.microsoft.com/office/drawing/2014/main" id="{078C27D5-B5F1-4D2A-8B53-4B6DBF6B6F51}"/>
              </a:ext>
            </a:extLst>
          </p:cNvPr>
          <p:cNvGraphicFramePr>
            <a:graphicFrameLocks noChangeAspect="1"/>
          </p:cNvGraphicFramePr>
          <p:nvPr>
            <p:extLst>
              <p:ext uri="{D42A27DB-BD31-4B8C-83A1-F6EECF244321}">
                <p14:modId xmlns:p14="http://schemas.microsoft.com/office/powerpoint/2010/main" val="3765899621"/>
              </p:ext>
            </p:extLst>
          </p:nvPr>
        </p:nvGraphicFramePr>
        <p:xfrm>
          <a:off x="3368871" y="1515520"/>
          <a:ext cx="569912" cy="315912"/>
        </p:xfrm>
        <a:graphic>
          <a:graphicData uri="http://schemas.openxmlformats.org/presentationml/2006/ole">
            <mc:AlternateContent xmlns:mc="http://schemas.openxmlformats.org/markup-compatibility/2006">
              <mc:Choice xmlns:v="urn:schemas-microsoft-com:vml" Requires="v">
                <p:oleObj spid="_x0000_s9237" name="Equation" r:id="rId5" imgW="330120" imgH="203040" progId="Equation.DSMT4">
                  <p:embed/>
                </p:oleObj>
              </mc:Choice>
              <mc:Fallback>
                <p:oleObj name="Equation" r:id="rId5" imgW="330120" imgH="203040" progId="Equation.DSMT4">
                  <p:embed/>
                  <p:pic>
                    <p:nvPicPr>
                      <p:cNvPr id="3" name="Object 2">
                        <a:extLst>
                          <a:ext uri="{FF2B5EF4-FFF2-40B4-BE49-F238E27FC236}">
                            <a16:creationId xmlns="" xmlns:a16="http://schemas.microsoft.com/office/drawing/2014/main" id="{078C27D5-B5F1-4D2A-8B53-4B6DBF6B6F51}"/>
                          </a:ext>
                        </a:extLst>
                      </p:cNvPr>
                      <p:cNvPicPr>
                        <a:picLocks noChangeAspect="1"/>
                      </p:cNvPicPr>
                      <p:nvPr/>
                    </p:nvPicPr>
                    <p:blipFill>
                      <a:blip r:embed="rId6"/>
                      <a:stretch>
                        <a:fillRect/>
                      </a:stretch>
                    </p:blipFill>
                    <p:spPr>
                      <a:xfrm>
                        <a:off x="3368871" y="1515520"/>
                        <a:ext cx="569912" cy="315912"/>
                      </a:xfrm>
                      <a:prstGeom prst="rect">
                        <a:avLst/>
                      </a:prstGeom>
                      <a:noFill/>
                      <a:ln w="9525">
                        <a:noFill/>
                      </a:ln>
                    </p:spPr>
                  </p:pic>
                </p:oleObj>
              </mc:Fallback>
            </mc:AlternateContent>
          </a:graphicData>
        </a:graphic>
      </p:graphicFrame>
      <p:graphicFrame>
        <p:nvGraphicFramePr>
          <p:cNvPr id="12" name="Object 11">
            <a:extLst>
              <a:ext uri="{FF2B5EF4-FFF2-40B4-BE49-F238E27FC236}">
                <a16:creationId xmlns="" xmlns:a16="http://schemas.microsoft.com/office/drawing/2014/main" id="{54845021-8A20-4701-84C6-6D0EECE733B6}"/>
              </a:ext>
            </a:extLst>
          </p:cNvPr>
          <p:cNvGraphicFramePr>
            <a:graphicFrameLocks noChangeAspect="1"/>
          </p:cNvGraphicFramePr>
          <p:nvPr>
            <p:extLst>
              <p:ext uri="{D42A27DB-BD31-4B8C-83A1-F6EECF244321}">
                <p14:modId xmlns:p14="http://schemas.microsoft.com/office/powerpoint/2010/main" val="2160737153"/>
              </p:ext>
            </p:extLst>
          </p:nvPr>
        </p:nvGraphicFramePr>
        <p:xfrm>
          <a:off x="847533" y="4450123"/>
          <a:ext cx="655638" cy="314325"/>
        </p:xfrm>
        <a:graphic>
          <a:graphicData uri="http://schemas.openxmlformats.org/presentationml/2006/ole">
            <mc:AlternateContent xmlns:mc="http://schemas.openxmlformats.org/markup-compatibility/2006">
              <mc:Choice xmlns:v="urn:schemas-microsoft-com:vml" Requires="v">
                <p:oleObj spid="_x0000_s9238" name="Equation" r:id="rId7" imgW="342720" imgH="177480" progId="Equation.DSMT4">
                  <p:embed/>
                </p:oleObj>
              </mc:Choice>
              <mc:Fallback>
                <p:oleObj name="Equation" r:id="rId7" imgW="342720" imgH="177480" progId="Equation.DSMT4">
                  <p:embed/>
                  <p:pic>
                    <p:nvPicPr>
                      <p:cNvPr id="12" name="Object 11">
                        <a:extLst>
                          <a:ext uri="{FF2B5EF4-FFF2-40B4-BE49-F238E27FC236}">
                            <a16:creationId xmlns="" xmlns:a16="http://schemas.microsoft.com/office/drawing/2014/main" id="{54845021-8A20-4701-84C6-6D0EECE733B6}"/>
                          </a:ext>
                        </a:extLst>
                      </p:cNvPr>
                      <p:cNvPicPr>
                        <a:picLocks noChangeAspect="1"/>
                      </p:cNvPicPr>
                      <p:nvPr/>
                    </p:nvPicPr>
                    <p:blipFill>
                      <a:blip r:embed="rId8"/>
                      <a:stretch>
                        <a:fillRect/>
                      </a:stretch>
                    </p:blipFill>
                    <p:spPr>
                      <a:xfrm>
                        <a:off x="847533" y="4450123"/>
                        <a:ext cx="655638" cy="314325"/>
                      </a:xfrm>
                      <a:prstGeom prst="rect">
                        <a:avLst/>
                      </a:prstGeom>
                      <a:noFill/>
                      <a:ln w="9525">
                        <a:noFill/>
                      </a:ln>
                    </p:spPr>
                  </p:pic>
                </p:oleObj>
              </mc:Fallback>
            </mc:AlternateContent>
          </a:graphicData>
        </a:graphic>
      </p:graphicFrame>
      <mc:AlternateContent xmlns:mc="http://schemas.openxmlformats.org/markup-compatibility/2006" xmlns:p14="http://schemas.microsoft.com/office/powerpoint/2010/main">
        <mc:Choice Requires="p14">
          <p:contentPart p14:bwMode="auto" r:id="rId9">
            <p14:nvContentPartPr>
              <p14:cNvPr id="18" name="Ink 17">
                <a:extLst>
                  <a:ext uri="{FF2B5EF4-FFF2-40B4-BE49-F238E27FC236}">
                    <a16:creationId xmlns="" xmlns:a16="http://schemas.microsoft.com/office/drawing/2014/main" id="{845D91B3-0FC5-471C-B90A-6CDC317B6866}"/>
                  </a:ext>
                </a:extLst>
              </p14:cNvPr>
              <p14:cNvContentPartPr/>
              <p14:nvPr/>
            </p14:nvContentPartPr>
            <p14:xfrm>
              <a:off x="1398411" y="3093044"/>
              <a:ext cx="2993040" cy="100440"/>
            </p14:xfrm>
          </p:contentPart>
        </mc:Choice>
        <mc:Fallback xmlns="">
          <p:pic>
            <p:nvPicPr>
              <p:cNvPr id="18" name="Ink 17">
                <a:extLst>
                  <a:ext uri="{FF2B5EF4-FFF2-40B4-BE49-F238E27FC236}">
                    <a16:creationId xmlns:a16="http://schemas.microsoft.com/office/drawing/2014/main" id="{845D91B3-0FC5-471C-B90A-6CDC317B6866}"/>
                  </a:ext>
                </a:extLst>
              </p:cNvPr>
              <p:cNvPicPr/>
              <p:nvPr/>
            </p:nvPicPr>
            <p:blipFill>
              <a:blip r:embed="rId11"/>
              <a:stretch>
                <a:fillRect/>
              </a:stretch>
            </p:blipFill>
            <p:spPr>
              <a:xfrm>
                <a:off x="1389411" y="3084012"/>
                <a:ext cx="3010680" cy="118143"/>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9" name="Ink 18">
                <a:extLst>
                  <a:ext uri="{FF2B5EF4-FFF2-40B4-BE49-F238E27FC236}">
                    <a16:creationId xmlns="" xmlns:a16="http://schemas.microsoft.com/office/drawing/2014/main" id="{67F472A4-EB6E-4262-98EC-4DAA130C40FA}"/>
                  </a:ext>
                </a:extLst>
              </p14:cNvPr>
              <p14:cNvContentPartPr/>
              <p14:nvPr/>
            </p14:nvContentPartPr>
            <p14:xfrm>
              <a:off x="1503171" y="2175404"/>
              <a:ext cx="2830680" cy="864720"/>
            </p14:xfrm>
          </p:contentPart>
        </mc:Choice>
        <mc:Fallback xmlns="">
          <p:pic>
            <p:nvPicPr>
              <p:cNvPr id="19" name="Ink 18">
                <a:extLst>
                  <a:ext uri="{FF2B5EF4-FFF2-40B4-BE49-F238E27FC236}">
                    <a16:creationId xmlns:a16="http://schemas.microsoft.com/office/drawing/2014/main" id="{67F472A4-EB6E-4262-98EC-4DAA130C40FA}"/>
                  </a:ext>
                </a:extLst>
              </p:cNvPr>
              <p:cNvPicPr/>
              <p:nvPr/>
            </p:nvPicPr>
            <p:blipFill>
              <a:blip r:embed="rId13"/>
              <a:stretch>
                <a:fillRect/>
              </a:stretch>
            </p:blipFill>
            <p:spPr>
              <a:xfrm>
                <a:off x="1494171" y="2166404"/>
                <a:ext cx="2848320" cy="8823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2" name="Ink 21">
                <a:extLst>
                  <a:ext uri="{FF2B5EF4-FFF2-40B4-BE49-F238E27FC236}">
                    <a16:creationId xmlns="" xmlns:a16="http://schemas.microsoft.com/office/drawing/2014/main" id="{D72DE26B-219E-4889-A200-57D981010A08}"/>
                  </a:ext>
                </a:extLst>
              </p14:cNvPr>
              <p14:cNvContentPartPr/>
              <p14:nvPr/>
            </p14:nvContentPartPr>
            <p14:xfrm>
              <a:off x="2844531" y="1900364"/>
              <a:ext cx="7200" cy="320760"/>
            </p14:xfrm>
          </p:contentPart>
        </mc:Choice>
        <mc:Fallback xmlns="">
          <p:pic>
            <p:nvPicPr>
              <p:cNvPr id="22" name="Ink 21">
                <a:extLst>
                  <a:ext uri="{FF2B5EF4-FFF2-40B4-BE49-F238E27FC236}">
                    <a16:creationId xmlns:a16="http://schemas.microsoft.com/office/drawing/2014/main" id="{D72DE26B-219E-4889-A200-57D981010A08}"/>
                  </a:ext>
                </a:extLst>
              </p:cNvPr>
              <p:cNvPicPr/>
              <p:nvPr/>
            </p:nvPicPr>
            <p:blipFill>
              <a:blip r:embed="rId15"/>
              <a:stretch>
                <a:fillRect/>
              </a:stretch>
            </p:blipFill>
            <p:spPr>
              <a:xfrm>
                <a:off x="2835531" y="1891364"/>
                <a:ext cx="24840" cy="338400"/>
              </a:xfrm>
              <a:prstGeom prst="rect">
                <a:avLst/>
              </a:prstGeom>
            </p:spPr>
          </p:pic>
        </mc:Fallback>
      </mc:AlternateContent>
      <p:grpSp>
        <p:nvGrpSpPr>
          <p:cNvPr id="30" name="Group 29">
            <a:extLst>
              <a:ext uri="{FF2B5EF4-FFF2-40B4-BE49-F238E27FC236}">
                <a16:creationId xmlns="" xmlns:a16="http://schemas.microsoft.com/office/drawing/2014/main" id="{DA1F7B07-0053-44DE-9B98-9AC5404C2B66}"/>
              </a:ext>
            </a:extLst>
          </p:cNvPr>
          <p:cNvGrpSpPr/>
          <p:nvPr/>
        </p:nvGrpSpPr>
        <p:grpSpPr>
          <a:xfrm>
            <a:off x="2808171" y="1907924"/>
            <a:ext cx="666720" cy="1998360"/>
            <a:chOff x="2808171" y="1907924"/>
            <a:chExt cx="666720" cy="1998360"/>
          </a:xfrm>
        </p:grpSpPr>
        <mc:AlternateContent xmlns:mc="http://schemas.openxmlformats.org/markup-compatibility/2006" xmlns:p14="http://schemas.microsoft.com/office/powerpoint/2010/main">
          <mc:Choice Requires="p14">
            <p:contentPart p14:bwMode="auto" r:id="rId16">
              <p14:nvContentPartPr>
                <p14:cNvPr id="15" name="Ink 14">
                  <a:extLst>
                    <a:ext uri="{FF2B5EF4-FFF2-40B4-BE49-F238E27FC236}">
                      <a16:creationId xmlns="" xmlns:a16="http://schemas.microsoft.com/office/drawing/2014/main" id="{89875EEE-DB43-4FEC-B04E-66A2B95CDCB0}"/>
                    </a:ext>
                  </a:extLst>
                </p14:cNvPr>
                <p14:cNvContentPartPr/>
                <p14:nvPr/>
              </p14:nvContentPartPr>
              <p14:xfrm>
                <a:off x="2850651" y="2143724"/>
                <a:ext cx="14040" cy="146880"/>
              </p14:xfrm>
            </p:contentPart>
          </mc:Choice>
          <mc:Fallback xmlns="">
            <p:pic>
              <p:nvPicPr>
                <p:cNvPr id="15" name="Ink 14">
                  <a:extLst>
                    <a:ext uri="{FF2B5EF4-FFF2-40B4-BE49-F238E27FC236}">
                      <a16:creationId xmlns:a16="http://schemas.microsoft.com/office/drawing/2014/main" id="{89875EEE-DB43-4FEC-B04E-66A2B95CDCB0}"/>
                    </a:ext>
                  </a:extLst>
                </p:cNvPr>
                <p:cNvPicPr/>
                <p:nvPr/>
              </p:nvPicPr>
              <p:blipFill>
                <a:blip r:embed="rId17"/>
                <a:stretch>
                  <a:fillRect/>
                </a:stretch>
              </p:blipFill>
              <p:spPr>
                <a:xfrm>
                  <a:off x="2841651" y="2134702"/>
                  <a:ext cx="31680" cy="164563"/>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6" name="Ink 15">
                  <a:extLst>
                    <a:ext uri="{FF2B5EF4-FFF2-40B4-BE49-F238E27FC236}">
                      <a16:creationId xmlns="" xmlns:a16="http://schemas.microsoft.com/office/drawing/2014/main" id="{BF8F6312-D754-4FA3-85C6-3363F343CAF1}"/>
                    </a:ext>
                  </a:extLst>
                </p14:cNvPr>
                <p14:cNvContentPartPr/>
                <p14:nvPr/>
              </p14:nvContentPartPr>
              <p14:xfrm>
                <a:off x="2808171" y="2155244"/>
                <a:ext cx="49680" cy="1751040"/>
              </p14:xfrm>
            </p:contentPart>
          </mc:Choice>
          <mc:Fallback xmlns="">
            <p:pic>
              <p:nvPicPr>
                <p:cNvPr id="16" name="Ink 15">
                  <a:extLst>
                    <a:ext uri="{FF2B5EF4-FFF2-40B4-BE49-F238E27FC236}">
                      <a16:creationId xmlns:a16="http://schemas.microsoft.com/office/drawing/2014/main" id="{BF8F6312-D754-4FA3-85C6-3363F343CAF1}"/>
                    </a:ext>
                  </a:extLst>
                </p:cNvPr>
                <p:cNvPicPr/>
                <p:nvPr/>
              </p:nvPicPr>
              <p:blipFill>
                <a:blip r:embed="rId19"/>
                <a:stretch>
                  <a:fillRect/>
                </a:stretch>
              </p:blipFill>
              <p:spPr>
                <a:xfrm>
                  <a:off x="2799171" y="2146244"/>
                  <a:ext cx="67320" cy="17686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4" name="Ink 23">
                  <a:extLst>
                    <a:ext uri="{FF2B5EF4-FFF2-40B4-BE49-F238E27FC236}">
                      <a16:creationId xmlns="" xmlns:a16="http://schemas.microsoft.com/office/drawing/2014/main" id="{CC254DE9-B3CA-4033-8B48-081A6E91FE6C}"/>
                    </a:ext>
                  </a:extLst>
                </p14:cNvPr>
                <p14:cNvContentPartPr/>
                <p14:nvPr/>
              </p14:nvContentPartPr>
              <p14:xfrm>
                <a:off x="2896731" y="3282404"/>
                <a:ext cx="107640" cy="121320"/>
              </p14:xfrm>
            </p:contentPart>
          </mc:Choice>
          <mc:Fallback xmlns="">
            <p:pic>
              <p:nvPicPr>
                <p:cNvPr id="24" name="Ink 23">
                  <a:extLst>
                    <a:ext uri="{FF2B5EF4-FFF2-40B4-BE49-F238E27FC236}">
                      <a16:creationId xmlns:a16="http://schemas.microsoft.com/office/drawing/2014/main" id="{CC254DE9-B3CA-4033-8B48-081A6E91FE6C}"/>
                    </a:ext>
                  </a:extLst>
                </p:cNvPr>
                <p:cNvPicPr/>
                <p:nvPr/>
              </p:nvPicPr>
              <p:blipFill>
                <a:blip r:embed="rId21"/>
                <a:stretch>
                  <a:fillRect/>
                </a:stretch>
              </p:blipFill>
              <p:spPr>
                <a:xfrm>
                  <a:off x="2887761" y="3273404"/>
                  <a:ext cx="125221"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5" name="Ink 24">
                  <a:extLst>
                    <a:ext uri="{FF2B5EF4-FFF2-40B4-BE49-F238E27FC236}">
                      <a16:creationId xmlns="" xmlns:a16="http://schemas.microsoft.com/office/drawing/2014/main" id="{A61EFC0F-D051-4C79-9AD6-D160DDF20B8B}"/>
                    </a:ext>
                  </a:extLst>
                </p14:cNvPr>
                <p14:cNvContentPartPr/>
                <p14:nvPr/>
              </p14:nvContentPartPr>
              <p14:xfrm>
                <a:off x="3000411" y="1975964"/>
                <a:ext cx="157680" cy="147960"/>
              </p14:xfrm>
            </p:contentPart>
          </mc:Choice>
          <mc:Fallback xmlns="">
            <p:pic>
              <p:nvPicPr>
                <p:cNvPr id="25" name="Ink 24">
                  <a:extLst>
                    <a:ext uri="{FF2B5EF4-FFF2-40B4-BE49-F238E27FC236}">
                      <a16:creationId xmlns:a16="http://schemas.microsoft.com/office/drawing/2014/main" id="{A61EFC0F-D051-4C79-9AD6-D160DDF20B8B}"/>
                    </a:ext>
                  </a:extLst>
                </p:cNvPr>
                <p:cNvPicPr/>
                <p:nvPr/>
              </p:nvPicPr>
              <p:blipFill>
                <a:blip r:embed="rId23"/>
                <a:stretch>
                  <a:fillRect/>
                </a:stretch>
              </p:blipFill>
              <p:spPr>
                <a:xfrm>
                  <a:off x="2991411" y="1966964"/>
                  <a:ext cx="17532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6" name="Ink 25">
                  <a:extLst>
                    <a:ext uri="{FF2B5EF4-FFF2-40B4-BE49-F238E27FC236}">
                      <a16:creationId xmlns="" xmlns:a16="http://schemas.microsoft.com/office/drawing/2014/main" id="{4AA86390-6DBB-41DC-B2DF-05498B326DAF}"/>
                    </a:ext>
                  </a:extLst>
                </p14:cNvPr>
                <p14:cNvContentPartPr/>
                <p14:nvPr/>
              </p14:nvContentPartPr>
              <p14:xfrm>
                <a:off x="3071331" y="1908284"/>
                <a:ext cx="59040" cy="275400"/>
              </p14:xfrm>
            </p:contentPart>
          </mc:Choice>
          <mc:Fallback xmlns="">
            <p:pic>
              <p:nvPicPr>
                <p:cNvPr id="26" name="Ink 25">
                  <a:extLst>
                    <a:ext uri="{FF2B5EF4-FFF2-40B4-BE49-F238E27FC236}">
                      <a16:creationId xmlns:a16="http://schemas.microsoft.com/office/drawing/2014/main" id="{4AA86390-6DBB-41DC-B2DF-05498B326DAF}"/>
                    </a:ext>
                  </a:extLst>
                </p:cNvPr>
                <p:cNvPicPr/>
                <p:nvPr/>
              </p:nvPicPr>
              <p:blipFill>
                <a:blip r:embed="rId25"/>
                <a:stretch>
                  <a:fillRect/>
                </a:stretch>
              </p:blipFill>
              <p:spPr>
                <a:xfrm>
                  <a:off x="3062276" y="1899284"/>
                  <a:ext cx="76788" cy="2930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7" name="Ink 26">
                  <a:extLst>
                    <a:ext uri="{FF2B5EF4-FFF2-40B4-BE49-F238E27FC236}">
                      <a16:creationId xmlns="" xmlns:a16="http://schemas.microsoft.com/office/drawing/2014/main" id="{D322B4BA-A0BE-4B5B-886A-3E313F2973DF}"/>
                    </a:ext>
                  </a:extLst>
                </p14:cNvPr>
                <p14:cNvContentPartPr/>
                <p14:nvPr/>
              </p14:nvContentPartPr>
              <p14:xfrm>
                <a:off x="3230811" y="1938524"/>
                <a:ext cx="88920" cy="226800"/>
              </p14:xfrm>
            </p:contentPart>
          </mc:Choice>
          <mc:Fallback xmlns="">
            <p:pic>
              <p:nvPicPr>
                <p:cNvPr id="27" name="Ink 26">
                  <a:extLst>
                    <a:ext uri="{FF2B5EF4-FFF2-40B4-BE49-F238E27FC236}">
                      <a16:creationId xmlns:a16="http://schemas.microsoft.com/office/drawing/2014/main" id="{D322B4BA-A0BE-4B5B-886A-3E313F2973DF}"/>
                    </a:ext>
                  </a:extLst>
                </p:cNvPr>
                <p:cNvPicPr/>
                <p:nvPr/>
              </p:nvPicPr>
              <p:blipFill>
                <a:blip r:embed="rId27"/>
                <a:stretch>
                  <a:fillRect/>
                </a:stretch>
              </p:blipFill>
              <p:spPr>
                <a:xfrm>
                  <a:off x="3221847" y="1929524"/>
                  <a:ext cx="106489" cy="2444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8" name="Ink 27">
                  <a:extLst>
                    <a:ext uri="{FF2B5EF4-FFF2-40B4-BE49-F238E27FC236}">
                      <a16:creationId xmlns="" xmlns:a16="http://schemas.microsoft.com/office/drawing/2014/main" id="{DBFEC041-0AB0-4D48-8160-C99F039C37D8}"/>
                    </a:ext>
                  </a:extLst>
                </p14:cNvPr>
                <p14:cNvContentPartPr/>
                <p14:nvPr/>
              </p14:nvContentPartPr>
              <p14:xfrm>
                <a:off x="3323331" y="1979924"/>
                <a:ext cx="91080" cy="100080"/>
              </p14:xfrm>
            </p:contentPart>
          </mc:Choice>
          <mc:Fallback xmlns="">
            <p:pic>
              <p:nvPicPr>
                <p:cNvPr id="28" name="Ink 27">
                  <a:extLst>
                    <a:ext uri="{FF2B5EF4-FFF2-40B4-BE49-F238E27FC236}">
                      <a16:creationId xmlns:a16="http://schemas.microsoft.com/office/drawing/2014/main" id="{DBFEC041-0AB0-4D48-8160-C99F039C37D8}"/>
                    </a:ext>
                  </a:extLst>
                </p:cNvPr>
                <p:cNvPicPr/>
                <p:nvPr/>
              </p:nvPicPr>
              <p:blipFill>
                <a:blip r:embed="rId29"/>
                <a:stretch>
                  <a:fillRect/>
                </a:stretch>
              </p:blipFill>
              <p:spPr>
                <a:xfrm>
                  <a:off x="3314331" y="1970924"/>
                  <a:ext cx="108720" cy="1177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9" name="Ink 28">
                  <a:extLst>
                    <a:ext uri="{FF2B5EF4-FFF2-40B4-BE49-F238E27FC236}">
                      <a16:creationId xmlns="" xmlns:a16="http://schemas.microsoft.com/office/drawing/2014/main" id="{A1A6EFDF-259C-421E-B116-FF350FBBEA6F}"/>
                    </a:ext>
                  </a:extLst>
                </p14:cNvPr>
                <p14:cNvContentPartPr/>
                <p14:nvPr/>
              </p14:nvContentPartPr>
              <p14:xfrm>
                <a:off x="3403971" y="1907924"/>
                <a:ext cx="70920" cy="236880"/>
              </p14:xfrm>
            </p:contentPart>
          </mc:Choice>
          <mc:Fallback xmlns="">
            <p:pic>
              <p:nvPicPr>
                <p:cNvPr id="29" name="Ink 28">
                  <a:extLst>
                    <a:ext uri="{FF2B5EF4-FFF2-40B4-BE49-F238E27FC236}">
                      <a16:creationId xmlns:a16="http://schemas.microsoft.com/office/drawing/2014/main" id="{A1A6EFDF-259C-421E-B116-FF350FBBEA6F}"/>
                    </a:ext>
                  </a:extLst>
                </p:cNvPr>
                <p:cNvPicPr/>
                <p:nvPr/>
              </p:nvPicPr>
              <p:blipFill>
                <a:blip r:embed="rId31"/>
                <a:stretch>
                  <a:fillRect/>
                </a:stretch>
              </p:blipFill>
              <p:spPr>
                <a:xfrm>
                  <a:off x="3394971" y="1898938"/>
                  <a:ext cx="88560" cy="254493"/>
                </a:xfrm>
                <a:prstGeom prst="rect">
                  <a:avLst/>
                </a:prstGeom>
              </p:spPr>
            </p:pic>
          </mc:Fallback>
        </mc:AlternateContent>
      </p:grpSp>
      <p:grpSp>
        <p:nvGrpSpPr>
          <p:cNvPr id="33" name="Group 32">
            <a:extLst>
              <a:ext uri="{FF2B5EF4-FFF2-40B4-BE49-F238E27FC236}">
                <a16:creationId xmlns="" xmlns:a16="http://schemas.microsoft.com/office/drawing/2014/main" id="{E12526B4-92A5-46F9-9BF2-634492B5EE75}"/>
              </a:ext>
            </a:extLst>
          </p:cNvPr>
          <p:cNvGrpSpPr/>
          <p:nvPr/>
        </p:nvGrpSpPr>
        <p:grpSpPr>
          <a:xfrm>
            <a:off x="4301451" y="3019964"/>
            <a:ext cx="290160" cy="255960"/>
            <a:chOff x="4301451" y="3019964"/>
            <a:chExt cx="290160" cy="255960"/>
          </a:xfrm>
        </p:grpSpPr>
        <mc:AlternateContent xmlns:mc="http://schemas.openxmlformats.org/markup-compatibility/2006" xmlns:p14="http://schemas.microsoft.com/office/powerpoint/2010/main">
          <mc:Choice Requires="p14">
            <p:contentPart p14:bwMode="auto" r:id="rId32">
              <p14:nvContentPartPr>
                <p14:cNvPr id="31" name="Ink 30">
                  <a:extLst>
                    <a:ext uri="{FF2B5EF4-FFF2-40B4-BE49-F238E27FC236}">
                      <a16:creationId xmlns="" xmlns:a16="http://schemas.microsoft.com/office/drawing/2014/main" id="{6D2D0BE0-D866-4518-A8F1-F9E220E43107}"/>
                    </a:ext>
                  </a:extLst>
                </p14:cNvPr>
                <p14:cNvContentPartPr/>
                <p14:nvPr/>
              </p14:nvContentPartPr>
              <p14:xfrm>
                <a:off x="4301451" y="3019964"/>
                <a:ext cx="100440" cy="189360"/>
              </p14:xfrm>
            </p:contentPart>
          </mc:Choice>
          <mc:Fallback xmlns="">
            <p:pic>
              <p:nvPicPr>
                <p:cNvPr id="31" name="Ink 30">
                  <a:extLst>
                    <a:ext uri="{FF2B5EF4-FFF2-40B4-BE49-F238E27FC236}">
                      <a16:creationId xmlns:a16="http://schemas.microsoft.com/office/drawing/2014/main" id="{6D2D0BE0-D866-4518-A8F1-F9E220E43107}"/>
                    </a:ext>
                  </a:extLst>
                </p:cNvPr>
                <p:cNvPicPr/>
                <p:nvPr/>
              </p:nvPicPr>
              <p:blipFill>
                <a:blip r:embed="rId33"/>
                <a:stretch>
                  <a:fillRect/>
                </a:stretch>
              </p:blipFill>
              <p:spPr>
                <a:xfrm>
                  <a:off x="4292451" y="3010964"/>
                  <a:ext cx="118080" cy="2070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32" name="Ink 31">
                  <a:extLst>
                    <a:ext uri="{FF2B5EF4-FFF2-40B4-BE49-F238E27FC236}">
                      <a16:creationId xmlns="" xmlns:a16="http://schemas.microsoft.com/office/drawing/2014/main" id="{808459F8-8AFB-4E70-A37D-BB7E50109E58}"/>
                    </a:ext>
                  </a:extLst>
                </p14:cNvPr>
                <p14:cNvContentPartPr/>
                <p14:nvPr/>
              </p14:nvContentPartPr>
              <p14:xfrm>
                <a:off x="4468851" y="3159284"/>
                <a:ext cx="122760" cy="116640"/>
              </p14:xfrm>
            </p:contentPart>
          </mc:Choice>
          <mc:Fallback xmlns="">
            <p:pic>
              <p:nvPicPr>
                <p:cNvPr id="32" name="Ink 31">
                  <a:extLst>
                    <a:ext uri="{FF2B5EF4-FFF2-40B4-BE49-F238E27FC236}">
                      <a16:creationId xmlns:a16="http://schemas.microsoft.com/office/drawing/2014/main" id="{808459F8-8AFB-4E70-A37D-BB7E50109E58}"/>
                    </a:ext>
                  </a:extLst>
                </p:cNvPr>
                <p:cNvPicPr/>
                <p:nvPr/>
              </p:nvPicPr>
              <p:blipFill>
                <a:blip r:embed="rId35"/>
                <a:stretch>
                  <a:fillRect/>
                </a:stretch>
              </p:blipFill>
              <p:spPr>
                <a:xfrm>
                  <a:off x="4459851" y="3150284"/>
                  <a:ext cx="140400" cy="134280"/>
                </a:xfrm>
                <a:prstGeom prst="rect">
                  <a:avLst/>
                </a:prstGeom>
              </p:spPr>
            </p:pic>
          </mc:Fallback>
        </mc:AlternateContent>
      </p:grpSp>
      <p:grpSp>
        <p:nvGrpSpPr>
          <p:cNvPr id="47" name="Group 46">
            <a:extLst>
              <a:ext uri="{FF2B5EF4-FFF2-40B4-BE49-F238E27FC236}">
                <a16:creationId xmlns="" xmlns:a16="http://schemas.microsoft.com/office/drawing/2014/main" id="{36770F9C-0CB6-4C4E-AD66-A6458F98817F}"/>
              </a:ext>
            </a:extLst>
          </p:cNvPr>
          <p:cNvGrpSpPr/>
          <p:nvPr/>
        </p:nvGrpSpPr>
        <p:grpSpPr>
          <a:xfrm>
            <a:off x="2813571" y="2211044"/>
            <a:ext cx="605880" cy="928080"/>
            <a:chOff x="2813571" y="2211044"/>
            <a:chExt cx="605880" cy="928080"/>
          </a:xfrm>
        </p:grpSpPr>
        <mc:AlternateContent xmlns:mc="http://schemas.openxmlformats.org/markup-compatibility/2006" xmlns:p14="http://schemas.microsoft.com/office/powerpoint/2010/main">
          <mc:Choice Requires="p14">
            <p:contentPart p14:bwMode="auto" r:id="rId36">
              <p14:nvContentPartPr>
                <p14:cNvPr id="8" name="Ink 7">
                  <a:extLst>
                    <a:ext uri="{FF2B5EF4-FFF2-40B4-BE49-F238E27FC236}">
                      <a16:creationId xmlns="" xmlns:a16="http://schemas.microsoft.com/office/drawing/2014/main" id="{00AA16B5-CEA6-431C-B8EC-B35F29C73F08}"/>
                    </a:ext>
                  </a:extLst>
                </p14:cNvPr>
                <p14:cNvContentPartPr/>
                <p14:nvPr/>
              </p14:nvContentPartPr>
              <p14:xfrm>
                <a:off x="3404691" y="2568164"/>
                <a:ext cx="360" cy="11160"/>
              </p14:xfrm>
            </p:contentPart>
          </mc:Choice>
          <mc:Fallback xmlns="">
            <p:pic>
              <p:nvPicPr>
                <p:cNvPr id="8" name="Ink 7">
                  <a:extLst>
                    <a:ext uri="{FF2B5EF4-FFF2-40B4-BE49-F238E27FC236}">
                      <a16:creationId xmlns:a16="http://schemas.microsoft.com/office/drawing/2014/main" id="{00AA16B5-CEA6-431C-B8EC-B35F29C73F08}"/>
                    </a:ext>
                  </a:extLst>
                </p:cNvPr>
                <p:cNvPicPr/>
                <p:nvPr/>
              </p:nvPicPr>
              <p:blipFill>
                <a:blip r:embed="rId37"/>
                <a:stretch>
                  <a:fillRect/>
                </a:stretch>
              </p:blipFill>
              <p:spPr>
                <a:xfrm>
                  <a:off x="3395691" y="2559164"/>
                  <a:ext cx="1800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9" name="Ink 8">
                  <a:extLst>
                    <a:ext uri="{FF2B5EF4-FFF2-40B4-BE49-F238E27FC236}">
                      <a16:creationId xmlns="" xmlns:a16="http://schemas.microsoft.com/office/drawing/2014/main" id="{4DA1E8AC-DFDD-46DB-B9D3-E749D3C2A3D6}"/>
                    </a:ext>
                  </a:extLst>
                </p14:cNvPr>
                <p14:cNvContentPartPr/>
                <p14:nvPr/>
              </p14:nvContentPartPr>
              <p14:xfrm>
                <a:off x="3399291" y="2568164"/>
                <a:ext cx="14040" cy="568440"/>
              </p14:xfrm>
            </p:contentPart>
          </mc:Choice>
          <mc:Fallback xmlns="">
            <p:pic>
              <p:nvPicPr>
                <p:cNvPr id="9" name="Ink 8">
                  <a:extLst>
                    <a:ext uri="{FF2B5EF4-FFF2-40B4-BE49-F238E27FC236}">
                      <a16:creationId xmlns:a16="http://schemas.microsoft.com/office/drawing/2014/main" id="{4DA1E8AC-DFDD-46DB-B9D3-E749D3C2A3D6}"/>
                    </a:ext>
                  </a:extLst>
                </p:cNvPr>
                <p:cNvPicPr/>
                <p:nvPr/>
              </p:nvPicPr>
              <p:blipFill>
                <a:blip r:embed="rId39"/>
                <a:stretch>
                  <a:fillRect/>
                </a:stretch>
              </p:blipFill>
              <p:spPr>
                <a:xfrm>
                  <a:off x="3390291" y="2559164"/>
                  <a:ext cx="31680" cy="5860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13" name="Ink 12">
                  <a:extLst>
                    <a:ext uri="{FF2B5EF4-FFF2-40B4-BE49-F238E27FC236}">
                      <a16:creationId xmlns="" xmlns:a16="http://schemas.microsoft.com/office/drawing/2014/main" id="{6D5EF2DD-4DE4-4181-9820-92B09708AAF0}"/>
                    </a:ext>
                  </a:extLst>
                </p14:cNvPr>
                <p14:cNvContentPartPr/>
                <p14:nvPr/>
              </p14:nvContentPartPr>
              <p14:xfrm>
                <a:off x="2865051" y="2211044"/>
                <a:ext cx="77040" cy="115200"/>
              </p14:xfrm>
            </p:contentPart>
          </mc:Choice>
          <mc:Fallback xmlns="">
            <p:pic>
              <p:nvPicPr>
                <p:cNvPr id="13" name="Ink 12">
                  <a:extLst>
                    <a:ext uri="{FF2B5EF4-FFF2-40B4-BE49-F238E27FC236}">
                      <a16:creationId xmlns:a16="http://schemas.microsoft.com/office/drawing/2014/main" id="{6D5EF2DD-4DE4-4181-9820-92B09708AAF0}"/>
                    </a:ext>
                  </a:extLst>
                </p:cNvPr>
                <p:cNvPicPr/>
                <p:nvPr/>
              </p:nvPicPr>
              <p:blipFill>
                <a:blip r:embed="rId41"/>
                <a:stretch>
                  <a:fillRect/>
                </a:stretch>
              </p:blipFill>
              <p:spPr>
                <a:xfrm>
                  <a:off x="2856411" y="2202404"/>
                  <a:ext cx="94680" cy="1328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17" name="Ink 16">
                  <a:extLst>
                    <a:ext uri="{FF2B5EF4-FFF2-40B4-BE49-F238E27FC236}">
                      <a16:creationId xmlns="" xmlns:a16="http://schemas.microsoft.com/office/drawing/2014/main" id="{410B167C-077D-4EC0-80BC-59281A379FF4}"/>
                    </a:ext>
                  </a:extLst>
                </p14:cNvPr>
                <p14:cNvContentPartPr/>
                <p14:nvPr/>
              </p14:nvContentPartPr>
              <p14:xfrm>
                <a:off x="2881971" y="2240924"/>
                <a:ext cx="109080" cy="153720"/>
              </p14:xfrm>
            </p:contentPart>
          </mc:Choice>
          <mc:Fallback xmlns="">
            <p:pic>
              <p:nvPicPr>
                <p:cNvPr id="17" name="Ink 16">
                  <a:extLst>
                    <a:ext uri="{FF2B5EF4-FFF2-40B4-BE49-F238E27FC236}">
                      <a16:creationId xmlns:a16="http://schemas.microsoft.com/office/drawing/2014/main" id="{410B167C-077D-4EC0-80BC-59281A379FF4}"/>
                    </a:ext>
                  </a:extLst>
                </p:cNvPr>
                <p:cNvPicPr/>
                <p:nvPr/>
              </p:nvPicPr>
              <p:blipFill>
                <a:blip r:embed="rId43"/>
                <a:stretch>
                  <a:fillRect/>
                </a:stretch>
              </p:blipFill>
              <p:spPr>
                <a:xfrm>
                  <a:off x="2872971" y="2232284"/>
                  <a:ext cx="12672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0" name="Ink 19">
                  <a:extLst>
                    <a:ext uri="{FF2B5EF4-FFF2-40B4-BE49-F238E27FC236}">
                      <a16:creationId xmlns="" xmlns:a16="http://schemas.microsoft.com/office/drawing/2014/main" id="{D19A9FEF-B54A-4F6C-B5BF-6DCBA4B9B4C5}"/>
                    </a:ext>
                  </a:extLst>
                </p14:cNvPr>
                <p14:cNvContentPartPr/>
                <p14:nvPr/>
              </p14:nvContentPartPr>
              <p14:xfrm>
                <a:off x="2884131" y="2277284"/>
                <a:ext cx="165960" cy="207000"/>
              </p14:xfrm>
            </p:contentPart>
          </mc:Choice>
          <mc:Fallback xmlns="">
            <p:pic>
              <p:nvPicPr>
                <p:cNvPr id="20" name="Ink 19">
                  <a:extLst>
                    <a:ext uri="{FF2B5EF4-FFF2-40B4-BE49-F238E27FC236}">
                      <a16:creationId xmlns:a16="http://schemas.microsoft.com/office/drawing/2014/main" id="{D19A9FEF-B54A-4F6C-B5BF-6DCBA4B9B4C5}"/>
                    </a:ext>
                  </a:extLst>
                </p:cNvPr>
                <p:cNvPicPr/>
                <p:nvPr/>
              </p:nvPicPr>
              <p:blipFill>
                <a:blip r:embed="rId45"/>
                <a:stretch>
                  <a:fillRect/>
                </a:stretch>
              </p:blipFill>
              <p:spPr>
                <a:xfrm>
                  <a:off x="2875491" y="2268644"/>
                  <a:ext cx="183600" cy="22464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1" name="Ink 20">
                  <a:extLst>
                    <a:ext uri="{FF2B5EF4-FFF2-40B4-BE49-F238E27FC236}">
                      <a16:creationId xmlns="" xmlns:a16="http://schemas.microsoft.com/office/drawing/2014/main" id="{8527D8AE-C1C0-4944-BB6E-3E2002C1FBC1}"/>
                    </a:ext>
                  </a:extLst>
                </p14:cNvPr>
                <p14:cNvContentPartPr/>
                <p14:nvPr/>
              </p14:nvContentPartPr>
              <p14:xfrm>
                <a:off x="2885571" y="2315444"/>
                <a:ext cx="230760" cy="263880"/>
              </p14:xfrm>
            </p:contentPart>
          </mc:Choice>
          <mc:Fallback xmlns="">
            <p:pic>
              <p:nvPicPr>
                <p:cNvPr id="21" name="Ink 20">
                  <a:extLst>
                    <a:ext uri="{FF2B5EF4-FFF2-40B4-BE49-F238E27FC236}">
                      <a16:creationId xmlns:a16="http://schemas.microsoft.com/office/drawing/2014/main" id="{8527D8AE-C1C0-4944-BB6E-3E2002C1FBC1}"/>
                    </a:ext>
                  </a:extLst>
                </p:cNvPr>
                <p:cNvPicPr/>
                <p:nvPr/>
              </p:nvPicPr>
              <p:blipFill>
                <a:blip r:embed="rId47"/>
                <a:stretch>
                  <a:fillRect/>
                </a:stretch>
              </p:blipFill>
              <p:spPr>
                <a:xfrm>
                  <a:off x="2876931" y="2306804"/>
                  <a:ext cx="248400" cy="2815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3" name="Ink 22">
                  <a:extLst>
                    <a:ext uri="{FF2B5EF4-FFF2-40B4-BE49-F238E27FC236}">
                      <a16:creationId xmlns="" xmlns:a16="http://schemas.microsoft.com/office/drawing/2014/main" id="{8A01AA72-9B39-43A4-93F1-0E07DD757790}"/>
                    </a:ext>
                  </a:extLst>
                </p14:cNvPr>
                <p14:cNvContentPartPr/>
                <p14:nvPr/>
              </p14:nvContentPartPr>
              <p14:xfrm>
                <a:off x="2869731" y="2375204"/>
                <a:ext cx="295560" cy="313200"/>
              </p14:xfrm>
            </p:contentPart>
          </mc:Choice>
          <mc:Fallback xmlns="">
            <p:pic>
              <p:nvPicPr>
                <p:cNvPr id="23" name="Ink 22">
                  <a:extLst>
                    <a:ext uri="{FF2B5EF4-FFF2-40B4-BE49-F238E27FC236}">
                      <a16:creationId xmlns:a16="http://schemas.microsoft.com/office/drawing/2014/main" id="{8A01AA72-9B39-43A4-93F1-0E07DD757790}"/>
                    </a:ext>
                  </a:extLst>
                </p:cNvPr>
                <p:cNvPicPr/>
                <p:nvPr/>
              </p:nvPicPr>
              <p:blipFill>
                <a:blip r:embed="rId49"/>
                <a:stretch>
                  <a:fillRect/>
                </a:stretch>
              </p:blipFill>
              <p:spPr>
                <a:xfrm>
                  <a:off x="2861091" y="2366564"/>
                  <a:ext cx="313200" cy="3308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4" name="Ink 33">
                  <a:extLst>
                    <a:ext uri="{FF2B5EF4-FFF2-40B4-BE49-F238E27FC236}">
                      <a16:creationId xmlns="" xmlns:a16="http://schemas.microsoft.com/office/drawing/2014/main" id="{8984BF2B-23CE-457D-99BD-1A01CF228000}"/>
                    </a:ext>
                  </a:extLst>
                </p14:cNvPr>
                <p14:cNvContentPartPr/>
                <p14:nvPr/>
              </p14:nvContentPartPr>
              <p14:xfrm>
                <a:off x="2848851" y="2433884"/>
                <a:ext cx="353880" cy="356760"/>
              </p14:xfrm>
            </p:contentPart>
          </mc:Choice>
          <mc:Fallback xmlns="">
            <p:pic>
              <p:nvPicPr>
                <p:cNvPr id="34" name="Ink 33">
                  <a:extLst>
                    <a:ext uri="{FF2B5EF4-FFF2-40B4-BE49-F238E27FC236}">
                      <a16:creationId xmlns:a16="http://schemas.microsoft.com/office/drawing/2014/main" id="{8984BF2B-23CE-457D-99BD-1A01CF228000}"/>
                    </a:ext>
                  </a:extLst>
                </p:cNvPr>
                <p:cNvPicPr/>
                <p:nvPr/>
              </p:nvPicPr>
              <p:blipFill>
                <a:blip r:embed="rId51"/>
                <a:stretch>
                  <a:fillRect/>
                </a:stretch>
              </p:blipFill>
              <p:spPr>
                <a:xfrm>
                  <a:off x="2839851" y="2425244"/>
                  <a:ext cx="371520" cy="3744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6" name="Ink 35">
                  <a:extLst>
                    <a:ext uri="{FF2B5EF4-FFF2-40B4-BE49-F238E27FC236}">
                      <a16:creationId xmlns="" xmlns:a16="http://schemas.microsoft.com/office/drawing/2014/main" id="{E5360E97-0582-4FF3-A321-A3D70AE8EF1E}"/>
                    </a:ext>
                  </a:extLst>
                </p14:cNvPr>
                <p14:cNvContentPartPr/>
                <p14:nvPr/>
              </p14:nvContentPartPr>
              <p14:xfrm>
                <a:off x="2859291" y="2464124"/>
                <a:ext cx="420120" cy="408240"/>
              </p14:xfrm>
            </p:contentPart>
          </mc:Choice>
          <mc:Fallback xmlns="">
            <p:pic>
              <p:nvPicPr>
                <p:cNvPr id="36" name="Ink 35">
                  <a:extLst>
                    <a:ext uri="{FF2B5EF4-FFF2-40B4-BE49-F238E27FC236}">
                      <a16:creationId xmlns:a16="http://schemas.microsoft.com/office/drawing/2014/main" id="{E5360E97-0582-4FF3-A321-A3D70AE8EF1E}"/>
                    </a:ext>
                  </a:extLst>
                </p:cNvPr>
                <p:cNvPicPr/>
                <p:nvPr/>
              </p:nvPicPr>
              <p:blipFill>
                <a:blip r:embed="rId53"/>
                <a:stretch>
                  <a:fillRect/>
                </a:stretch>
              </p:blipFill>
              <p:spPr>
                <a:xfrm>
                  <a:off x="2850291" y="2455124"/>
                  <a:ext cx="437760" cy="42588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7" name="Ink 36">
                  <a:extLst>
                    <a:ext uri="{FF2B5EF4-FFF2-40B4-BE49-F238E27FC236}">
                      <a16:creationId xmlns="" xmlns:a16="http://schemas.microsoft.com/office/drawing/2014/main" id="{4D1558CE-C28C-4C31-AD82-13AAF3928D80}"/>
                    </a:ext>
                  </a:extLst>
                </p14:cNvPr>
                <p14:cNvContentPartPr/>
                <p14:nvPr/>
              </p14:nvContentPartPr>
              <p14:xfrm>
                <a:off x="2849931" y="2522084"/>
                <a:ext cx="453960" cy="433800"/>
              </p14:xfrm>
            </p:contentPart>
          </mc:Choice>
          <mc:Fallback xmlns="">
            <p:pic>
              <p:nvPicPr>
                <p:cNvPr id="37" name="Ink 36">
                  <a:extLst>
                    <a:ext uri="{FF2B5EF4-FFF2-40B4-BE49-F238E27FC236}">
                      <a16:creationId xmlns:a16="http://schemas.microsoft.com/office/drawing/2014/main" id="{4D1558CE-C28C-4C31-AD82-13AAF3928D80}"/>
                    </a:ext>
                  </a:extLst>
                </p:cNvPr>
                <p:cNvPicPr/>
                <p:nvPr/>
              </p:nvPicPr>
              <p:blipFill>
                <a:blip r:embed="rId55"/>
                <a:stretch>
                  <a:fillRect/>
                </a:stretch>
              </p:blipFill>
              <p:spPr>
                <a:xfrm>
                  <a:off x="2841291" y="2513084"/>
                  <a:ext cx="471600" cy="4514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8" name="Ink 37">
                  <a:extLst>
                    <a:ext uri="{FF2B5EF4-FFF2-40B4-BE49-F238E27FC236}">
                      <a16:creationId xmlns="" xmlns:a16="http://schemas.microsoft.com/office/drawing/2014/main" id="{9186DEF4-85FA-4A60-B51A-86B39FFFF8CA}"/>
                    </a:ext>
                  </a:extLst>
                </p14:cNvPr>
                <p14:cNvContentPartPr/>
                <p14:nvPr/>
              </p14:nvContentPartPr>
              <p14:xfrm>
                <a:off x="2813571" y="2583284"/>
                <a:ext cx="538920" cy="494640"/>
              </p14:xfrm>
            </p:contentPart>
          </mc:Choice>
          <mc:Fallback xmlns="">
            <p:pic>
              <p:nvPicPr>
                <p:cNvPr id="38" name="Ink 37">
                  <a:extLst>
                    <a:ext uri="{FF2B5EF4-FFF2-40B4-BE49-F238E27FC236}">
                      <a16:creationId xmlns:a16="http://schemas.microsoft.com/office/drawing/2014/main" id="{9186DEF4-85FA-4A60-B51A-86B39FFFF8CA}"/>
                    </a:ext>
                  </a:extLst>
                </p:cNvPr>
                <p:cNvPicPr/>
                <p:nvPr/>
              </p:nvPicPr>
              <p:blipFill>
                <a:blip r:embed="rId57"/>
                <a:stretch>
                  <a:fillRect/>
                </a:stretch>
              </p:blipFill>
              <p:spPr>
                <a:xfrm>
                  <a:off x="2804571" y="2574284"/>
                  <a:ext cx="556560" cy="51228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9" name="Ink 38">
                  <a:extLst>
                    <a:ext uri="{FF2B5EF4-FFF2-40B4-BE49-F238E27FC236}">
                      <a16:creationId xmlns="" xmlns:a16="http://schemas.microsoft.com/office/drawing/2014/main" id="{F3FC25AE-9923-41CD-BD63-FB7E70C4ED9F}"/>
                    </a:ext>
                  </a:extLst>
                </p14:cNvPr>
                <p14:cNvContentPartPr/>
                <p14:nvPr/>
              </p14:nvContentPartPr>
              <p14:xfrm>
                <a:off x="2835531" y="2653484"/>
                <a:ext cx="539280" cy="483120"/>
              </p14:xfrm>
            </p:contentPart>
          </mc:Choice>
          <mc:Fallback xmlns="">
            <p:pic>
              <p:nvPicPr>
                <p:cNvPr id="39" name="Ink 38">
                  <a:extLst>
                    <a:ext uri="{FF2B5EF4-FFF2-40B4-BE49-F238E27FC236}">
                      <a16:creationId xmlns:a16="http://schemas.microsoft.com/office/drawing/2014/main" id="{F3FC25AE-9923-41CD-BD63-FB7E70C4ED9F}"/>
                    </a:ext>
                  </a:extLst>
                </p:cNvPr>
                <p:cNvPicPr/>
                <p:nvPr/>
              </p:nvPicPr>
              <p:blipFill>
                <a:blip r:embed="rId59"/>
                <a:stretch>
                  <a:fillRect/>
                </a:stretch>
              </p:blipFill>
              <p:spPr>
                <a:xfrm>
                  <a:off x="2826531" y="2644484"/>
                  <a:ext cx="556920" cy="50076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0" name="Ink 39">
                  <a:extLst>
                    <a:ext uri="{FF2B5EF4-FFF2-40B4-BE49-F238E27FC236}">
                      <a16:creationId xmlns="" xmlns:a16="http://schemas.microsoft.com/office/drawing/2014/main" id="{2FF8D27C-C4CF-409A-9628-920949C4892E}"/>
                    </a:ext>
                  </a:extLst>
                </p14:cNvPr>
                <p14:cNvContentPartPr/>
                <p14:nvPr/>
              </p14:nvContentPartPr>
              <p14:xfrm>
                <a:off x="2884131" y="2733764"/>
                <a:ext cx="500400" cy="405360"/>
              </p14:xfrm>
            </p:contentPart>
          </mc:Choice>
          <mc:Fallback xmlns="">
            <p:pic>
              <p:nvPicPr>
                <p:cNvPr id="40" name="Ink 39">
                  <a:extLst>
                    <a:ext uri="{FF2B5EF4-FFF2-40B4-BE49-F238E27FC236}">
                      <a16:creationId xmlns:a16="http://schemas.microsoft.com/office/drawing/2014/main" id="{2FF8D27C-C4CF-409A-9628-920949C4892E}"/>
                    </a:ext>
                  </a:extLst>
                </p:cNvPr>
                <p:cNvPicPr/>
                <p:nvPr/>
              </p:nvPicPr>
              <p:blipFill>
                <a:blip r:embed="rId61"/>
                <a:stretch>
                  <a:fillRect/>
                </a:stretch>
              </p:blipFill>
              <p:spPr>
                <a:xfrm>
                  <a:off x="2875491" y="2724764"/>
                  <a:ext cx="518040" cy="42300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1" name="Ink 40">
                  <a:extLst>
                    <a:ext uri="{FF2B5EF4-FFF2-40B4-BE49-F238E27FC236}">
                      <a16:creationId xmlns="" xmlns:a16="http://schemas.microsoft.com/office/drawing/2014/main" id="{3F12550B-EBB2-4200-9AAF-B358CC964D44}"/>
                    </a:ext>
                  </a:extLst>
                </p14:cNvPr>
                <p14:cNvContentPartPr/>
                <p14:nvPr/>
              </p14:nvContentPartPr>
              <p14:xfrm>
                <a:off x="2965491" y="2808284"/>
                <a:ext cx="419760" cy="324000"/>
              </p14:xfrm>
            </p:contentPart>
          </mc:Choice>
          <mc:Fallback xmlns="">
            <p:pic>
              <p:nvPicPr>
                <p:cNvPr id="41" name="Ink 40">
                  <a:extLst>
                    <a:ext uri="{FF2B5EF4-FFF2-40B4-BE49-F238E27FC236}">
                      <a16:creationId xmlns:a16="http://schemas.microsoft.com/office/drawing/2014/main" id="{3F12550B-EBB2-4200-9AAF-B358CC964D44}"/>
                    </a:ext>
                  </a:extLst>
                </p:cNvPr>
                <p:cNvPicPr/>
                <p:nvPr/>
              </p:nvPicPr>
              <p:blipFill>
                <a:blip r:embed="rId63"/>
                <a:stretch>
                  <a:fillRect/>
                </a:stretch>
              </p:blipFill>
              <p:spPr>
                <a:xfrm>
                  <a:off x="2956851" y="2799644"/>
                  <a:ext cx="437400" cy="3416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3" name="Ink 42">
                  <a:extLst>
                    <a:ext uri="{FF2B5EF4-FFF2-40B4-BE49-F238E27FC236}">
                      <a16:creationId xmlns="" xmlns:a16="http://schemas.microsoft.com/office/drawing/2014/main" id="{510A6011-E1FE-44E8-A034-CC6168FDB9CB}"/>
                    </a:ext>
                  </a:extLst>
                </p14:cNvPr>
                <p14:cNvContentPartPr/>
                <p14:nvPr/>
              </p14:nvContentPartPr>
              <p14:xfrm>
                <a:off x="3065211" y="2886404"/>
                <a:ext cx="323640" cy="246960"/>
              </p14:xfrm>
            </p:contentPart>
          </mc:Choice>
          <mc:Fallback xmlns="">
            <p:pic>
              <p:nvPicPr>
                <p:cNvPr id="43" name="Ink 42">
                  <a:extLst>
                    <a:ext uri="{FF2B5EF4-FFF2-40B4-BE49-F238E27FC236}">
                      <a16:creationId xmlns:a16="http://schemas.microsoft.com/office/drawing/2014/main" id="{510A6011-E1FE-44E8-A034-CC6168FDB9CB}"/>
                    </a:ext>
                  </a:extLst>
                </p:cNvPr>
                <p:cNvPicPr/>
                <p:nvPr/>
              </p:nvPicPr>
              <p:blipFill>
                <a:blip r:embed="rId65"/>
                <a:stretch>
                  <a:fillRect/>
                </a:stretch>
              </p:blipFill>
              <p:spPr>
                <a:xfrm>
                  <a:off x="3056571" y="2877404"/>
                  <a:ext cx="341280" cy="26460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4" name="Ink 43">
                  <a:extLst>
                    <a:ext uri="{FF2B5EF4-FFF2-40B4-BE49-F238E27FC236}">
                      <a16:creationId xmlns="" xmlns:a16="http://schemas.microsoft.com/office/drawing/2014/main" id="{8E1D3F68-6949-4C26-91F5-108E9CDA0796}"/>
                    </a:ext>
                  </a:extLst>
                </p14:cNvPr>
                <p14:cNvContentPartPr/>
                <p14:nvPr/>
              </p14:nvContentPartPr>
              <p14:xfrm>
                <a:off x="3128571" y="2932124"/>
                <a:ext cx="290880" cy="204840"/>
              </p14:xfrm>
            </p:contentPart>
          </mc:Choice>
          <mc:Fallback xmlns="">
            <p:pic>
              <p:nvPicPr>
                <p:cNvPr id="44" name="Ink 43">
                  <a:extLst>
                    <a:ext uri="{FF2B5EF4-FFF2-40B4-BE49-F238E27FC236}">
                      <a16:creationId xmlns:a16="http://schemas.microsoft.com/office/drawing/2014/main" id="{8E1D3F68-6949-4C26-91F5-108E9CDA0796}"/>
                    </a:ext>
                  </a:extLst>
                </p:cNvPr>
                <p:cNvPicPr/>
                <p:nvPr/>
              </p:nvPicPr>
              <p:blipFill>
                <a:blip r:embed="rId67"/>
                <a:stretch>
                  <a:fillRect/>
                </a:stretch>
              </p:blipFill>
              <p:spPr>
                <a:xfrm>
                  <a:off x="3119571" y="2923484"/>
                  <a:ext cx="308520" cy="22248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5" name="Ink 44">
                  <a:extLst>
                    <a:ext uri="{FF2B5EF4-FFF2-40B4-BE49-F238E27FC236}">
                      <a16:creationId xmlns="" xmlns:a16="http://schemas.microsoft.com/office/drawing/2014/main" id="{E1B9B51D-D4DF-41BE-BE50-2CCED240E5B6}"/>
                    </a:ext>
                  </a:extLst>
                </p14:cNvPr>
                <p14:cNvContentPartPr/>
                <p14:nvPr/>
              </p14:nvContentPartPr>
              <p14:xfrm>
                <a:off x="3223611" y="3004844"/>
                <a:ext cx="162360" cy="122760"/>
              </p14:xfrm>
            </p:contentPart>
          </mc:Choice>
          <mc:Fallback xmlns="">
            <p:pic>
              <p:nvPicPr>
                <p:cNvPr id="45" name="Ink 44">
                  <a:extLst>
                    <a:ext uri="{FF2B5EF4-FFF2-40B4-BE49-F238E27FC236}">
                      <a16:creationId xmlns:a16="http://schemas.microsoft.com/office/drawing/2014/main" id="{E1B9B51D-D4DF-41BE-BE50-2CCED240E5B6}"/>
                    </a:ext>
                  </a:extLst>
                </p:cNvPr>
                <p:cNvPicPr/>
                <p:nvPr/>
              </p:nvPicPr>
              <p:blipFill>
                <a:blip r:embed="rId69"/>
                <a:stretch>
                  <a:fillRect/>
                </a:stretch>
              </p:blipFill>
              <p:spPr>
                <a:xfrm>
                  <a:off x="3214971" y="2995844"/>
                  <a:ext cx="180000" cy="14040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6" name="Ink 45">
                  <a:extLst>
                    <a:ext uri="{FF2B5EF4-FFF2-40B4-BE49-F238E27FC236}">
                      <a16:creationId xmlns="" xmlns:a16="http://schemas.microsoft.com/office/drawing/2014/main" id="{BA6C6E96-224F-4834-9E4F-E1F49EBCCDDB}"/>
                    </a:ext>
                  </a:extLst>
                </p14:cNvPr>
                <p14:cNvContentPartPr/>
                <p14:nvPr/>
              </p14:nvContentPartPr>
              <p14:xfrm>
                <a:off x="3298851" y="3047684"/>
                <a:ext cx="118440" cy="81360"/>
              </p14:xfrm>
            </p:contentPart>
          </mc:Choice>
          <mc:Fallback xmlns="">
            <p:pic>
              <p:nvPicPr>
                <p:cNvPr id="46" name="Ink 45">
                  <a:extLst>
                    <a:ext uri="{FF2B5EF4-FFF2-40B4-BE49-F238E27FC236}">
                      <a16:creationId xmlns:a16="http://schemas.microsoft.com/office/drawing/2014/main" id="{BA6C6E96-224F-4834-9E4F-E1F49EBCCDDB}"/>
                    </a:ext>
                  </a:extLst>
                </p:cNvPr>
                <p:cNvPicPr/>
                <p:nvPr/>
              </p:nvPicPr>
              <p:blipFill>
                <a:blip r:embed="rId71"/>
                <a:stretch>
                  <a:fillRect/>
                </a:stretch>
              </p:blipFill>
              <p:spPr>
                <a:xfrm>
                  <a:off x="3289851" y="3039044"/>
                  <a:ext cx="136080" cy="99000"/>
                </a:xfrm>
                <a:prstGeom prst="rect">
                  <a:avLst/>
                </a:prstGeom>
              </p:spPr>
            </p:pic>
          </mc:Fallback>
        </mc:AlternateContent>
      </p:grpSp>
      <p:pic>
        <p:nvPicPr>
          <p:cNvPr id="42" name="Picture 41" descr="Logo, company name&#10;&#10;Description automatically generated">
            <a:extLst>
              <a:ext uri="{FF2B5EF4-FFF2-40B4-BE49-F238E27FC236}">
                <a16:creationId xmlns:a16="http://schemas.microsoft.com/office/drawing/2014/main" xmlns="" id="{241CF096-02AB-5559-7482-5C0C361A1E86}"/>
              </a:ext>
            </a:extLst>
          </p:cNvPr>
          <p:cNvPicPr>
            <a:picLocks noChangeAspect="1"/>
          </p:cNvPicPr>
          <p:nvPr/>
        </p:nvPicPr>
        <p:blipFill>
          <a:blip r:embed="rId72" cstate="print">
            <a:extLst>
              <a:ext uri="{28A0092B-C50C-407E-A947-70E740481C1C}">
                <a14:useLocalDpi xmlns:a14="http://schemas.microsoft.com/office/drawing/2010/main" val="0"/>
              </a:ext>
            </a:extLst>
          </a:blip>
          <a:stretch>
            <a:fillRect/>
          </a:stretch>
        </p:blipFill>
        <p:spPr>
          <a:xfrm>
            <a:off x="10308737" y="421081"/>
            <a:ext cx="1441901" cy="1098782"/>
          </a:xfrm>
          <a:prstGeom prst="rect">
            <a:avLst/>
          </a:prstGeom>
        </p:spPr>
      </p:pic>
    </p:spTree>
    <p:extLst>
      <p:ext uri="{BB962C8B-B14F-4D97-AF65-F5344CB8AC3E}">
        <p14:creationId xmlns:p14="http://schemas.microsoft.com/office/powerpoint/2010/main" val="224450826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
                                            <p:txEl>
                                              <p:pRg st="27" end="27"/>
                                            </p:txEl>
                                          </p:spTgt>
                                        </p:tgtEl>
                                        <p:attrNameLst>
                                          <p:attrName>style.visibility</p:attrName>
                                        </p:attrNameLst>
                                      </p:cBhvr>
                                      <p:to>
                                        <p:strVal val="visible"/>
                                      </p:to>
                                    </p:set>
                                    <p:animEffect transition="in" filter="checkerboard(across)">
                                      <p:cBhvr>
                                        <p:cTn id="7" dur="500"/>
                                        <p:tgtEl>
                                          <p:spTgt spid="10">
                                            <p:txEl>
                                              <p:pRg st="27" end="2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0" name="Rectangle 9"/>
              <p:cNvSpPr/>
              <p:nvPr/>
            </p:nvSpPr>
            <p:spPr>
              <a:xfrm>
                <a:off x="393111" y="-20806"/>
                <a:ext cx="7452176" cy="19893395"/>
              </a:xfrm>
              <a:prstGeom prst="rect">
                <a:avLst/>
              </a:prstGeom>
            </p:spPr>
            <p:txBody>
              <a:bodyPr wrap="square">
                <a:spAutoFit/>
              </a:bodyPr>
              <a:lstStyle/>
              <a:p>
                <a:endParaRPr lang="en-US" sz="2400" dirty="0" smtClean="0">
                  <a:solidFill>
                    <a:schemeClr val="accent2"/>
                  </a:solidFill>
                </a:endParaRPr>
              </a:p>
              <a:p>
                <a:r>
                  <a:rPr lang="en-US" sz="2400" dirty="0" smtClean="0">
                    <a:solidFill>
                      <a:schemeClr val="accent2"/>
                    </a:solidFill>
                  </a:rPr>
                  <a:t>NORMAL      </a:t>
                </a:r>
                <a:r>
                  <a:rPr lang="en-US" sz="2400" dirty="0">
                    <a:solidFill>
                      <a:schemeClr val="accent2"/>
                    </a:solidFill>
                  </a:rPr>
                  <a:t>AND    STANDARD    NORMAL    DISTRIBUTION</a:t>
                </a:r>
                <a:endParaRPr lang="en-US" sz="2400" b="1" dirty="0">
                  <a:solidFill>
                    <a:schemeClr val="accent2"/>
                  </a:solidFill>
                </a:endParaRPr>
              </a:p>
              <a:p>
                <a:endParaRPr lang="en-US" sz="2400" b="1" dirty="0">
                  <a:solidFill>
                    <a:schemeClr val="accent2"/>
                  </a:solidFill>
                </a:endParaRPr>
              </a:p>
              <a:p>
                <a:pPr fontAlgn="base"/>
                <a:r>
                  <a:rPr lang="en-GB" sz="2400" b="1" dirty="0">
                    <a:solidFill>
                      <a:srgbClr val="FF0000"/>
                    </a:solidFill>
                  </a:rPr>
                  <a:t>Show that the area under the </a:t>
                </a:r>
                <a:r>
                  <a:rPr lang="en-GB" sz="2400" b="1" i="1" dirty="0">
                    <a:solidFill>
                      <a:srgbClr val="FF0000"/>
                    </a:solidFill>
                  </a:rPr>
                  <a:t>N.D</a:t>
                </a:r>
                <a:r>
                  <a:rPr lang="en-GB" sz="2400" b="1" dirty="0">
                    <a:solidFill>
                      <a:srgbClr val="FF0000"/>
                    </a:solidFill>
                  </a:rPr>
                  <a:t> curve is unity</a:t>
                </a:r>
                <a:r>
                  <a:rPr lang="en-GB" sz="2400" dirty="0">
                    <a:solidFill>
                      <a:srgbClr val="FF0000"/>
                    </a:solidFill>
                  </a:rPr>
                  <a:t>.</a:t>
                </a:r>
                <a:r>
                  <a:rPr lang="en-US" sz="2400" dirty="0">
                    <a:solidFill>
                      <a:srgbClr val="FF0000"/>
                    </a:solidFill>
                  </a:rPr>
                  <a:t> </a:t>
                </a:r>
                <a:endParaRPr lang="en-IN" sz="2400" dirty="0">
                  <a:solidFill>
                    <a:srgbClr val="FF0000"/>
                  </a:solidFill>
                </a:endParaRPr>
              </a:p>
              <a:p>
                <a:pPr fontAlgn="base"/>
                <a:r>
                  <a:rPr lang="en-US" sz="2400" dirty="0">
                    <a:solidFill>
                      <a:srgbClr val="FF0000"/>
                    </a:solidFill>
                  </a:rPr>
                  <a:t> </a:t>
                </a:r>
                <a:endParaRPr lang="en-IN" sz="2400" dirty="0">
                  <a:solidFill>
                    <a:srgbClr val="FF0000"/>
                  </a:solidFill>
                </a:endParaRPr>
              </a:p>
              <a:p>
                <a:pPr fontAlgn="base"/>
                <a:r>
                  <a:rPr lang="en-GB" b="1" dirty="0"/>
                  <a:t>Proof: </a:t>
                </a:r>
                <a:r>
                  <a:rPr lang="en-US" dirty="0"/>
                  <a:t> </a:t>
                </a:r>
                <a:endParaRPr lang="en-IN" dirty="0"/>
              </a:p>
              <a:p>
                <a:pPr fontAlgn="base"/>
                <a:r>
                  <a:rPr lang="en-GB" sz="2400" dirty="0"/>
                  <a:t>Normal probability distribution is given by </a:t>
                </a:r>
                <a:r>
                  <a:rPr lang="en-US" sz="2400" dirty="0"/>
                  <a:t> </a:t>
                </a:r>
                <a:endParaRPr lang="en-IN" sz="2400" dirty="0"/>
              </a:p>
              <a:p>
                <a:pPr fontAlgn="base"/>
                <a:r>
                  <a:rPr lang="en-US" sz="2400" dirty="0"/>
                  <a:t> </a:t>
                </a:r>
                <a:endParaRPr lang="en-IN" sz="2400" dirty="0"/>
              </a:p>
              <a:p>
                <a:pPr fontAlgn="base"/>
                <a:r>
                  <a:rPr lang="en-US" sz="2400" dirty="0"/>
                  <a:t> </a:t>
                </a:r>
                <a14:m>
                  <m:oMath xmlns:m="http://schemas.openxmlformats.org/officeDocument/2006/math">
                    <m:r>
                      <a:rPr lang="en-US" sz="2400" i="1">
                        <a:latin typeface="Cambria Math" panose="02040503050406030204" pitchFamily="18" charset="0"/>
                      </a:rPr>
                      <m:t>𝑦</m:t>
                    </m:r>
                    <m:r>
                      <a:rPr lang="en-US" sz="2400" i="1">
                        <a:latin typeface="Cambria Math" panose="02040503050406030204" pitchFamily="18" charset="0"/>
                      </a:rPr>
                      <m:t>=</m:t>
                    </m:r>
                    <m:r>
                      <a:rPr lang="en-US" sz="2400" i="1">
                        <a:latin typeface="Cambria Math" panose="02040503050406030204" pitchFamily="18" charset="0"/>
                      </a:rPr>
                      <m:t>𝑓</m:t>
                    </m:r>
                    <m:d>
                      <m:dPr>
                        <m:ctrlPr>
                          <a:rPr lang="en-IN" sz="2400" i="1">
                            <a:latin typeface="Cambria Math"/>
                          </a:rPr>
                        </m:ctrlPr>
                      </m:dPr>
                      <m:e>
                        <m:r>
                          <a:rPr lang="en-US" sz="2400" i="1">
                            <a:latin typeface="Cambria Math" panose="02040503050406030204" pitchFamily="18" charset="0"/>
                          </a:rPr>
                          <m:t>𝑥</m:t>
                        </m:r>
                      </m:e>
                    </m:d>
                    <m:r>
                      <a:rPr lang="en-US" sz="2400" i="1">
                        <a:latin typeface="Cambria Math" panose="02040503050406030204" pitchFamily="18" charset="0"/>
                      </a:rPr>
                      <m:t>=</m:t>
                    </m:r>
                    <m:f>
                      <m:fPr>
                        <m:ctrlPr>
                          <a:rPr lang="en-IN" sz="2400" i="1">
                            <a:latin typeface="Cambria Math"/>
                          </a:rPr>
                        </m:ctrlPr>
                      </m:fPr>
                      <m:num>
                        <m:r>
                          <a:rPr lang="en-IN" sz="2400" i="1">
                            <a:latin typeface="Cambria Math" panose="02040503050406030204" pitchFamily="18" charset="0"/>
                          </a:rPr>
                          <m:t>1</m:t>
                        </m:r>
                      </m:num>
                      <m:den>
                        <m:r>
                          <a:rPr lang="en-IN" sz="2400" i="1">
                            <a:latin typeface="Cambria Math" panose="02040503050406030204" pitchFamily="18" charset="0"/>
                          </a:rPr>
                          <m:t>𝜎</m:t>
                        </m:r>
                        <m:rad>
                          <m:radPr>
                            <m:degHide m:val="on"/>
                            <m:ctrlPr>
                              <a:rPr lang="en-IN" sz="2400" i="1">
                                <a:latin typeface="Cambria Math"/>
                              </a:rPr>
                            </m:ctrlPr>
                          </m:radPr>
                          <m:deg/>
                          <m:e>
                            <m:r>
                              <a:rPr lang="en-IN" sz="2400" i="1">
                                <a:latin typeface="Cambria Math" panose="02040503050406030204" pitchFamily="18" charset="0"/>
                              </a:rPr>
                              <m:t>2</m:t>
                            </m:r>
                            <m:r>
                              <a:rPr lang="en-IN" sz="2400" i="1">
                                <a:latin typeface="Cambria Math" panose="02040503050406030204" pitchFamily="18" charset="0"/>
                              </a:rPr>
                              <m:t>𝜋</m:t>
                            </m:r>
                          </m:e>
                        </m:rad>
                      </m:den>
                    </m:f>
                    <m:sSup>
                      <m:sSupPr>
                        <m:ctrlPr>
                          <a:rPr lang="en-IN" sz="2400" i="1">
                            <a:latin typeface="Cambria Math"/>
                          </a:rPr>
                        </m:ctrlPr>
                      </m:sSupPr>
                      <m:e>
                        <m:r>
                          <a:rPr lang="en-IN" sz="2400" i="1">
                            <a:latin typeface="Cambria Math" panose="02040503050406030204" pitchFamily="18" charset="0"/>
                          </a:rPr>
                          <m:t>𝑒</m:t>
                        </m:r>
                      </m:e>
                      <m:sup>
                        <m:r>
                          <a:rPr lang="en-IN" sz="2400" i="1">
                            <a:latin typeface="Cambria Math" panose="02040503050406030204" pitchFamily="18" charset="0"/>
                          </a:rPr>
                          <m:t>−</m:t>
                        </m:r>
                        <m:sSup>
                          <m:sSupPr>
                            <m:ctrlPr>
                              <a:rPr lang="en-IN" sz="2400" i="1">
                                <a:latin typeface="Cambria Math"/>
                              </a:rPr>
                            </m:ctrlPr>
                          </m:sSupPr>
                          <m:e>
                            <m:d>
                              <m:dPr>
                                <m:ctrlPr>
                                  <a:rPr lang="en-IN" sz="2400" i="1">
                                    <a:latin typeface="Cambria Math"/>
                                  </a:rPr>
                                </m:ctrlPr>
                              </m:dPr>
                              <m:e>
                                <m:r>
                                  <a:rPr lang="en-IN" sz="2400" i="1">
                                    <a:latin typeface="Cambria Math" panose="02040503050406030204" pitchFamily="18" charset="0"/>
                                  </a:rPr>
                                  <m:t>𝑥</m:t>
                                </m:r>
                                <m:r>
                                  <a:rPr lang="en-IN" sz="2400" i="1">
                                    <a:latin typeface="Cambria Math" panose="02040503050406030204" pitchFamily="18" charset="0"/>
                                  </a:rPr>
                                  <m:t>−</m:t>
                                </m:r>
                                <m:acc>
                                  <m:accPr>
                                    <m:chr m:val="̅"/>
                                    <m:ctrlPr>
                                      <a:rPr lang="en-IN" sz="2400" i="1">
                                        <a:latin typeface="Cambria Math"/>
                                      </a:rPr>
                                    </m:ctrlPr>
                                  </m:accPr>
                                  <m:e>
                                    <m:r>
                                      <a:rPr lang="en-IN" sz="2400" i="1">
                                        <a:latin typeface="Cambria Math" panose="02040503050406030204" pitchFamily="18" charset="0"/>
                                      </a:rPr>
                                      <m:t>𝑥</m:t>
                                    </m:r>
                                  </m:e>
                                </m:acc>
                              </m:e>
                            </m:d>
                          </m:e>
                          <m:sup>
                            <m:r>
                              <a:rPr lang="en-IN" sz="2400" i="1">
                                <a:latin typeface="Cambria Math" panose="02040503050406030204" pitchFamily="18" charset="0"/>
                              </a:rPr>
                              <m:t>2</m:t>
                            </m:r>
                          </m:sup>
                        </m:sSup>
                        <m:r>
                          <a:rPr lang="en-IN" sz="2400" i="1">
                            <a:latin typeface="Cambria Math" panose="02040503050406030204" pitchFamily="18" charset="0"/>
                          </a:rPr>
                          <m:t>/2</m:t>
                        </m:r>
                        <m:sSup>
                          <m:sSupPr>
                            <m:ctrlPr>
                              <a:rPr lang="en-IN" sz="2400" i="1">
                                <a:latin typeface="Cambria Math"/>
                              </a:rPr>
                            </m:ctrlPr>
                          </m:sSupPr>
                          <m:e>
                            <m:r>
                              <a:rPr lang="en-IN" sz="2400" i="1">
                                <a:latin typeface="Cambria Math" panose="02040503050406030204" pitchFamily="18" charset="0"/>
                              </a:rPr>
                              <m:t>𝜎</m:t>
                            </m:r>
                          </m:e>
                          <m:sup>
                            <m:r>
                              <a:rPr lang="en-IN" sz="2400" i="1">
                                <a:latin typeface="Cambria Math" panose="02040503050406030204" pitchFamily="18" charset="0"/>
                              </a:rPr>
                              <m:t>2</m:t>
                            </m:r>
                          </m:sup>
                        </m:sSup>
                      </m:sup>
                    </m:sSup>
                  </m:oMath>
                </a14:m>
                <a:endParaRPr lang="en-IN" sz="2400" dirty="0"/>
              </a:p>
              <a:p>
                <a:pPr fontAlgn="base"/>
                <a:r>
                  <a:rPr lang="en-US" sz="2400" dirty="0"/>
                  <a:t> </a:t>
                </a:r>
                <a:endParaRPr lang="en-IN" sz="2400" dirty="0"/>
              </a:p>
              <a:p>
                <a:pPr fontAlgn="base"/>
                <a:r>
                  <a:rPr lang="en-GB" sz="2400" dirty="0"/>
                  <a:t>Then the area A under the normal curve is </a:t>
                </a:r>
                <a:r>
                  <a:rPr lang="en-US" sz="2400" dirty="0"/>
                  <a:t> </a:t>
                </a:r>
                <a:endParaRPr lang="en-IN" sz="2400" dirty="0"/>
              </a:p>
              <a:p>
                <a:pPr fontAlgn="base"/>
                <a:r>
                  <a:rPr lang="en-US" sz="2400" dirty="0"/>
                  <a:t> </a:t>
                </a:r>
                <a14:m>
                  <m:oMath xmlns:m="http://schemas.openxmlformats.org/officeDocument/2006/math">
                    <m:r>
                      <a:rPr lang="en-US" sz="2400" i="1">
                        <a:latin typeface="Cambria Math" panose="02040503050406030204" pitchFamily="18" charset="0"/>
                      </a:rPr>
                      <m:t>𝐴</m:t>
                    </m:r>
                    <m:r>
                      <a:rPr lang="en-US" sz="2400" i="1">
                        <a:latin typeface="Cambria Math" panose="02040503050406030204" pitchFamily="18" charset="0"/>
                      </a:rPr>
                      <m:t>=</m:t>
                    </m:r>
                    <m:nary>
                      <m:naryPr>
                        <m:limLoc m:val="subSup"/>
                        <m:ctrlPr>
                          <a:rPr lang="en-IN" sz="2400" i="1">
                            <a:latin typeface="Cambria Math"/>
                          </a:rPr>
                        </m:ctrlPr>
                      </m:naryPr>
                      <m:sub>
                        <m:r>
                          <a:rPr lang="en-US" sz="2400" i="1">
                            <a:latin typeface="Cambria Math" panose="02040503050406030204" pitchFamily="18" charset="0"/>
                          </a:rPr>
                          <m:t>−∞</m:t>
                        </m:r>
                      </m:sub>
                      <m:sup>
                        <m:r>
                          <a:rPr lang="en-US" sz="2400" i="1">
                            <a:latin typeface="Cambria Math" panose="02040503050406030204" pitchFamily="18" charset="0"/>
                          </a:rPr>
                          <m:t>∞</m:t>
                        </m:r>
                      </m:sup>
                      <m:e>
                        <m:f>
                          <m:fPr>
                            <m:ctrlPr>
                              <a:rPr lang="en-IN" sz="2400" i="1">
                                <a:latin typeface="Cambria Math"/>
                              </a:rPr>
                            </m:ctrlPr>
                          </m:fPr>
                          <m:num>
                            <m:r>
                              <a:rPr lang="en-IN" sz="2400" i="1">
                                <a:latin typeface="Cambria Math" panose="02040503050406030204" pitchFamily="18" charset="0"/>
                              </a:rPr>
                              <m:t>1</m:t>
                            </m:r>
                          </m:num>
                          <m:den>
                            <m:r>
                              <a:rPr lang="en-IN" sz="2400" i="1">
                                <a:latin typeface="Cambria Math" panose="02040503050406030204" pitchFamily="18" charset="0"/>
                              </a:rPr>
                              <m:t>𝜎</m:t>
                            </m:r>
                            <m:rad>
                              <m:radPr>
                                <m:degHide m:val="on"/>
                                <m:ctrlPr>
                                  <a:rPr lang="en-IN" sz="2400" i="1">
                                    <a:latin typeface="Cambria Math"/>
                                  </a:rPr>
                                </m:ctrlPr>
                              </m:radPr>
                              <m:deg/>
                              <m:e>
                                <m:r>
                                  <a:rPr lang="en-IN" sz="2400" i="1">
                                    <a:latin typeface="Cambria Math" panose="02040503050406030204" pitchFamily="18" charset="0"/>
                                  </a:rPr>
                                  <m:t>2</m:t>
                                </m:r>
                                <m:r>
                                  <a:rPr lang="en-IN" sz="2400" i="1">
                                    <a:latin typeface="Cambria Math" panose="02040503050406030204" pitchFamily="18" charset="0"/>
                                  </a:rPr>
                                  <m:t>𝜋</m:t>
                                </m:r>
                              </m:e>
                            </m:rad>
                          </m:den>
                        </m:f>
                        <m:sSup>
                          <m:sSupPr>
                            <m:ctrlPr>
                              <a:rPr lang="en-IN" sz="2400" i="1">
                                <a:latin typeface="Cambria Math"/>
                              </a:rPr>
                            </m:ctrlPr>
                          </m:sSupPr>
                          <m:e>
                            <m:r>
                              <a:rPr lang="en-IN" sz="2400" i="1">
                                <a:latin typeface="Cambria Math" panose="02040503050406030204" pitchFamily="18" charset="0"/>
                              </a:rPr>
                              <m:t>𝑒</m:t>
                            </m:r>
                          </m:e>
                          <m:sup>
                            <m:r>
                              <a:rPr lang="en-IN" sz="2400" i="1">
                                <a:latin typeface="Cambria Math" panose="02040503050406030204" pitchFamily="18" charset="0"/>
                              </a:rPr>
                              <m:t>−</m:t>
                            </m:r>
                            <m:sSup>
                              <m:sSupPr>
                                <m:ctrlPr>
                                  <a:rPr lang="en-IN" sz="2400" i="1">
                                    <a:latin typeface="Cambria Math"/>
                                  </a:rPr>
                                </m:ctrlPr>
                              </m:sSupPr>
                              <m:e>
                                <m:d>
                                  <m:dPr>
                                    <m:ctrlPr>
                                      <a:rPr lang="en-IN" sz="2400" i="1">
                                        <a:latin typeface="Cambria Math"/>
                                      </a:rPr>
                                    </m:ctrlPr>
                                  </m:dPr>
                                  <m:e>
                                    <m:r>
                                      <a:rPr lang="en-IN" sz="2400" i="1">
                                        <a:latin typeface="Cambria Math" panose="02040503050406030204" pitchFamily="18" charset="0"/>
                                      </a:rPr>
                                      <m:t>𝑥</m:t>
                                    </m:r>
                                    <m:r>
                                      <a:rPr lang="en-IN" sz="2400" i="1">
                                        <a:latin typeface="Cambria Math" panose="02040503050406030204" pitchFamily="18" charset="0"/>
                                      </a:rPr>
                                      <m:t>−</m:t>
                                    </m:r>
                                    <m:acc>
                                      <m:accPr>
                                        <m:chr m:val="̅"/>
                                        <m:ctrlPr>
                                          <a:rPr lang="en-IN" sz="2400" i="1">
                                            <a:latin typeface="Cambria Math"/>
                                          </a:rPr>
                                        </m:ctrlPr>
                                      </m:accPr>
                                      <m:e>
                                        <m:r>
                                          <a:rPr lang="en-IN" sz="2400" i="1">
                                            <a:latin typeface="Cambria Math" panose="02040503050406030204" pitchFamily="18" charset="0"/>
                                          </a:rPr>
                                          <m:t>𝑥</m:t>
                                        </m:r>
                                      </m:e>
                                    </m:acc>
                                  </m:e>
                                </m:d>
                              </m:e>
                              <m:sup>
                                <m:r>
                                  <a:rPr lang="en-IN" sz="2400" i="1">
                                    <a:latin typeface="Cambria Math" panose="02040503050406030204" pitchFamily="18" charset="0"/>
                                  </a:rPr>
                                  <m:t>2</m:t>
                                </m:r>
                              </m:sup>
                            </m:sSup>
                            <m:r>
                              <a:rPr lang="en-IN" sz="2400" i="1">
                                <a:latin typeface="Cambria Math" panose="02040503050406030204" pitchFamily="18" charset="0"/>
                              </a:rPr>
                              <m:t>/2</m:t>
                            </m:r>
                            <m:sSup>
                              <m:sSupPr>
                                <m:ctrlPr>
                                  <a:rPr lang="en-IN" sz="2400" i="1">
                                    <a:latin typeface="Cambria Math"/>
                                  </a:rPr>
                                </m:ctrlPr>
                              </m:sSupPr>
                              <m:e>
                                <m:r>
                                  <a:rPr lang="en-IN" sz="2400" i="1">
                                    <a:latin typeface="Cambria Math" panose="02040503050406030204" pitchFamily="18" charset="0"/>
                                  </a:rPr>
                                  <m:t>𝜎</m:t>
                                </m:r>
                              </m:e>
                              <m:sup>
                                <m:r>
                                  <a:rPr lang="en-IN" sz="2400" i="1">
                                    <a:latin typeface="Cambria Math" panose="02040503050406030204" pitchFamily="18" charset="0"/>
                                  </a:rPr>
                                  <m:t>2</m:t>
                                </m:r>
                              </m:sup>
                            </m:sSup>
                          </m:sup>
                        </m:sSup>
                      </m:e>
                    </m:nary>
                  </m:oMath>
                </a14:m>
                <a:endParaRPr lang="en-IN" sz="2400" dirty="0"/>
              </a:p>
              <a:p>
                <a:pPr fontAlgn="base"/>
                <a:r>
                  <a:rPr lang="en-US" sz="2400" dirty="0"/>
                  <a:t> </a:t>
                </a:r>
                <a:endParaRPr lang="en-IN" sz="2400" dirty="0"/>
              </a:p>
              <a:p>
                <a:pPr fontAlgn="base"/>
                <a:r>
                  <a:rPr lang="en-US" sz="2400" dirty="0"/>
                  <a:t>Put </a:t>
                </a:r>
                <a14:m>
                  <m:oMath xmlns:m="http://schemas.openxmlformats.org/officeDocument/2006/math">
                    <m:f>
                      <m:fPr>
                        <m:ctrlPr>
                          <a:rPr lang="en-IN" sz="2400" i="1">
                            <a:latin typeface="Cambria Math"/>
                          </a:rPr>
                        </m:ctrlPr>
                      </m:fPr>
                      <m:num>
                        <m:r>
                          <a:rPr lang="en-US" sz="2400" i="1">
                            <a:latin typeface="Cambria Math" panose="02040503050406030204" pitchFamily="18" charset="0"/>
                          </a:rPr>
                          <m:t>𝑥</m:t>
                        </m:r>
                        <m:r>
                          <a:rPr lang="en-US" sz="2400" i="1">
                            <a:latin typeface="Cambria Math" panose="02040503050406030204" pitchFamily="18" charset="0"/>
                          </a:rPr>
                          <m:t>−</m:t>
                        </m:r>
                        <m:acc>
                          <m:accPr>
                            <m:chr m:val="̅"/>
                            <m:ctrlPr>
                              <a:rPr lang="en-IN" sz="2400" i="1">
                                <a:latin typeface="Cambria Math"/>
                              </a:rPr>
                            </m:ctrlPr>
                          </m:accPr>
                          <m:e>
                            <m:r>
                              <a:rPr lang="en-US" sz="2400" i="1">
                                <a:latin typeface="Cambria Math" panose="02040503050406030204" pitchFamily="18" charset="0"/>
                              </a:rPr>
                              <m:t>𝑥</m:t>
                            </m:r>
                          </m:e>
                        </m:acc>
                      </m:num>
                      <m:den>
                        <m:r>
                          <a:rPr lang="en-US" sz="2400" i="1">
                            <a:latin typeface="Cambria Math" panose="02040503050406030204" pitchFamily="18" charset="0"/>
                          </a:rPr>
                          <m:t>𝜎</m:t>
                        </m:r>
                      </m:den>
                    </m:f>
                    <m:r>
                      <a:rPr lang="en-US" sz="2400" i="1">
                        <a:latin typeface="Cambria Math" panose="02040503050406030204" pitchFamily="18" charset="0"/>
                      </a:rPr>
                      <m:t>=</m:t>
                    </m:r>
                    <m:r>
                      <a:rPr lang="en-US" sz="2400" i="1">
                        <a:latin typeface="Cambria Math" panose="02040503050406030204" pitchFamily="18" charset="0"/>
                      </a:rPr>
                      <m:t>𝑧</m:t>
                    </m:r>
                  </m:oMath>
                </a14:m>
                <a:r>
                  <a:rPr lang="en-US" sz="2400" dirty="0"/>
                  <a:t>      so  </a:t>
                </a:r>
                <a14:m>
                  <m:oMath xmlns:m="http://schemas.openxmlformats.org/officeDocument/2006/math">
                    <m:r>
                      <a:rPr lang="en-US" sz="2400" i="1">
                        <a:latin typeface="Cambria Math" panose="02040503050406030204" pitchFamily="18" charset="0"/>
                      </a:rPr>
                      <m:t>𝑑𝑥</m:t>
                    </m:r>
                    <m:r>
                      <a:rPr lang="en-US" sz="2400" i="1">
                        <a:latin typeface="Cambria Math" panose="02040503050406030204" pitchFamily="18" charset="0"/>
                      </a:rPr>
                      <m:t>=</m:t>
                    </m:r>
                    <m:r>
                      <a:rPr lang="en-US" sz="2400" i="1">
                        <a:latin typeface="Cambria Math" panose="02040503050406030204" pitchFamily="18" charset="0"/>
                      </a:rPr>
                      <m:t>𝜎</m:t>
                    </m:r>
                    <m:r>
                      <a:rPr lang="en-US" sz="2400" i="1">
                        <a:latin typeface="Cambria Math" panose="02040503050406030204" pitchFamily="18" charset="0"/>
                      </a:rPr>
                      <m:t>𝑑𝑧</m:t>
                    </m:r>
                  </m:oMath>
                </a14:m>
                <a:endParaRPr lang="en-IN" sz="2400" dirty="0"/>
              </a:p>
              <a:p>
                <a:pPr fontAlgn="base"/>
                <a:r>
                  <a:rPr lang="en-US" sz="2400" dirty="0"/>
                  <a:t>Or            </a:t>
                </a:r>
                <a14:m>
                  <m:oMath xmlns:m="http://schemas.openxmlformats.org/officeDocument/2006/math">
                    <m:r>
                      <a:rPr lang="en-US" sz="2400" i="1">
                        <a:latin typeface="Cambria Math" panose="02040503050406030204" pitchFamily="18" charset="0"/>
                      </a:rPr>
                      <m:t>𝐴</m:t>
                    </m:r>
                    <m:r>
                      <a:rPr lang="en-US" sz="2400" i="1">
                        <a:latin typeface="Cambria Math" panose="02040503050406030204" pitchFamily="18" charset="0"/>
                      </a:rPr>
                      <m:t>=</m:t>
                    </m:r>
                    <m:nary>
                      <m:naryPr>
                        <m:limLoc m:val="subSup"/>
                        <m:ctrlPr>
                          <a:rPr lang="en-IN" sz="2400" i="1">
                            <a:latin typeface="Cambria Math"/>
                          </a:rPr>
                        </m:ctrlPr>
                      </m:naryPr>
                      <m:sub>
                        <m:r>
                          <a:rPr lang="en-US" sz="2400" i="1">
                            <a:latin typeface="Cambria Math" panose="02040503050406030204" pitchFamily="18" charset="0"/>
                          </a:rPr>
                          <m:t>−∞</m:t>
                        </m:r>
                      </m:sub>
                      <m:sup>
                        <m:r>
                          <a:rPr lang="en-US" sz="2400" i="1">
                            <a:latin typeface="Cambria Math" panose="02040503050406030204" pitchFamily="18" charset="0"/>
                          </a:rPr>
                          <m:t>∞</m:t>
                        </m:r>
                      </m:sup>
                      <m:e>
                        <m:f>
                          <m:fPr>
                            <m:ctrlPr>
                              <a:rPr lang="en-IN" sz="2400" i="1">
                                <a:latin typeface="Cambria Math"/>
                              </a:rPr>
                            </m:ctrlPr>
                          </m:fPr>
                          <m:num>
                            <m:r>
                              <a:rPr lang="en-IN" sz="2400" i="1">
                                <a:latin typeface="Cambria Math" panose="02040503050406030204" pitchFamily="18" charset="0"/>
                              </a:rPr>
                              <m:t>1</m:t>
                            </m:r>
                          </m:num>
                          <m:den>
                            <m:r>
                              <a:rPr lang="en-IN" sz="2400" i="1">
                                <a:latin typeface="Cambria Math" panose="02040503050406030204" pitchFamily="18" charset="0"/>
                              </a:rPr>
                              <m:t>𝜎</m:t>
                            </m:r>
                            <m:rad>
                              <m:radPr>
                                <m:degHide m:val="on"/>
                                <m:ctrlPr>
                                  <a:rPr lang="en-IN" sz="2400" i="1">
                                    <a:latin typeface="Cambria Math"/>
                                  </a:rPr>
                                </m:ctrlPr>
                              </m:radPr>
                              <m:deg/>
                              <m:e>
                                <m:r>
                                  <a:rPr lang="en-IN" sz="2400" i="1">
                                    <a:latin typeface="Cambria Math" panose="02040503050406030204" pitchFamily="18" charset="0"/>
                                  </a:rPr>
                                  <m:t>2</m:t>
                                </m:r>
                                <m:r>
                                  <a:rPr lang="en-IN" sz="2400" i="1">
                                    <a:latin typeface="Cambria Math" panose="02040503050406030204" pitchFamily="18" charset="0"/>
                                  </a:rPr>
                                  <m:t>𝜋</m:t>
                                </m:r>
                              </m:e>
                            </m:rad>
                          </m:den>
                        </m:f>
                        <m:sSup>
                          <m:sSupPr>
                            <m:ctrlPr>
                              <a:rPr lang="en-IN" sz="2400" i="1">
                                <a:latin typeface="Cambria Math"/>
                              </a:rPr>
                            </m:ctrlPr>
                          </m:sSupPr>
                          <m:e>
                            <m:r>
                              <a:rPr lang="en-IN" sz="2400" i="1">
                                <a:latin typeface="Cambria Math" panose="02040503050406030204" pitchFamily="18" charset="0"/>
                              </a:rPr>
                              <m:t>𝑒</m:t>
                            </m:r>
                          </m:e>
                          <m:sup>
                            <m:r>
                              <a:rPr lang="en-IN" sz="2400" i="1">
                                <a:latin typeface="Cambria Math" panose="02040503050406030204" pitchFamily="18" charset="0"/>
                              </a:rPr>
                              <m:t>−</m:t>
                            </m:r>
                            <m:sSup>
                              <m:sSupPr>
                                <m:ctrlPr>
                                  <a:rPr lang="en-IN" sz="2400" i="1">
                                    <a:latin typeface="Cambria Math"/>
                                  </a:rPr>
                                </m:ctrlPr>
                              </m:sSupPr>
                              <m:e>
                                <m:r>
                                  <a:rPr lang="en-IN" sz="2400" i="1">
                                    <a:latin typeface="Cambria Math" panose="02040503050406030204" pitchFamily="18" charset="0"/>
                                  </a:rPr>
                                  <m:t>𝑧</m:t>
                                </m:r>
                              </m:e>
                              <m:sup>
                                <m:r>
                                  <a:rPr lang="en-IN" sz="2400" i="1">
                                    <a:latin typeface="Cambria Math" panose="02040503050406030204" pitchFamily="18" charset="0"/>
                                  </a:rPr>
                                  <m:t>2</m:t>
                                </m:r>
                              </m:sup>
                            </m:sSup>
                            <m:r>
                              <a:rPr lang="en-IN" sz="2400" i="1">
                                <a:latin typeface="Cambria Math" panose="02040503050406030204" pitchFamily="18" charset="0"/>
                              </a:rPr>
                              <m:t>/2</m:t>
                            </m:r>
                          </m:sup>
                        </m:sSup>
                        <m:r>
                          <a:rPr lang="en-IN" sz="2400" i="1">
                            <a:latin typeface="Cambria Math" panose="02040503050406030204" pitchFamily="18" charset="0"/>
                          </a:rPr>
                          <m:t>𝜎</m:t>
                        </m:r>
                        <m:r>
                          <a:rPr lang="en-IN" sz="2400" i="1">
                            <a:latin typeface="Cambria Math" panose="02040503050406030204" pitchFamily="18" charset="0"/>
                          </a:rPr>
                          <m:t>𝑑𝑧</m:t>
                        </m:r>
                      </m:e>
                    </m:nary>
                  </m:oMath>
                </a14:m>
                <a:endParaRPr lang="en-IN" sz="2400" dirty="0"/>
              </a:p>
              <a:p>
                <a:pPr fontAlgn="base"/>
                <a:r>
                  <a:rPr lang="en-US" sz="2400" dirty="0"/>
                  <a:t> </a:t>
                </a:r>
                <a:endParaRPr lang="en-IN" sz="2400" dirty="0"/>
              </a:p>
              <a:p>
                <a:endParaRPr lang="en-US" sz="2400" b="1" i="1" dirty="0">
                  <a:solidFill>
                    <a:schemeClr val="accent1"/>
                  </a:solidFill>
                </a:endParaRPr>
              </a:p>
              <a:p>
                <a:endParaRPr lang="en-US" sz="2400" b="1" i="1" dirty="0">
                  <a:solidFill>
                    <a:schemeClr val="accent1"/>
                  </a:solidFill>
                </a:endParaRPr>
              </a:p>
              <a:p>
                <a:endParaRPr lang="en-US" sz="2400" b="1" i="1" dirty="0">
                  <a:solidFill>
                    <a:schemeClr val="accent1"/>
                  </a:solidFill>
                </a:endParaRPr>
              </a:p>
              <a:p>
                <a:endParaRPr lang="en-US" sz="2400" b="1" i="1" dirty="0">
                  <a:solidFill>
                    <a:schemeClr val="accent1"/>
                  </a:solidFill>
                </a:endParaRPr>
              </a:p>
              <a:p>
                <a:endParaRPr lang="en-US" sz="2400" b="1" i="1" dirty="0">
                  <a:solidFill>
                    <a:schemeClr val="accent1"/>
                  </a:solidFill>
                </a:endParaRPr>
              </a:p>
              <a:p>
                <a:r>
                  <a:rPr lang="en-US" sz="2400" b="1" i="1" dirty="0">
                    <a:solidFill>
                      <a:srgbClr val="FF0000"/>
                    </a:solidFill>
                  </a:rPr>
                  <a:t> </a:t>
                </a:r>
                <a:endParaRPr lang="en-US" sz="2400" b="1" dirty="0">
                  <a:solidFill>
                    <a:schemeClr val="accent1"/>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i="1" dirty="0">
                  <a:solidFill>
                    <a:schemeClr val="accent1">
                      <a:lumMod val="75000"/>
                    </a:schemeClr>
                  </a:solidFill>
                </a:endParaRP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dirty="0">
                    <a:solidFill>
                      <a:schemeClr val="accent1">
                        <a:lumMod val="75000"/>
                      </a:schemeClr>
                    </a:solidFill>
                  </a:rPr>
                  <a:t> </a:t>
                </a:r>
              </a:p>
              <a:p>
                <a:r>
                  <a:rPr lang="en-US" sz="2400" b="1" dirty="0">
                    <a:solidFill>
                      <a:schemeClr val="accent1">
                        <a:lumMod val="75000"/>
                      </a:schemeClr>
                    </a:solidFill>
                  </a:rPr>
                  <a:t> </a:t>
                </a:r>
              </a:p>
            </p:txBody>
          </p:sp>
        </mc:Choice>
        <mc:Fallback>
          <p:sp>
            <p:nvSpPr>
              <p:cNvPr id="10" name="Rectangle 9"/>
              <p:cNvSpPr>
                <a:spLocks noRot="1" noChangeAspect="1" noMove="1" noResize="1" noEditPoints="1" noAdjustHandles="1" noChangeArrowheads="1" noChangeShapeType="1" noTextEdit="1"/>
              </p:cNvSpPr>
              <p:nvPr/>
            </p:nvSpPr>
            <p:spPr>
              <a:xfrm>
                <a:off x="393111" y="-20806"/>
                <a:ext cx="7452176" cy="19893395"/>
              </a:xfrm>
              <a:prstGeom prst="rect">
                <a:avLst/>
              </a:prstGeom>
              <a:blipFill rotWithShape="1">
                <a:blip r:embed="rId2"/>
                <a:stretch>
                  <a:fillRect l="-1226"/>
                </a:stretch>
              </a:blipFill>
            </p:spPr>
            <p:txBody>
              <a:bodyPr/>
              <a:lstStyle/>
              <a:p>
                <a:r>
                  <a:rPr lang="en-US">
                    <a:noFill/>
                  </a:rPr>
                  <a:t> </a:t>
                </a:r>
              </a:p>
            </p:txBody>
          </p:sp>
        </mc:Fallback>
      </mc:AlternateContent>
      <p:cxnSp>
        <p:nvCxnSpPr>
          <p:cNvPr id="14" name="Straight Connector 13"/>
          <p:cNvCxnSpPr/>
          <p:nvPr/>
        </p:nvCxnSpPr>
        <p:spPr>
          <a:xfrm>
            <a:off x="0" y="1072193"/>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5" name="Picture 4" descr="Logo, company name&#10;&#10;Description automatically generated">
            <a:extLst>
              <a:ext uri="{FF2B5EF4-FFF2-40B4-BE49-F238E27FC236}">
                <a16:creationId xmlns:a16="http://schemas.microsoft.com/office/drawing/2014/main" xmlns="" id="{241CF096-02AB-5559-7482-5C0C361A1E8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308737" y="421081"/>
            <a:ext cx="1441901" cy="1098782"/>
          </a:xfrm>
          <a:prstGeom prst="rect">
            <a:avLst/>
          </a:prstGeom>
        </p:spPr>
      </p:pic>
    </p:spTree>
    <p:extLst>
      <p:ext uri="{BB962C8B-B14F-4D97-AF65-F5344CB8AC3E}">
        <p14:creationId xmlns:p14="http://schemas.microsoft.com/office/powerpoint/2010/main" val="269591120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
                                            <p:txEl>
                                              <p:pRg st="32" end="32"/>
                                            </p:txEl>
                                          </p:spTgt>
                                        </p:tgtEl>
                                        <p:attrNameLst>
                                          <p:attrName>style.visibility</p:attrName>
                                        </p:attrNameLst>
                                      </p:cBhvr>
                                      <p:to>
                                        <p:strVal val="visible"/>
                                      </p:to>
                                    </p:set>
                                    <p:animEffect transition="in" filter="checkerboard(across)">
                                      <p:cBhvr>
                                        <p:cTn id="7" dur="500"/>
                                        <p:tgtEl>
                                          <p:spTgt spid="10">
                                            <p:txEl>
                                              <p:pRg st="32" end="3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0" name="Rectangle 9"/>
              <p:cNvSpPr/>
              <p:nvPr/>
            </p:nvSpPr>
            <p:spPr>
              <a:xfrm>
                <a:off x="393111" y="-20806"/>
                <a:ext cx="7452176" cy="18786233"/>
              </a:xfrm>
              <a:prstGeom prst="rect">
                <a:avLst/>
              </a:prstGeom>
            </p:spPr>
            <p:txBody>
              <a:bodyPr wrap="square">
                <a:spAutoFit/>
              </a:bodyPr>
              <a:lstStyle/>
              <a:p>
                <a:endParaRPr lang="en-US" sz="2400" dirty="0" smtClean="0">
                  <a:solidFill>
                    <a:schemeClr val="accent2"/>
                  </a:solidFill>
                </a:endParaRPr>
              </a:p>
              <a:p>
                <a:r>
                  <a:rPr lang="en-US" sz="2400" dirty="0" smtClean="0">
                    <a:solidFill>
                      <a:schemeClr val="accent2"/>
                    </a:solidFill>
                  </a:rPr>
                  <a:t>NORMAL      </a:t>
                </a:r>
                <a:r>
                  <a:rPr lang="en-US" sz="2400" dirty="0">
                    <a:solidFill>
                      <a:schemeClr val="accent2"/>
                    </a:solidFill>
                  </a:rPr>
                  <a:t>AND    STANDARD    NORMAL    DISTRIBUTION</a:t>
                </a:r>
                <a:endParaRPr lang="en-IN" sz="2400" dirty="0">
                  <a:solidFill>
                    <a:srgbClr val="FF0000"/>
                  </a:solidFill>
                </a:endParaRPr>
              </a:p>
              <a:p>
                <a:pPr fontAlgn="base"/>
                <a:r>
                  <a:rPr lang="en-US" sz="2400" dirty="0">
                    <a:solidFill>
                      <a:srgbClr val="FF0000"/>
                    </a:solidFill>
                  </a:rPr>
                  <a:t> Continued………………………………</a:t>
                </a:r>
                <a:endParaRPr lang="en-IN" sz="2400" dirty="0">
                  <a:solidFill>
                    <a:srgbClr val="FF0000"/>
                  </a:solidFill>
                </a:endParaRPr>
              </a:p>
              <a:p>
                <a:pPr fontAlgn="base"/>
                <a:endParaRPr lang="en-IN" dirty="0"/>
              </a:p>
              <a:p>
                <a:pPr fontAlgn="base"/>
                <a:r>
                  <a:rPr lang="en-US" dirty="0"/>
                  <a:t> </a:t>
                </a:r>
                <a:endParaRPr lang="en-IN" dirty="0"/>
              </a:p>
              <a:p>
                <a:pPr fontAlgn="base"/>
                <a:r>
                  <a:rPr lang="en-US" sz="2400" dirty="0"/>
                  <a:t>Put </a:t>
                </a:r>
                <a14:m>
                  <m:oMath xmlns:m="http://schemas.openxmlformats.org/officeDocument/2006/math">
                    <m:f>
                      <m:fPr>
                        <m:ctrlPr>
                          <a:rPr lang="en-IN" sz="2400" i="1">
                            <a:latin typeface="Cambria Math"/>
                          </a:rPr>
                        </m:ctrlPr>
                      </m:fPr>
                      <m:num>
                        <m:r>
                          <a:rPr lang="en-US" sz="2400" i="1">
                            <a:latin typeface="Cambria Math" panose="02040503050406030204" pitchFamily="18" charset="0"/>
                          </a:rPr>
                          <m:t>𝑥</m:t>
                        </m:r>
                        <m:r>
                          <a:rPr lang="en-US" sz="2400" i="1">
                            <a:latin typeface="Cambria Math" panose="02040503050406030204" pitchFamily="18" charset="0"/>
                          </a:rPr>
                          <m:t>−</m:t>
                        </m:r>
                        <m:acc>
                          <m:accPr>
                            <m:chr m:val="̅"/>
                            <m:ctrlPr>
                              <a:rPr lang="en-IN" sz="2400" i="1">
                                <a:latin typeface="Cambria Math"/>
                              </a:rPr>
                            </m:ctrlPr>
                          </m:accPr>
                          <m:e>
                            <m:r>
                              <a:rPr lang="en-US" sz="2400" i="1">
                                <a:latin typeface="Cambria Math" panose="02040503050406030204" pitchFamily="18" charset="0"/>
                              </a:rPr>
                              <m:t>𝑥</m:t>
                            </m:r>
                          </m:e>
                        </m:acc>
                      </m:num>
                      <m:den>
                        <m:r>
                          <a:rPr lang="en-US" sz="2400" i="1">
                            <a:latin typeface="Cambria Math" panose="02040503050406030204" pitchFamily="18" charset="0"/>
                          </a:rPr>
                          <m:t>𝜎</m:t>
                        </m:r>
                      </m:den>
                    </m:f>
                    <m:r>
                      <a:rPr lang="en-US" sz="2400" i="1">
                        <a:latin typeface="Cambria Math" panose="02040503050406030204" pitchFamily="18" charset="0"/>
                      </a:rPr>
                      <m:t>=</m:t>
                    </m:r>
                    <m:r>
                      <a:rPr lang="en-US" sz="2400" i="1">
                        <a:latin typeface="Cambria Math" panose="02040503050406030204" pitchFamily="18" charset="0"/>
                      </a:rPr>
                      <m:t>𝑧</m:t>
                    </m:r>
                  </m:oMath>
                </a14:m>
                <a:r>
                  <a:rPr lang="en-US" sz="2400" dirty="0"/>
                  <a:t>      so  </a:t>
                </a:r>
                <a14:m>
                  <m:oMath xmlns:m="http://schemas.openxmlformats.org/officeDocument/2006/math">
                    <m:r>
                      <a:rPr lang="en-US" sz="2400" i="1">
                        <a:latin typeface="Cambria Math" panose="02040503050406030204" pitchFamily="18" charset="0"/>
                      </a:rPr>
                      <m:t>𝑑𝑥</m:t>
                    </m:r>
                    <m:r>
                      <a:rPr lang="en-US" sz="2400" i="1">
                        <a:latin typeface="Cambria Math" panose="02040503050406030204" pitchFamily="18" charset="0"/>
                      </a:rPr>
                      <m:t>=</m:t>
                    </m:r>
                    <m:r>
                      <a:rPr lang="en-US" sz="2400" i="1">
                        <a:latin typeface="Cambria Math" panose="02040503050406030204" pitchFamily="18" charset="0"/>
                      </a:rPr>
                      <m:t>𝜎</m:t>
                    </m:r>
                    <m:r>
                      <a:rPr lang="en-US" sz="2400" i="1">
                        <a:latin typeface="Cambria Math" panose="02040503050406030204" pitchFamily="18" charset="0"/>
                      </a:rPr>
                      <m:t>𝑑𝑧</m:t>
                    </m:r>
                  </m:oMath>
                </a14:m>
                <a:endParaRPr lang="en-IN" sz="2400" dirty="0"/>
              </a:p>
              <a:p>
                <a:pPr fontAlgn="base"/>
                <a:r>
                  <a:rPr lang="en-US" sz="2400" dirty="0"/>
                  <a:t>Or            </a:t>
                </a:r>
                <a14:m>
                  <m:oMath xmlns:m="http://schemas.openxmlformats.org/officeDocument/2006/math">
                    <m:r>
                      <a:rPr lang="en-US" sz="2400" i="1">
                        <a:latin typeface="Cambria Math" panose="02040503050406030204" pitchFamily="18" charset="0"/>
                      </a:rPr>
                      <m:t>𝐴</m:t>
                    </m:r>
                    <m:r>
                      <a:rPr lang="en-US" sz="2400" i="1">
                        <a:latin typeface="Cambria Math" panose="02040503050406030204" pitchFamily="18" charset="0"/>
                      </a:rPr>
                      <m:t>=</m:t>
                    </m:r>
                    <m:nary>
                      <m:naryPr>
                        <m:limLoc m:val="subSup"/>
                        <m:ctrlPr>
                          <a:rPr lang="en-IN" sz="2400" i="1">
                            <a:latin typeface="Cambria Math"/>
                          </a:rPr>
                        </m:ctrlPr>
                      </m:naryPr>
                      <m:sub>
                        <m:r>
                          <a:rPr lang="en-US" sz="2400" i="1">
                            <a:latin typeface="Cambria Math" panose="02040503050406030204" pitchFamily="18" charset="0"/>
                          </a:rPr>
                          <m:t>−∞</m:t>
                        </m:r>
                      </m:sub>
                      <m:sup>
                        <m:r>
                          <a:rPr lang="en-US" sz="2400" i="1">
                            <a:latin typeface="Cambria Math" panose="02040503050406030204" pitchFamily="18" charset="0"/>
                          </a:rPr>
                          <m:t>∞</m:t>
                        </m:r>
                      </m:sup>
                      <m:e>
                        <m:f>
                          <m:fPr>
                            <m:ctrlPr>
                              <a:rPr lang="en-IN" sz="2400" i="1">
                                <a:latin typeface="Cambria Math"/>
                              </a:rPr>
                            </m:ctrlPr>
                          </m:fPr>
                          <m:num>
                            <m:r>
                              <a:rPr lang="en-IN" sz="2400" i="1">
                                <a:latin typeface="Cambria Math" panose="02040503050406030204" pitchFamily="18" charset="0"/>
                              </a:rPr>
                              <m:t>1</m:t>
                            </m:r>
                          </m:num>
                          <m:den>
                            <m:r>
                              <a:rPr lang="en-IN" sz="2400" i="1">
                                <a:latin typeface="Cambria Math" panose="02040503050406030204" pitchFamily="18" charset="0"/>
                              </a:rPr>
                              <m:t>𝜎</m:t>
                            </m:r>
                            <m:rad>
                              <m:radPr>
                                <m:degHide m:val="on"/>
                                <m:ctrlPr>
                                  <a:rPr lang="en-IN" sz="2400" i="1">
                                    <a:latin typeface="Cambria Math"/>
                                  </a:rPr>
                                </m:ctrlPr>
                              </m:radPr>
                              <m:deg/>
                              <m:e>
                                <m:r>
                                  <a:rPr lang="en-IN" sz="2400" i="1">
                                    <a:latin typeface="Cambria Math" panose="02040503050406030204" pitchFamily="18" charset="0"/>
                                  </a:rPr>
                                  <m:t>2</m:t>
                                </m:r>
                                <m:r>
                                  <a:rPr lang="en-IN" sz="2400" i="1">
                                    <a:latin typeface="Cambria Math" panose="02040503050406030204" pitchFamily="18" charset="0"/>
                                  </a:rPr>
                                  <m:t>𝜋</m:t>
                                </m:r>
                              </m:e>
                            </m:rad>
                          </m:den>
                        </m:f>
                        <m:sSup>
                          <m:sSupPr>
                            <m:ctrlPr>
                              <a:rPr lang="en-IN" sz="2400" i="1">
                                <a:latin typeface="Cambria Math"/>
                              </a:rPr>
                            </m:ctrlPr>
                          </m:sSupPr>
                          <m:e>
                            <m:r>
                              <a:rPr lang="en-IN" sz="2400" i="1">
                                <a:latin typeface="Cambria Math" panose="02040503050406030204" pitchFamily="18" charset="0"/>
                              </a:rPr>
                              <m:t>𝑒</m:t>
                            </m:r>
                          </m:e>
                          <m:sup>
                            <m:r>
                              <a:rPr lang="en-IN" sz="2400" i="1">
                                <a:latin typeface="Cambria Math" panose="02040503050406030204" pitchFamily="18" charset="0"/>
                              </a:rPr>
                              <m:t>−</m:t>
                            </m:r>
                            <m:sSup>
                              <m:sSupPr>
                                <m:ctrlPr>
                                  <a:rPr lang="en-IN" sz="2400" i="1">
                                    <a:latin typeface="Cambria Math"/>
                                  </a:rPr>
                                </m:ctrlPr>
                              </m:sSupPr>
                              <m:e>
                                <m:r>
                                  <a:rPr lang="en-IN" sz="2400" i="1">
                                    <a:latin typeface="Cambria Math" panose="02040503050406030204" pitchFamily="18" charset="0"/>
                                  </a:rPr>
                                  <m:t>𝑧</m:t>
                                </m:r>
                              </m:e>
                              <m:sup>
                                <m:r>
                                  <a:rPr lang="en-IN" sz="2400" i="1">
                                    <a:latin typeface="Cambria Math" panose="02040503050406030204" pitchFamily="18" charset="0"/>
                                  </a:rPr>
                                  <m:t>2</m:t>
                                </m:r>
                              </m:sup>
                            </m:sSup>
                            <m:r>
                              <a:rPr lang="en-IN" sz="2400" i="1">
                                <a:latin typeface="Cambria Math" panose="02040503050406030204" pitchFamily="18" charset="0"/>
                              </a:rPr>
                              <m:t>/2</m:t>
                            </m:r>
                          </m:sup>
                        </m:sSup>
                        <m:r>
                          <a:rPr lang="en-IN" sz="2400" i="1">
                            <a:latin typeface="Cambria Math" panose="02040503050406030204" pitchFamily="18" charset="0"/>
                          </a:rPr>
                          <m:t>𝜎</m:t>
                        </m:r>
                        <m:r>
                          <a:rPr lang="en-IN" sz="2400" i="1">
                            <a:latin typeface="Cambria Math" panose="02040503050406030204" pitchFamily="18" charset="0"/>
                          </a:rPr>
                          <m:t>𝑑𝑧</m:t>
                        </m:r>
                      </m:e>
                    </m:nary>
                    <m:r>
                      <a:rPr lang="en-US" sz="2400" i="1">
                        <a:latin typeface="Cambria Math" panose="02040503050406030204" pitchFamily="18" charset="0"/>
                      </a:rPr>
                      <m:t>=</m:t>
                    </m:r>
                    <m:rad>
                      <m:radPr>
                        <m:degHide m:val="on"/>
                        <m:ctrlPr>
                          <a:rPr lang="en-IN" sz="2400" i="1">
                            <a:latin typeface="Cambria Math"/>
                          </a:rPr>
                        </m:ctrlPr>
                      </m:radPr>
                      <m:deg/>
                      <m:e>
                        <m:f>
                          <m:fPr>
                            <m:ctrlPr>
                              <a:rPr lang="en-IN" sz="2400" i="1">
                                <a:latin typeface="Cambria Math"/>
                              </a:rPr>
                            </m:ctrlPr>
                          </m:fPr>
                          <m:num>
                            <m:r>
                              <a:rPr lang="en-US" sz="2400" i="1">
                                <a:latin typeface="Cambria Math" panose="02040503050406030204" pitchFamily="18" charset="0"/>
                              </a:rPr>
                              <m:t>2</m:t>
                            </m:r>
                          </m:num>
                          <m:den>
                            <m:r>
                              <a:rPr lang="en-US" sz="2400" i="1">
                                <a:latin typeface="Cambria Math" panose="02040503050406030204" pitchFamily="18" charset="0"/>
                              </a:rPr>
                              <m:t>𝜋</m:t>
                            </m:r>
                          </m:den>
                        </m:f>
                      </m:e>
                    </m:rad>
                    <m:nary>
                      <m:naryPr>
                        <m:limLoc m:val="subSup"/>
                        <m:ctrlPr>
                          <a:rPr lang="en-IN" sz="2400" i="1">
                            <a:latin typeface="Cambria Math"/>
                          </a:rPr>
                        </m:ctrlPr>
                      </m:naryPr>
                      <m:sub>
                        <m:r>
                          <a:rPr lang="en-US" sz="2400" i="1">
                            <a:latin typeface="Cambria Math" panose="02040503050406030204" pitchFamily="18" charset="0"/>
                          </a:rPr>
                          <m:t>0</m:t>
                        </m:r>
                      </m:sub>
                      <m:sup>
                        <m:r>
                          <a:rPr lang="en-US" sz="2400" i="1">
                            <a:latin typeface="Cambria Math" panose="02040503050406030204" pitchFamily="18" charset="0"/>
                          </a:rPr>
                          <m:t>∞</m:t>
                        </m:r>
                      </m:sup>
                      <m:e>
                        <m:sSup>
                          <m:sSupPr>
                            <m:ctrlPr>
                              <a:rPr lang="en-IN" sz="2400" i="1">
                                <a:latin typeface="Cambria Math"/>
                              </a:rPr>
                            </m:ctrlPr>
                          </m:sSupPr>
                          <m:e>
                            <m:r>
                              <a:rPr lang="en-US" sz="2400" i="1">
                                <a:latin typeface="Cambria Math" panose="02040503050406030204" pitchFamily="18" charset="0"/>
                              </a:rPr>
                              <m:t>𝑒</m:t>
                            </m:r>
                          </m:e>
                          <m:sup>
                            <m:r>
                              <a:rPr lang="en-US" sz="2400" i="1">
                                <a:latin typeface="Cambria Math" panose="02040503050406030204" pitchFamily="18" charset="0"/>
                              </a:rPr>
                              <m:t>−</m:t>
                            </m:r>
                            <m:f>
                              <m:fPr>
                                <m:ctrlPr>
                                  <a:rPr lang="en-IN" sz="2400" i="1">
                                    <a:latin typeface="Cambria Math"/>
                                  </a:rPr>
                                </m:ctrlPr>
                              </m:fPr>
                              <m:num>
                                <m:sSup>
                                  <m:sSupPr>
                                    <m:ctrlPr>
                                      <a:rPr lang="en-IN" sz="2400" i="1">
                                        <a:latin typeface="Cambria Math"/>
                                      </a:rPr>
                                    </m:ctrlPr>
                                  </m:sSupPr>
                                  <m:e>
                                    <m:r>
                                      <a:rPr lang="en-US" sz="2400" i="1">
                                        <a:latin typeface="Cambria Math" panose="02040503050406030204" pitchFamily="18" charset="0"/>
                                      </a:rPr>
                                      <m:t>𝑧</m:t>
                                    </m:r>
                                  </m:e>
                                  <m:sup>
                                    <m:r>
                                      <a:rPr lang="en-US" sz="2400" i="1">
                                        <a:latin typeface="Cambria Math" panose="02040503050406030204" pitchFamily="18" charset="0"/>
                                      </a:rPr>
                                      <m:t>2</m:t>
                                    </m:r>
                                  </m:sup>
                                </m:sSup>
                              </m:num>
                              <m:den>
                                <m:r>
                                  <a:rPr lang="en-US" sz="2400" i="1">
                                    <a:latin typeface="Cambria Math" panose="02040503050406030204" pitchFamily="18" charset="0"/>
                                  </a:rPr>
                                  <m:t>2</m:t>
                                </m:r>
                              </m:den>
                            </m:f>
                          </m:sup>
                        </m:sSup>
                        <m:r>
                          <a:rPr lang="en-US" sz="2400" i="1">
                            <a:latin typeface="Cambria Math" panose="02040503050406030204" pitchFamily="18" charset="0"/>
                          </a:rPr>
                          <m:t>𝑑𝑧</m:t>
                        </m:r>
                      </m:e>
                    </m:nary>
                  </m:oMath>
                </a14:m>
                <a:endParaRPr lang="en-IN" sz="2400" dirty="0"/>
              </a:p>
              <a:p>
                <a:pPr fontAlgn="base"/>
                <a:r>
                  <a:rPr lang="en-US" sz="2400" dirty="0"/>
                  <a:t> Or              </a:t>
                </a:r>
                <a14:m>
                  <m:oMath xmlns:m="http://schemas.openxmlformats.org/officeDocument/2006/math">
                    <m:r>
                      <a:rPr lang="en-US" sz="2400" i="1">
                        <a:latin typeface="Cambria Math" panose="02040503050406030204" pitchFamily="18" charset="0"/>
                      </a:rPr>
                      <m:t>𝐴</m:t>
                    </m:r>
                    <m:r>
                      <a:rPr lang="en-US" sz="2400" i="1">
                        <a:latin typeface="Cambria Math" panose="02040503050406030204" pitchFamily="18" charset="0"/>
                      </a:rPr>
                      <m:t>.</m:t>
                    </m:r>
                    <m:r>
                      <a:rPr lang="en-US" sz="2400" i="1">
                        <a:latin typeface="Cambria Math" panose="02040503050406030204" pitchFamily="18" charset="0"/>
                      </a:rPr>
                      <m:t>𝐴</m:t>
                    </m:r>
                    <m:r>
                      <a:rPr lang="en-US" sz="2400" i="1">
                        <a:latin typeface="Cambria Math" panose="02040503050406030204" pitchFamily="18" charset="0"/>
                      </a:rPr>
                      <m:t>=</m:t>
                    </m:r>
                    <m:d>
                      <m:dPr>
                        <m:begChr m:val="["/>
                        <m:endChr m:val="]"/>
                        <m:ctrlPr>
                          <a:rPr lang="en-IN" sz="2400" i="1">
                            <a:latin typeface="Cambria Math"/>
                          </a:rPr>
                        </m:ctrlPr>
                      </m:dPr>
                      <m:e>
                        <m:rad>
                          <m:radPr>
                            <m:degHide m:val="on"/>
                            <m:ctrlPr>
                              <a:rPr lang="en-IN" sz="2400" i="1">
                                <a:latin typeface="Cambria Math"/>
                              </a:rPr>
                            </m:ctrlPr>
                          </m:radPr>
                          <m:deg/>
                          <m:e>
                            <m:f>
                              <m:fPr>
                                <m:ctrlPr>
                                  <a:rPr lang="en-IN" sz="2400" i="1">
                                    <a:latin typeface="Cambria Math"/>
                                  </a:rPr>
                                </m:ctrlPr>
                              </m:fPr>
                              <m:num>
                                <m:r>
                                  <a:rPr lang="en-US" sz="2400" i="1">
                                    <a:latin typeface="Cambria Math" panose="02040503050406030204" pitchFamily="18" charset="0"/>
                                  </a:rPr>
                                  <m:t>2</m:t>
                                </m:r>
                              </m:num>
                              <m:den>
                                <m:r>
                                  <a:rPr lang="en-US" sz="2400" i="1">
                                    <a:latin typeface="Cambria Math" panose="02040503050406030204" pitchFamily="18" charset="0"/>
                                  </a:rPr>
                                  <m:t>𝜋</m:t>
                                </m:r>
                              </m:den>
                            </m:f>
                          </m:e>
                        </m:rad>
                        <m:nary>
                          <m:naryPr>
                            <m:limLoc m:val="subSup"/>
                            <m:ctrlPr>
                              <a:rPr lang="en-IN" sz="2400" i="1">
                                <a:latin typeface="Cambria Math"/>
                              </a:rPr>
                            </m:ctrlPr>
                          </m:naryPr>
                          <m:sub>
                            <m:r>
                              <a:rPr lang="en-US" sz="2400" i="1">
                                <a:latin typeface="Cambria Math" panose="02040503050406030204" pitchFamily="18" charset="0"/>
                              </a:rPr>
                              <m:t>0</m:t>
                            </m:r>
                          </m:sub>
                          <m:sup>
                            <m:r>
                              <a:rPr lang="en-US" sz="2400" i="1">
                                <a:latin typeface="Cambria Math" panose="02040503050406030204" pitchFamily="18" charset="0"/>
                              </a:rPr>
                              <m:t>∞</m:t>
                            </m:r>
                          </m:sup>
                          <m:e>
                            <m:sSup>
                              <m:sSupPr>
                                <m:ctrlPr>
                                  <a:rPr lang="en-IN" sz="2400" i="1">
                                    <a:latin typeface="Cambria Math"/>
                                  </a:rPr>
                                </m:ctrlPr>
                              </m:sSupPr>
                              <m:e>
                                <m:r>
                                  <a:rPr lang="en-US" sz="2400" i="1">
                                    <a:latin typeface="Cambria Math" panose="02040503050406030204" pitchFamily="18" charset="0"/>
                                  </a:rPr>
                                  <m:t>𝑒</m:t>
                                </m:r>
                              </m:e>
                              <m:sup>
                                <m:r>
                                  <a:rPr lang="en-US" sz="2400" i="1">
                                    <a:latin typeface="Cambria Math" panose="02040503050406030204" pitchFamily="18" charset="0"/>
                                  </a:rPr>
                                  <m:t>−</m:t>
                                </m:r>
                                <m:f>
                                  <m:fPr>
                                    <m:ctrlPr>
                                      <a:rPr lang="en-IN" sz="2400" i="1">
                                        <a:latin typeface="Cambria Math"/>
                                      </a:rPr>
                                    </m:ctrlPr>
                                  </m:fPr>
                                  <m:num>
                                    <m:sSup>
                                      <m:sSupPr>
                                        <m:ctrlPr>
                                          <a:rPr lang="en-IN" sz="2400" i="1">
                                            <a:latin typeface="Cambria Math"/>
                                          </a:rPr>
                                        </m:ctrlPr>
                                      </m:sSupPr>
                                      <m:e>
                                        <m:r>
                                          <a:rPr lang="en-US" sz="2400" i="1">
                                            <a:latin typeface="Cambria Math" panose="02040503050406030204" pitchFamily="18" charset="0"/>
                                          </a:rPr>
                                          <m:t>𝑥</m:t>
                                        </m:r>
                                      </m:e>
                                      <m:sup>
                                        <m:r>
                                          <a:rPr lang="en-US" sz="2400" i="1">
                                            <a:latin typeface="Cambria Math" panose="02040503050406030204" pitchFamily="18" charset="0"/>
                                          </a:rPr>
                                          <m:t>2</m:t>
                                        </m:r>
                                      </m:sup>
                                    </m:sSup>
                                  </m:num>
                                  <m:den>
                                    <m:r>
                                      <a:rPr lang="en-US" sz="2400" i="1">
                                        <a:latin typeface="Cambria Math" panose="02040503050406030204" pitchFamily="18" charset="0"/>
                                      </a:rPr>
                                      <m:t>2</m:t>
                                    </m:r>
                                  </m:den>
                                </m:f>
                              </m:sup>
                            </m:sSup>
                            <m:r>
                              <a:rPr lang="en-US" sz="2400" i="1">
                                <a:latin typeface="Cambria Math" panose="02040503050406030204" pitchFamily="18" charset="0"/>
                              </a:rPr>
                              <m:t>𝑑𝑥</m:t>
                            </m:r>
                          </m:e>
                        </m:nary>
                      </m:e>
                    </m:d>
                    <m:d>
                      <m:dPr>
                        <m:begChr m:val="["/>
                        <m:endChr m:val="]"/>
                        <m:ctrlPr>
                          <a:rPr lang="en-IN" sz="2400" i="1">
                            <a:latin typeface="Cambria Math"/>
                          </a:rPr>
                        </m:ctrlPr>
                      </m:dPr>
                      <m:e>
                        <m:rad>
                          <m:radPr>
                            <m:degHide m:val="on"/>
                            <m:ctrlPr>
                              <a:rPr lang="en-IN" sz="2400" i="1">
                                <a:latin typeface="Cambria Math"/>
                              </a:rPr>
                            </m:ctrlPr>
                          </m:radPr>
                          <m:deg/>
                          <m:e>
                            <m:f>
                              <m:fPr>
                                <m:ctrlPr>
                                  <a:rPr lang="en-IN" sz="2400" i="1">
                                    <a:latin typeface="Cambria Math"/>
                                  </a:rPr>
                                </m:ctrlPr>
                              </m:fPr>
                              <m:num>
                                <m:r>
                                  <a:rPr lang="en-US" sz="2400" i="1">
                                    <a:latin typeface="Cambria Math" panose="02040503050406030204" pitchFamily="18" charset="0"/>
                                  </a:rPr>
                                  <m:t>2</m:t>
                                </m:r>
                              </m:num>
                              <m:den>
                                <m:r>
                                  <a:rPr lang="en-US" sz="2400" i="1">
                                    <a:latin typeface="Cambria Math" panose="02040503050406030204" pitchFamily="18" charset="0"/>
                                  </a:rPr>
                                  <m:t>𝜋</m:t>
                                </m:r>
                              </m:den>
                            </m:f>
                          </m:e>
                        </m:rad>
                        <m:nary>
                          <m:naryPr>
                            <m:limLoc m:val="subSup"/>
                            <m:ctrlPr>
                              <a:rPr lang="en-IN" sz="2400" i="1">
                                <a:latin typeface="Cambria Math"/>
                              </a:rPr>
                            </m:ctrlPr>
                          </m:naryPr>
                          <m:sub>
                            <m:r>
                              <a:rPr lang="en-US" sz="2400" i="1">
                                <a:latin typeface="Cambria Math" panose="02040503050406030204" pitchFamily="18" charset="0"/>
                              </a:rPr>
                              <m:t>0</m:t>
                            </m:r>
                          </m:sub>
                          <m:sup>
                            <m:r>
                              <a:rPr lang="en-US" sz="2400" i="1">
                                <a:latin typeface="Cambria Math" panose="02040503050406030204" pitchFamily="18" charset="0"/>
                              </a:rPr>
                              <m:t>∞</m:t>
                            </m:r>
                          </m:sup>
                          <m:e>
                            <m:sSup>
                              <m:sSupPr>
                                <m:ctrlPr>
                                  <a:rPr lang="en-IN" sz="2400" i="1">
                                    <a:latin typeface="Cambria Math"/>
                                  </a:rPr>
                                </m:ctrlPr>
                              </m:sSupPr>
                              <m:e>
                                <m:r>
                                  <a:rPr lang="en-US" sz="2400" i="1">
                                    <a:latin typeface="Cambria Math" panose="02040503050406030204" pitchFamily="18" charset="0"/>
                                  </a:rPr>
                                  <m:t>𝑒</m:t>
                                </m:r>
                              </m:e>
                              <m:sup>
                                <m:r>
                                  <a:rPr lang="en-US" sz="2400" i="1">
                                    <a:latin typeface="Cambria Math" panose="02040503050406030204" pitchFamily="18" charset="0"/>
                                  </a:rPr>
                                  <m:t>−</m:t>
                                </m:r>
                                <m:f>
                                  <m:fPr>
                                    <m:ctrlPr>
                                      <a:rPr lang="en-IN" sz="2400" i="1">
                                        <a:latin typeface="Cambria Math"/>
                                      </a:rPr>
                                    </m:ctrlPr>
                                  </m:fPr>
                                  <m:num>
                                    <m:sSup>
                                      <m:sSupPr>
                                        <m:ctrlPr>
                                          <a:rPr lang="en-IN" sz="2400" i="1">
                                            <a:latin typeface="Cambria Math"/>
                                          </a:rPr>
                                        </m:ctrlPr>
                                      </m:sSupPr>
                                      <m:e>
                                        <m:r>
                                          <a:rPr lang="en-US" sz="2400" i="1">
                                            <a:latin typeface="Cambria Math" panose="02040503050406030204" pitchFamily="18" charset="0"/>
                                          </a:rPr>
                                          <m:t>𝑦</m:t>
                                        </m:r>
                                      </m:e>
                                      <m:sup>
                                        <m:r>
                                          <a:rPr lang="en-US" sz="2400" i="1">
                                            <a:latin typeface="Cambria Math" panose="02040503050406030204" pitchFamily="18" charset="0"/>
                                          </a:rPr>
                                          <m:t>2</m:t>
                                        </m:r>
                                      </m:sup>
                                    </m:sSup>
                                  </m:num>
                                  <m:den>
                                    <m:r>
                                      <a:rPr lang="en-US" sz="2400" i="1">
                                        <a:latin typeface="Cambria Math" panose="02040503050406030204" pitchFamily="18" charset="0"/>
                                      </a:rPr>
                                      <m:t>2</m:t>
                                    </m:r>
                                  </m:den>
                                </m:f>
                              </m:sup>
                            </m:sSup>
                            <m:r>
                              <a:rPr lang="en-US" sz="2400" i="1">
                                <a:latin typeface="Cambria Math" panose="02040503050406030204" pitchFamily="18" charset="0"/>
                              </a:rPr>
                              <m:t>𝑑𝑦</m:t>
                            </m:r>
                          </m:e>
                        </m:nary>
                      </m:e>
                    </m:d>
                  </m:oMath>
                </a14:m>
                <a:endParaRPr lang="en-IN" sz="2400" dirty="0"/>
              </a:p>
              <a:p>
                <a:pPr fontAlgn="base"/>
                <a:r>
                  <a:rPr lang="en-US" sz="2400" dirty="0"/>
                  <a:t> </a:t>
                </a:r>
                <a:endParaRPr lang="en-IN" sz="2400" dirty="0"/>
              </a:p>
              <a:p>
                <a:pPr fontAlgn="base"/>
                <a:r>
                  <a:rPr lang="en-GB" sz="2400" dirty="0"/>
                  <a:t>Here x, y are dummy variables  </a:t>
                </a:r>
                <a:endParaRPr lang="en-IN" sz="2400" dirty="0"/>
              </a:p>
              <a:p>
                <a:pPr fontAlgn="base"/>
                <a:r>
                  <a:rPr lang="en-US" sz="2400" dirty="0"/>
                  <a:t> </a:t>
                </a:r>
                <a14:m>
                  <m:oMath xmlns:m="http://schemas.openxmlformats.org/officeDocument/2006/math">
                    <m:sSup>
                      <m:sSupPr>
                        <m:ctrlPr>
                          <a:rPr lang="en-IN" sz="2400" i="1">
                            <a:latin typeface="Cambria Math"/>
                          </a:rPr>
                        </m:ctrlPr>
                      </m:sSupPr>
                      <m:e>
                        <m:r>
                          <a:rPr lang="en-US" sz="2400" i="1">
                            <a:latin typeface="Cambria Math" panose="02040503050406030204" pitchFamily="18" charset="0"/>
                          </a:rPr>
                          <m:t>𝐴</m:t>
                        </m:r>
                      </m:e>
                      <m:sup>
                        <m:r>
                          <a:rPr lang="en-US" sz="2400" i="1">
                            <a:latin typeface="Cambria Math" panose="02040503050406030204" pitchFamily="18" charset="0"/>
                          </a:rPr>
                          <m:t>2</m:t>
                        </m:r>
                      </m:sup>
                    </m:sSup>
                    <m:r>
                      <a:rPr lang="en-US" sz="2400" i="1">
                        <a:latin typeface="Cambria Math" panose="02040503050406030204" pitchFamily="18" charset="0"/>
                      </a:rPr>
                      <m:t>=</m:t>
                    </m:r>
                    <m:f>
                      <m:fPr>
                        <m:ctrlPr>
                          <a:rPr lang="en-IN" sz="2400" i="1">
                            <a:latin typeface="Cambria Math"/>
                          </a:rPr>
                        </m:ctrlPr>
                      </m:fPr>
                      <m:num>
                        <m:r>
                          <a:rPr lang="en-US" sz="2400" i="1">
                            <a:latin typeface="Cambria Math" panose="02040503050406030204" pitchFamily="18" charset="0"/>
                          </a:rPr>
                          <m:t>2</m:t>
                        </m:r>
                      </m:num>
                      <m:den>
                        <m:r>
                          <a:rPr lang="en-US" sz="2400" i="1">
                            <a:latin typeface="Cambria Math" panose="02040503050406030204" pitchFamily="18" charset="0"/>
                          </a:rPr>
                          <m:t>𝜋</m:t>
                        </m:r>
                      </m:den>
                    </m:f>
                    <m:nary>
                      <m:naryPr>
                        <m:limLoc m:val="subSup"/>
                        <m:ctrlPr>
                          <a:rPr lang="en-IN" sz="2400" i="1">
                            <a:latin typeface="Cambria Math"/>
                          </a:rPr>
                        </m:ctrlPr>
                      </m:naryPr>
                      <m:sub>
                        <m:r>
                          <a:rPr lang="en-US" sz="2400" i="1">
                            <a:latin typeface="Cambria Math" panose="02040503050406030204" pitchFamily="18" charset="0"/>
                          </a:rPr>
                          <m:t>0</m:t>
                        </m:r>
                      </m:sub>
                      <m:sup>
                        <m:r>
                          <a:rPr lang="en-US" sz="2400" i="1">
                            <a:latin typeface="Cambria Math" panose="02040503050406030204" pitchFamily="18" charset="0"/>
                          </a:rPr>
                          <m:t>∞</m:t>
                        </m:r>
                      </m:sup>
                      <m:e>
                        <m:nary>
                          <m:naryPr>
                            <m:limLoc m:val="subSup"/>
                            <m:ctrlPr>
                              <a:rPr lang="en-IN" sz="2400" i="1">
                                <a:latin typeface="Cambria Math"/>
                              </a:rPr>
                            </m:ctrlPr>
                          </m:naryPr>
                          <m:sub>
                            <m:r>
                              <a:rPr lang="en-US" sz="2400" i="1">
                                <a:latin typeface="Cambria Math" panose="02040503050406030204" pitchFamily="18" charset="0"/>
                              </a:rPr>
                              <m:t>−∞</m:t>
                            </m:r>
                          </m:sub>
                          <m:sup>
                            <m:r>
                              <a:rPr lang="en-US" sz="2400" i="1">
                                <a:latin typeface="Cambria Math" panose="02040503050406030204" pitchFamily="18" charset="0"/>
                              </a:rPr>
                              <m:t>∞</m:t>
                            </m:r>
                          </m:sup>
                          <m:e>
                            <m:sSup>
                              <m:sSupPr>
                                <m:ctrlPr>
                                  <a:rPr lang="en-IN" sz="2400" i="1">
                                    <a:latin typeface="Cambria Math"/>
                                  </a:rPr>
                                </m:ctrlPr>
                              </m:sSupPr>
                              <m:e>
                                <m:r>
                                  <a:rPr lang="en-US" sz="2400" i="1">
                                    <a:latin typeface="Cambria Math" panose="02040503050406030204" pitchFamily="18" charset="0"/>
                                  </a:rPr>
                                  <m:t>𝑒</m:t>
                                </m:r>
                              </m:e>
                              <m:sup>
                                <m:r>
                                  <a:rPr lang="en-US" sz="2400" i="1">
                                    <a:latin typeface="Cambria Math" panose="02040503050406030204" pitchFamily="18" charset="0"/>
                                  </a:rPr>
                                  <m:t>−(</m:t>
                                </m:r>
                                <m:sSup>
                                  <m:sSupPr>
                                    <m:ctrlPr>
                                      <a:rPr lang="en-IN" sz="2400" i="1">
                                        <a:latin typeface="Cambria Math"/>
                                      </a:rPr>
                                    </m:ctrlPr>
                                  </m:sSupPr>
                                  <m:e>
                                    <m:r>
                                      <a:rPr lang="en-US" sz="2400" i="1">
                                        <a:latin typeface="Cambria Math" panose="02040503050406030204" pitchFamily="18" charset="0"/>
                                      </a:rPr>
                                      <m:t>𝑥</m:t>
                                    </m:r>
                                  </m:e>
                                  <m:sup>
                                    <m:r>
                                      <a:rPr lang="en-US" sz="2400" i="1">
                                        <a:latin typeface="Cambria Math" panose="02040503050406030204" pitchFamily="18" charset="0"/>
                                      </a:rPr>
                                      <m:t>2</m:t>
                                    </m:r>
                                  </m:sup>
                                </m:sSup>
                                <m:r>
                                  <a:rPr lang="en-US" sz="2400" i="1">
                                    <a:latin typeface="Cambria Math" panose="02040503050406030204" pitchFamily="18" charset="0"/>
                                  </a:rPr>
                                  <m:t>+</m:t>
                                </m:r>
                                <m:sSup>
                                  <m:sSupPr>
                                    <m:ctrlPr>
                                      <a:rPr lang="en-IN" sz="2400" i="1">
                                        <a:latin typeface="Cambria Math"/>
                                      </a:rPr>
                                    </m:ctrlPr>
                                  </m:sSupPr>
                                  <m:e>
                                    <m:r>
                                      <a:rPr lang="en-US" sz="2400" i="1">
                                        <a:latin typeface="Cambria Math" panose="02040503050406030204" pitchFamily="18" charset="0"/>
                                      </a:rPr>
                                      <m:t>𝑦</m:t>
                                    </m:r>
                                  </m:e>
                                  <m:sup>
                                    <m:r>
                                      <a:rPr lang="en-US" sz="2400" i="1">
                                        <a:latin typeface="Cambria Math" panose="02040503050406030204" pitchFamily="18" charset="0"/>
                                      </a:rPr>
                                      <m:t>2</m:t>
                                    </m:r>
                                  </m:sup>
                                </m:sSup>
                                <m:r>
                                  <a:rPr lang="en-US" sz="2400" i="1">
                                    <a:latin typeface="Cambria Math" panose="02040503050406030204" pitchFamily="18" charset="0"/>
                                  </a:rPr>
                                  <m:t>)/2</m:t>
                                </m:r>
                              </m:sup>
                            </m:sSup>
                            <m:r>
                              <a:rPr lang="en-US" sz="2400" i="1">
                                <a:latin typeface="Cambria Math" panose="02040503050406030204" pitchFamily="18" charset="0"/>
                              </a:rPr>
                              <m:t>𝑑𝑥𝑑𝑦</m:t>
                            </m:r>
                          </m:e>
                        </m:nary>
                      </m:e>
                    </m:nary>
                  </m:oMath>
                </a14:m>
                <a:endParaRPr lang="en-IN" sz="2400" dirty="0"/>
              </a:p>
              <a:p>
                <a:pPr fontAlgn="base"/>
                <a:r>
                  <a:rPr lang="en-US" sz="2400" dirty="0"/>
                  <a:t> </a:t>
                </a:r>
                <a:endParaRPr lang="en-IN" sz="2400" dirty="0"/>
              </a:p>
              <a:p>
                <a:endParaRPr lang="en-US" sz="2400" b="1" i="1" dirty="0">
                  <a:solidFill>
                    <a:schemeClr val="accent1"/>
                  </a:solidFill>
                </a:endParaRPr>
              </a:p>
              <a:p>
                <a:endParaRPr lang="en-US" sz="2400" b="1" i="1" dirty="0">
                  <a:solidFill>
                    <a:schemeClr val="accent1"/>
                  </a:solidFill>
                </a:endParaRPr>
              </a:p>
              <a:p>
                <a:endParaRPr lang="en-US" sz="2400" b="1" i="1" dirty="0">
                  <a:solidFill>
                    <a:schemeClr val="accent1"/>
                  </a:solidFill>
                </a:endParaRPr>
              </a:p>
              <a:p>
                <a:endParaRPr lang="en-US" sz="2400" b="1" i="1" dirty="0">
                  <a:solidFill>
                    <a:schemeClr val="accent1"/>
                  </a:solidFill>
                </a:endParaRPr>
              </a:p>
              <a:p>
                <a:endParaRPr lang="en-US" sz="2400" b="1" i="1" dirty="0">
                  <a:solidFill>
                    <a:schemeClr val="accent1"/>
                  </a:solidFill>
                </a:endParaRPr>
              </a:p>
              <a:p>
                <a:r>
                  <a:rPr lang="en-US" sz="2400" b="1" i="1" dirty="0">
                    <a:solidFill>
                      <a:srgbClr val="FF0000"/>
                    </a:solidFill>
                  </a:rPr>
                  <a:t> </a:t>
                </a:r>
                <a:endParaRPr lang="en-US" sz="2400" b="1" dirty="0">
                  <a:solidFill>
                    <a:schemeClr val="accent1"/>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i="1" dirty="0">
                  <a:solidFill>
                    <a:schemeClr val="accent1">
                      <a:lumMod val="75000"/>
                    </a:schemeClr>
                  </a:solidFill>
                </a:endParaRP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dirty="0">
                    <a:solidFill>
                      <a:schemeClr val="accent1">
                        <a:lumMod val="75000"/>
                      </a:schemeClr>
                    </a:solidFill>
                  </a:rPr>
                  <a:t> </a:t>
                </a:r>
              </a:p>
              <a:p>
                <a:r>
                  <a:rPr lang="en-US" sz="2400" b="1" dirty="0">
                    <a:solidFill>
                      <a:schemeClr val="accent1">
                        <a:lumMod val="75000"/>
                      </a:schemeClr>
                    </a:solidFill>
                  </a:rPr>
                  <a:t> </a:t>
                </a:r>
              </a:p>
            </p:txBody>
          </p:sp>
        </mc:Choice>
        <mc:Fallback>
          <p:sp>
            <p:nvSpPr>
              <p:cNvPr id="10" name="Rectangle 9"/>
              <p:cNvSpPr>
                <a:spLocks noRot="1" noChangeAspect="1" noMove="1" noResize="1" noEditPoints="1" noAdjustHandles="1" noChangeArrowheads="1" noChangeShapeType="1" noTextEdit="1"/>
              </p:cNvSpPr>
              <p:nvPr/>
            </p:nvSpPr>
            <p:spPr>
              <a:xfrm>
                <a:off x="393111" y="-20806"/>
                <a:ext cx="7452176" cy="18786233"/>
              </a:xfrm>
              <a:prstGeom prst="rect">
                <a:avLst/>
              </a:prstGeom>
              <a:blipFill rotWithShape="1">
                <a:blip r:embed="rId2"/>
                <a:stretch>
                  <a:fillRect l="-1226"/>
                </a:stretch>
              </a:blipFill>
            </p:spPr>
            <p:txBody>
              <a:bodyPr/>
              <a:lstStyle/>
              <a:p>
                <a:r>
                  <a:rPr lang="en-US">
                    <a:noFill/>
                  </a:rPr>
                  <a:t> </a:t>
                </a:r>
              </a:p>
            </p:txBody>
          </p:sp>
        </mc:Fallback>
      </mc:AlternateContent>
      <p:cxnSp>
        <p:nvCxnSpPr>
          <p:cNvPr id="14" name="Straight Connector 13"/>
          <p:cNvCxnSpPr/>
          <p:nvPr/>
        </p:nvCxnSpPr>
        <p:spPr>
          <a:xfrm>
            <a:off x="0" y="1072193"/>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5" name="Picture 4" descr="Logo, company name&#10;&#10;Description automatically generated">
            <a:extLst>
              <a:ext uri="{FF2B5EF4-FFF2-40B4-BE49-F238E27FC236}">
                <a16:creationId xmlns:a16="http://schemas.microsoft.com/office/drawing/2014/main" xmlns="" id="{241CF096-02AB-5559-7482-5C0C361A1E8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308737" y="421081"/>
            <a:ext cx="1441901" cy="1098782"/>
          </a:xfrm>
          <a:prstGeom prst="rect">
            <a:avLst/>
          </a:prstGeom>
        </p:spPr>
      </p:pic>
    </p:spTree>
    <p:extLst>
      <p:ext uri="{BB962C8B-B14F-4D97-AF65-F5344CB8AC3E}">
        <p14:creationId xmlns:p14="http://schemas.microsoft.com/office/powerpoint/2010/main" val="42412688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
                                            <p:txEl>
                                              <p:pRg st="28" end="28"/>
                                            </p:txEl>
                                          </p:spTgt>
                                        </p:tgtEl>
                                        <p:attrNameLst>
                                          <p:attrName>style.visibility</p:attrName>
                                        </p:attrNameLst>
                                      </p:cBhvr>
                                      <p:to>
                                        <p:strVal val="visible"/>
                                      </p:to>
                                    </p:set>
                                    <p:animEffect transition="in" filter="checkerboard(across)">
                                      <p:cBhvr>
                                        <p:cTn id="7" dur="500"/>
                                        <p:tgtEl>
                                          <p:spTgt spid="10">
                                            <p:txEl>
                                              <p:pRg st="28" end="2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0" name="Rectangle 9"/>
              <p:cNvSpPr/>
              <p:nvPr/>
            </p:nvSpPr>
            <p:spPr>
              <a:xfrm>
                <a:off x="393111" y="-20806"/>
                <a:ext cx="7452176" cy="18936274"/>
              </a:xfrm>
              <a:prstGeom prst="rect">
                <a:avLst/>
              </a:prstGeom>
            </p:spPr>
            <p:txBody>
              <a:bodyPr wrap="square">
                <a:spAutoFit/>
              </a:bodyPr>
              <a:lstStyle/>
              <a:p>
                <a:endParaRPr lang="en-US" sz="2400" dirty="0" smtClean="0">
                  <a:solidFill>
                    <a:schemeClr val="accent2"/>
                  </a:solidFill>
                </a:endParaRPr>
              </a:p>
              <a:p>
                <a:r>
                  <a:rPr lang="en-US" sz="2400" dirty="0" smtClean="0">
                    <a:solidFill>
                      <a:schemeClr val="accent2"/>
                    </a:solidFill>
                  </a:rPr>
                  <a:t>NORMAL      </a:t>
                </a:r>
                <a:r>
                  <a:rPr lang="en-US" sz="2400" dirty="0">
                    <a:solidFill>
                      <a:schemeClr val="accent2"/>
                    </a:solidFill>
                  </a:rPr>
                  <a:t>AND    STANDARD    NORMAL    DISTRIBUTION</a:t>
                </a:r>
                <a:endParaRPr lang="en-US" sz="2400" b="1" dirty="0">
                  <a:solidFill>
                    <a:schemeClr val="accent2"/>
                  </a:solidFill>
                </a:endParaRPr>
              </a:p>
              <a:p>
                <a:r>
                  <a:rPr lang="en-US" sz="2400" b="1" dirty="0">
                    <a:solidFill>
                      <a:schemeClr val="accent2"/>
                    </a:solidFill>
                  </a:rPr>
                  <a:t>Continued…………………………..</a:t>
                </a:r>
                <a:endParaRPr lang="en-IN" dirty="0"/>
              </a:p>
              <a:p>
                <a:endParaRPr lang="en-US" sz="2400" b="1" i="1" dirty="0">
                  <a:solidFill>
                    <a:schemeClr val="accent1"/>
                  </a:solidFill>
                </a:endParaRPr>
              </a:p>
              <a:p>
                <a:pPr fontAlgn="base"/>
                <a:r>
                  <a:rPr lang="en-GB" sz="2400" dirty="0"/>
                  <a:t>Put </a:t>
                </a:r>
                <a14:m>
                  <m:oMath xmlns:m="http://schemas.openxmlformats.org/officeDocument/2006/math">
                    <m:r>
                      <a:rPr lang="en-GB" sz="2400" i="1">
                        <a:latin typeface="Cambria Math" panose="02040503050406030204" pitchFamily="18" charset="0"/>
                      </a:rPr>
                      <m:t>𝑥</m:t>
                    </m:r>
                    <m:r>
                      <a:rPr lang="en-GB" sz="2400" i="1">
                        <a:latin typeface="Cambria Math" panose="02040503050406030204" pitchFamily="18" charset="0"/>
                      </a:rPr>
                      <m:t>=</m:t>
                    </m:r>
                    <m:r>
                      <a:rPr lang="en-GB" sz="2400" i="1">
                        <a:latin typeface="Cambria Math" panose="02040503050406030204" pitchFamily="18" charset="0"/>
                      </a:rPr>
                      <m:t>𝑟</m:t>
                    </m:r>
                    <m:func>
                      <m:funcPr>
                        <m:ctrlPr>
                          <a:rPr lang="en-IN" sz="2400" i="1">
                            <a:latin typeface="Cambria Math"/>
                          </a:rPr>
                        </m:ctrlPr>
                      </m:funcPr>
                      <m:fName>
                        <m:r>
                          <m:rPr>
                            <m:sty m:val="p"/>
                          </m:rPr>
                          <a:rPr lang="en-GB" sz="2400">
                            <a:latin typeface="Cambria Math" panose="02040503050406030204" pitchFamily="18" charset="0"/>
                          </a:rPr>
                          <m:t>cos</m:t>
                        </m:r>
                      </m:fName>
                      <m:e>
                        <m:r>
                          <a:rPr lang="en-GB" sz="2400" i="1">
                            <a:latin typeface="Cambria Math" panose="02040503050406030204" pitchFamily="18" charset="0"/>
                          </a:rPr>
                          <m:t>𝜃</m:t>
                        </m:r>
                      </m:e>
                    </m:func>
                  </m:oMath>
                </a14:m>
                <a:r>
                  <a:rPr lang="en-GB" sz="2400" dirty="0"/>
                  <a:t>,</a:t>
                </a:r>
                <a14:m>
                  <m:oMath xmlns:m="http://schemas.openxmlformats.org/officeDocument/2006/math">
                    <m:r>
                      <a:rPr lang="en-GB" sz="2400" i="1">
                        <a:latin typeface="Cambria Math" panose="02040503050406030204" pitchFamily="18" charset="0"/>
                      </a:rPr>
                      <m:t>𝑦</m:t>
                    </m:r>
                    <m:r>
                      <a:rPr lang="en-GB" sz="2400" i="1">
                        <a:latin typeface="Cambria Math" panose="02040503050406030204" pitchFamily="18" charset="0"/>
                      </a:rPr>
                      <m:t>=</m:t>
                    </m:r>
                    <m:r>
                      <a:rPr lang="en-GB" sz="2400" i="1">
                        <a:latin typeface="Cambria Math" panose="02040503050406030204" pitchFamily="18" charset="0"/>
                      </a:rPr>
                      <m:t>𝑟</m:t>
                    </m:r>
                    <m:func>
                      <m:funcPr>
                        <m:ctrlPr>
                          <a:rPr lang="en-IN" sz="2400" i="1">
                            <a:latin typeface="Cambria Math"/>
                          </a:rPr>
                        </m:ctrlPr>
                      </m:funcPr>
                      <m:fName>
                        <m:r>
                          <m:rPr>
                            <m:sty m:val="p"/>
                          </m:rPr>
                          <a:rPr lang="en-GB" sz="2400">
                            <a:latin typeface="Cambria Math" panose="02040503050406030204" pitchFamily="18" charset="0"/>
                          </a:rPr>
                          <m:t>sin</m:t>
                        </m:r>
                      </m:fName>
                      <m:e>
                        <m:r>
                          <a:rPr lang="en-GB" sz="2400" i="1">
                            <a:latin typeface="Cambria Math" panose="02040503050406030204" pitchFamily="18" charset="0"/>
                          </a:rPr>
                          <m:t>𝜃</m:t>
                        </m:r>
                      </m:e>
                    </m:func>
                  </m:oMath>
                </a14:m>
                <a:r>
                  <a:rPr lang="en-GB" sz="2400" dirty="0"/>
                  <a:t>, </a:t>
                </a:r>
                <a14:m>
                  <m:oMath xmlns:m="http://schemas.openxmlformats.org/officeDocument/2006/math">
                    <m:r>
                      <a:rPr lang="en-GB" sz="2400" i="1">
                        <a:latin typeface="Cambria Math" panose="02040503050406030204" pitchFamily="18" charset="0"/>
                      </a:rPr>
                      <m:t>𝐽</m:t>
                    </m:r>
                  </m:oMath>
                </a14:m>
                <a:r>
                  <a:rPr lang="en-GB" sz="2400" dirty="0"/>
                  <a:t> = Jacobian = </a:t>
                </a:r>
                <a14:m>
                  <m:oMath xmlns:m="http://schemas.openxmlformats.org/officeDocument/2006/math">
                    <m:r>
                      <a:rPr lang="en-GB" sz="2400" i="1">
                        <a:latin typeface="Cambria Math" panose="02040503050406030204" pitchFamily="18" charset="0"/>
                      </a:rPr>
                      <m:t>𝑟</m:t>
                    </m:r>
                  </m:oMath>
                </a14:m>
                <a:r>
                  <a:rPr lang="en-GB" sz="2400" dirty="0"/>
                  <a:t> .</a:t>
                </a:r>
                <a:endParaRPr lang="en-IN" sz="2400" dirty="0"/>
              </a:p>
              <a:p>
                <a:pPr fontAlgn="base"/>
                <a:r>
                  <a:rPr lang="en-GB" sz="2400" dirty="0"/>
                  <a:t> Limits for  : 0 to </a:t>
                </a:r>
                <a14:m>
                  <m:oMath xmlns:m="http://schemas.openxmlformats.org/officeDocument/2006/math">
                    <m:r>
                      <a:rPr lang="en-GB" sz="2400" i="1">
                        <a:latin typeface="Cambria Math" panose="02040503050406030204" pitchFamily="18" charset="0"/>
                      </a:rPr>
                      <m:t>∞</m:t>
                    </m:r>
                  </m:oMath>
                </a14:m>
                <a:r>
                  <a:rPr lang="en-GB" sz="2400" dirty="0"/>
                  <a:t>,</a:t>
                </a:r>
                <a14:m>
                  <m:oMath xmlns:m="http://schemas.openxmlformats.org/officeDocument/2006/math">
                    <m:r>
                      <a:rPr lang="en-GB" sz="2400" i="1">
                        <a:latin typeface="Cambria Math" panose="02040503050406030204" pitchFamily="18" charset="0"/>
                      </a:rPr>
                      <m:t> </m:t>
                    </m:r>
                    <m:r>
                      <a:rPr lang="en-GB" sz="2400" i="1">
                        <a:latin typeface="Cambria Math" panose="02040503050406030204" pitchFamily="18" charset="0"/>
                      </a:rPr>
                      <m:t>𝜃</m:t>
                    </m:r>
                  </m:oMath>
                </a14:m>
                <a:r>
                  <a:rPr lang="en-GB" sz="2400" dirty="0"/>
                  <a:t> = 0 to 2π (to cover the first quadrant 0 &lt; x &lt; ∞, 0 &lt; y &lt; ∞)</a:t>
                </a:r>
                <a:r>
                  <a:rPr lang="en-US" sz="2400" dirty="0"/>
                  <a:t> </a:t>
                </a:r>
                <a:endParaRPr lang="en-IN" sz="2400" dirty="0"/>
              </a:p>
              <a:p>
                <a:pPr fontAlgn="base"/>
                <a:r>
                  <a:rPr lang="en-US" sz="2400" dirty="0"/>
                  <a:t> </a:t>
                </a:r>
                <a:endParaRPr lang="en-IN" sz="2400" dirty="0"/>
              </a:p>
              <a:p>
                <a:pPr fontAlgn="base"/>
                <a:r>
                  <a:rPr lang="en-US" sz="2400" dirty="0"/>
                  <a:t> </a:t>
                </a:r>
                <a:endParaRPr lang="en-IN" sz="2400" dirty="0"/>
              </a:p>
              <a:p>
                <a:pPr fontAlgn="base"/>
                <a:r>
                  <a:rPr lang="en-US" sz="2400" dirty="0"/>
                  <a:t> So </a:t>
                </a:r>
                <a14:m>
                  <m:oMath xmlns:m="http://schemas.openxmlformats.org/officeDocument/2006/math">
                    <m:sSup>
                      <m:sSupPr>
                        <m:ctrlPr>
                          <a:rPr lang="en-IN" sz="2400" i="1">
                            <a:latin typeface="Cambria Math"/>
                          </a:rPr>
                        </m:ctrlPr>
                      </m:sSupPr>
                      <m:e>
                        <m:r>
                          <a:rPr lang="en-US" sz="2400" i="1">
                            <a:latin typeface="Cambria Math" panose="02040503050406030204" pitchFamily="18" charset="0"/>
                          </a:rPr>
                          <m:t>𝐴</m:t>
                        </m:r>
                      </m:e>
                      <m:sup>
                        <m:r>
                          <a:rPr lang="en-US" sz="2400" i="1">
                            <a:latin typeface="Cambria Math" panose="02040503050406030204" pitchFamily="18" charset="0"/>
                          </a:rPr>
                          <m:t>2</m:t>
                        </m:r>
                      </m:sup>
                    </m:sSup>
                    <m:r>
                      <a:rPr lang="en-US" sz="2400" i="1">
                        <a:latin typeface="Cambria Math" panose="02040503050406030204" pitchFamily="18" charset="0"/>
                      </a:rPr>
                      <m:t>=</m:t>
                    </m:r>
                    <m:f>
                      <m:fPr>
                        <m:ctrlPr>
                          <a:rPr lang="en-IN" sz="2400" i="1">
                            <a:latin typeface="Cambria Math"/>
                          </a:rPr>
                        </m:ctrlPr>
                      </m:fPr>
                      <m:num>
                        <m:r>
                          <a:rPr lang="en-US" sz="2400" i="1">
                            <a:latin typeface="Cambria Math" panose="02040503050406030204" pitchFamily="18" charset="0"/>
                          </a:rPr>
                          <m:t>2</m:t>
                        </m:r>
                      </m:num>
                      <m:den>
                        <m:r>
                          <a:rPr lang="en-US" sz="2400" i="1">
                            <a:latin typeface="Cambria Math" panose="02040503050406030204" pitchFamily="18" charset="0"/>
                          </a:rPr>
                          <m:t>𝜋</m:t>
                        </m:r>
                      </m:den>
                    </m:f>
                    <m:nary>
                      <m:naryPr>
                        <m:limLoc m:val="subSup"/>
                        <m:ctrlPr>
                          <a:rPr lang="en-IN" sz="2400" i="1">
                            <a:latin typeface="Cambria Math"/>
                          </a:rPr>
                        </m:ctrlPr>
                      </m:naryPr>
                      <m:sub>
                        <m:r>
                          <a:rPr lang="en-US" sz="2400" i="1">
                            <a:latin typeface="Cambria Math" panose="02040503050406030204" pitchFamily="18" charset="0"/>
                          </a:rPr>
                          <m:t>0</m:t>
                        </m:r>
                      </m:sub>
                      <m:sup>
                        <m:f>
                          <m:fPr>
                            <m:ctrlPr>
                              <a:rPr lang="en-IN" sz="2400" i="1">
                                <a:latin typeface="Cambria Math"/>
                              </a:rPr>
                            </m:ctrlPr>
                          </m:fPr>
                          <m:num>
                            <m:r>
                              <a:rPr lang="en-US" sz="2400" i="1">
                                <a:latin typeface="Cambria Math" panose="02040503050406030204" pitchFamily="18" charset="0"/>
                              </a:rPr>
                              <m:t>𝜋</m:t>
                            </m:r>
                          </m:num>
                          <m:den>
                            <m:r>
                              <a:rPr lang="en-US" sz="2400" i="1">
                                <a:latin typeface="Cambria Math" panose="02040503050406030204" pitchFamily="18" charset="0"/>
                              </a:rPr>
                              <m:t>2</m:t>
                            </m:r>
                          </m:den>
                        </m:f>
                      </m:sup>
                      <m:e>
                        <m:nary>
                          <m:naryPr>
                            <m:limLoc m:val="subSup"/>
                            <m:ctrlPr>
                              <a:rPr lang="en-IN" sz="2400" i="1">
                                <a:latin typeface="Cambria Math"/>
                              </a:rPr>
                            </m:ctrlPr>
                          </m:naryPr>
                          <m:sub>
                            <m:r>
                              <a:rPr lang="en-US" sz="2400" i="1">
                                <a:latin typeface="Cambria Math" panose="02040503050406030204" pitchFamily="18" charset="0"/>
                              </a:rPr>
                              <m:t>0</m:t>
                            </m:r>
                          </m:sub>
                          <m:sup>
                            <m:r>
                              <a:rPr lang="en-US" sz="2400" i="1">
                                <a:latin typeface="Cambria Math" panose="02040503050406030204" pitchFamily="18" charset="0"/>
                              </a:rPr>
                              <m:t>∞</m:t>
                            </m:r>
                          </m:sup>
                          <m:e>
                            <m:sSup>
                              <m:sSupPr>
                                <m:ctrlPr>
                                  <a:rPr lang="en-IN" sz="2400" i="1">
                                    <a:latin typeface="Cambria Math"/>
                                  </a:rPr>
                                </m:ctrlPr>
                              </m:sSupPr>
                              <m:e>
                                <m:r>
                                  <a:rPr lang="en-US" sz="2400" i="1">
                                    <a:latin typeface="Cambria Math" panose="02040503050406030204" pitchFamily="18" charset="0"/>
                                  </a:rPr>
                                  <m:t>𝑒</m:t>
                                </m:r>
                              </m:e>
                              <m:sup>
                                <m:r>
                                  <a:rPr lang="en-US" sz="2400" i="1">
                                    <a:latin typeface="Cambria Math" panose="02040503050406030204" pitchFamily="18" charset="0"/>
                                  </a:rPr>
                                  <m:t>−</m:t>
                                </m:r>
                                <m:f>
                                  <m:fPr>
                                    <m:ctrlPr>
                                      <a:rPr lang="en-IN" sz="2400" i="1">
                                        <a:latin typeface="Cambria Math"/>
                                      </a:rPr>
                                    </m:ctrlPr>
                                  </m:fPr>
                                  <m:num>
                                    <m:sSup>
                                      <m:sSupPr>
                                        <m:ctrlPr>
                                          <a:rPr lang="en-IN" sz="2400" i="1">
                                            <a:latin typeface="Cambria Math"/>
                                          </a:rPr>
                                        </m:ctrlPr>
                                      </m:sSupPr>
                                      <m:e>
                                        <m:r>
                                          <a:rPr lang="en-US" sz="2400" i="1">
                                            <a:latin typeface="Cambria Math" panose="02040503050406030204" pitchFamily="18" charset="0"/>
                                          </a:rPr>
                                          <m:t>𝑟</m:t>
                                        </m:r>
                                      </m:e>
                                      <m:sup>
                                        <m:r>
                                          <a:rPr lang="en-US" sz="2400" i="1">
                                            <a:latin typeface="Cambria Math" panose="02040503050406030204" pitchFamily="18" charset="0"/>
                                          </a:rPr>
                                          <m:t>2</m:t>
                                        </m:r>
                                      </m:sup>
                                    </m:sSup>
                                  </m:num>
                                  <m:den>
                                    <m:r>
                                      <a:rPr lang="en-US" sz="2400" i="1">
                                        <a:latin typeface="Cambria Math" panose="02040503050406030204" pitchFamily="18" charset="0"/>
                                      </a:rPr>
                                      <m:t>2</m:t>
                                    </m:r>
                                  </m:den>
                                </m:f>
                              </m:sup>
                            </m:sSup>
                            <m:r>
                              <a:rPr lang="en-US" sz="2400" i="1">
                                <a:latin typeface="Cambria Math" panose="02040503050406030204" pitchFamily="18" charset="0"/>
                              </a:rPr>
                              <m:t>𝑟</m:t>
                            </m:r>
                            <m:r>
                              <a:rPr lang="en-US" sz="2400" i="1">
                                <a:latin typeface="Cambria Math" panose="02040503050406030204" pitchFamily="18" charset="0"/>
                              </a:rPr>
                              <m:t> </m:t>
                            </m:r>
                            <m:r>
                              <a:rPr lang="en-US" sz="2400" i="1">
                                <a:latin typeface="Cambria Math" panose="02040503050406030204" pitchFamily="18" charset="0"/>
                              </a:rPr>
                              <m:t>𝑑𝑟</m:t>
                            </m:r>
                            <m:r>
                              <a:rPr lang="en-US" sz="2400" i="1">
                                <a:latin typeface="Cambria Math" panose="02040503050406030204" pitchFamily="18" charset="0"/>
                              </a:rPr>
                              <m:t> </m:t>
                            </m:r>
                            <m:box>
                              <m:boxPr>
                                <m:diff m:val="on"/>
                                <m:ctrlPr>
                                  <a:rPr lang="en-IN" sz="2400" i="1">
                                    <a:latin typeface="Cambria Math"/>
                                  </a:rPr>
                                </m:ctrlPr>
                              </m:boxPr>
                              <m:e>
                                <m:r>
                                  <a:rPr lang="en-US" sz="2400" i="1">
                                    <a:latin typeface="Cambria Math" panose="02040503050406030204" pitchFamily="18" charset="0"/>
                                  </a:rPr>
                                  <m:t>𝑑</m:t>
                                </m:r>
                                <m:r>
                                  <a:rPr lang="en-US" sz="2400" i="1">
                                    <a:latin typeface="Cambria Math" panose="02040503050406030204" pitchFamily="18" charset="0"/>
                                  </a:rPr>
                                  <m:t>𝜃</m:t>
                                </m:r>
                              </m:e>
                            </m:box>
                          </m:e>
                        </m:nary>
                      </m:e>
                    </m:nary>
                  </m:oMath>
                </a14:m>
                <a:endParaRPr lang="en-IN" sz="2400" dirty="0"/>
              </a:p>
              <a:p>
                <a:pPr fontAlgn="base"/>
                <a14:m>
                  <m:oMath xmlns:m="http://schemas.openxmlformats.org/officeDocument/2006/math">
                    <m:r>
                      <a:rPr lang="en-US" sz="2400" i="1">
                        <a:latin typeface="Cambria Math" panose="02040503050406030204" pitchFamily="18" charset="0"/>
                      </a:rPr>
                      <m:t>=</m:t>
                    </m:r>
                    <m:nary>
                      <m:naryPr>
                        <m:limLoc m:val="subSup"/>
                        <m:ctrlPr>
                          <a:rPr lang="en-IN" sz="2400" i="1">
                            <a:latin typeface="Cambria Math"/>
                          </a:rPr>
                        </m:ctrlPr>
                      </m:naryPr>
                      <m:sub>
                        <m:r>
                          <a:rPr lang="en-US" sz="2400" i="1">
                            <a:latin typeface="Cambria Math" panose="02040503050406030204" pitchFamily="18" charset="0"/>
                          </a:rPr>
                          <m:t>0</m:t>
                        </m:r>
                      </m:sub>
                      <m:sup>
                        <m:r>
                          <a:rPr lang="en-US" sz="2400" i="1">
                            <a:latin typeface="Cambria Math" panose="02040503050406030204" pitchFamily="18" charset="0"/>
                          </a:rPr>
                          <m:t>∞</m:t>
                        </m:r>
                      </m:sup>
                      <m:e>
                        <m:sSup>
                          <m:sSupPr>
                            <m:ctrlPr>
                              <a:rPr lang="en-IN" sz="2400" i="1">
                                <a:latin typeface="Cambria Math"/>
                              </a:rPr>
                            </m:ctrlPr>
                          </m:sSupPr>
                          <m:e>
                            <m:r>
                              <a:rPr lang="en-US" sz="2400" i="1">
                                <a:latin typeface="Cambria Math" panose="02040503050406030204" pitchFamily="18" charset="0"/>
                              </a:rPr>
                              <m:t>𝑒</m:t>
                            </m:r>
                          </m:e>
                          <m:sup>
                            <m:r>
                              <a:rPr lang="en-US" sz="2400" i="1">
                                <a:latin typeface="Cambria Math" panose="02040503050406030204" pitchFamily="18" charset="0"/>
                              </a:rPr>
                              <m:t>−</m:t>
                            </m:r>
                            <m:f>
                              <m:fPr>
                                <m:ctrlPr>
                                  <a:rPr lang="en-IN" sz="2400" i="1">
                                    <a:latin typeface="Cambria Math"/>
                                  </a:rPr>
                                </m:ctrlPr>
                              </m:fPr>
                              <m:num>
                                <m:sSup>
                                  <m:sSupPr>
                                    <m:ctrlPr>
                                      <a:rPr lang="en-IN" sz="2400" i="1">
                                        <a:latin typeface="Cambria Math"/>
                                      </a:rPr>
                                    </m:ctrlPr>
                                  </m:sSupPr>
                                  <m:e>
                                    <m:r>
                                      <a:rPr lang="en-US" sz="2400" i="1">
                                        <a:latin typeface="Cambria Math" panose="02040503050406030204" pitchFamily="18" charset="0"/>
                                      </a:rPr>
                                      <m:t>𝑟</m:t>
                                    </m:r>
                                  </m:e>
                                  <m:sup>
                                    <m:r>
                                      <a:rPr lang="en-US" sz="2400" i="1">
                                        <a:latin typeface="Cambria Math" panose="02040503050406030204" pitchFamily="18" charset="0"/>
                                      </a:rPr>
                                      <m:t>2</m:t>
                                    </m:r>
                                  </m:sup>
                                </m:sSup>
                              </m:num>
                              <m:den>
                                <m:r>
                                  <a:rPr lang="en-US" sz="2400" i="1">
                                    <a:latin typeface="Cambria Math" panose="02040503050406030204" pitchFamily="18" charset="0"/>
                                  </a:rPr>
                                  <m:t>2</m:t>
                                </m:r>
                              </m:den>
                            </m:f>
                          </m:sup>
                        </m:sSup>
                        <m:r>
                          <a:rPr lang="en-US" sz="2400" i="1">
                            <a:latin typeface="Cambria Math" panose="02040503050406030204" pitchFamily="18" charset="0"/>
                          </a:rPr>
                          <m:t>𝑑</m:t>
                        </m:r>
                        <m:d>
                          <m:dPr>
                            <m:ctrlPr>
                              <a:rPr lang="en-IN" sz="2400" i="1">
                                <a:latin typeface="Cambria Math"/>
                              </a:rPr>
                            </m:ctrlPr>
                          </m:dPr>
                          <m:e>
                            <m:f>
                              <m:fPr>
                                <m:ctrlPr>
                                  <a:rPr lang="en-IN" sz="2400" i="1">
                                    <a:latin typeface="Cambria Math"/>
                                  </a:rPr>
                                </m:ctrlPr>
                              </m:fPr>
                              <m:num>
                                <m:sSup>
                                  <m:sSupPr>
                                    <m:ctrlPr>
                                      <a:rPr lang="en-IN" sz="2400" i="1">
                                        <a:latin typeface="Cambria Math"/>
                                      </a:rPr>
                                    </m:ctrlPr>
                                  </m:sSupPr>
                                  <m:e>
                                    <m:r>
                                      <a:rPr lang="en-US" sz="2400" i="1">
                                        <a:latin typeface="Cambria Math" panose="02040503050406030204" pitchFamily="18" charset="0"/>
                                      </a:rPr>
                                      <m:t>𝑟</m:t>
                                    </m:r>
                                  </m:e>
                                  <m:sup>
                                    <m:r>
                                      <a:rPr lang="en-US" sz="2400" i="1">
                                        <a:latin typeface="Cambria Math" panose="02040503050406030204" pitchFamily="18" charset="0"/>
                                      </a:rPr>
                                      <m:t>2</m:t>
                                    </m:r>
                                  </m:sup>
                                </m:sSup>
                              </m:num>
                              <m:den>
                                <m:r>
                                  <a:rPr lang="en-US" sz="2400" i="1">
                                    <a:latin typeface="Cambria Math" panose="02040503050406030204" pitchFamily="18" charset="0"/>
                                  </a:rPr>
                                  <m:t>2</m:t>
                                </m:r>
                              </m:den>
                            </m:f>
                          </m:e>
                        </m:d>
                        <m:r>
                          <a:rPr lang="en-US" sz="2400" i="1">
                            <a:latin typeface="Cambria Math" panose="02040503050406030204" pitchFamily="18" charset="0"/>
                          </a:rPr>
                          <m:t>=</m:t>
                        </m:r>
                        <m:d>
                          <m:dPr>
                            <m:begChr m:val=""/>
                            <m:endChr m:val="|"/>
                            <m:ctrlPr>
                              <a:rPr lang="en-IN" sz="2400" i="1">
                                <a:latin typeface="Cambria Math"/>
                              </a:rPr>
                            </m:ctrlPr>
                          </m:dPr>
                          <m:e>
                            <m:f>
                              <m:fPr>
                                <m:ctrlPr>
                                  <a:rPr lang="en-IN" sz="2400" i="1">
                                    <a:latin typeface="Cambria Math"/>
                                  </a:rPr>
                                </m:ctrlPr>
                              </m:fPr>
                              <m:num>
                                <m:sSup>
                                  <m:sSupPr>
                                    <m:ctrlPr>
                                      <a:rPr lang="en-IN" sz="2400" i="1">
                                        <a:latin typeface="Cambria Math"/>
                                      </a:rPr>
                                    </m:ctrlPr>
                                  </m:sSupPr>
                                  <m:e>
                                    <m:r>
                                      <a:rPr lang="en-US" sz="2400" i="1">
                                        <a:latin typeface="Cambria Math" panose="02040503050406030204" pitchFamily="18" charset="0"/>
                                      </a:rPr>
                                      <m:t>𝑒</m:t>
                                    </m:r>
                                  </m:e>
                                  <m:sup>
                                    <m:r>
                                      <a:rPr lang="en-US" sz="2400" i="1">
                                        <a:latin typeface="Cambria Math" panose="02040503050406030204" pitchFamily="18" charset="0"/>
                                      </a:rPr>
                                      <m:t>−</m:t>
                                    </m:r>
                                    <m:f>
                                      <m:fPr>
                                        <m:ctrlPr>
                                          <a:rPr lang="en-IN" sz="2400" i="1">
                                            <a:latin typeface="Cambria Math"/>
                                          </a:rPr>
                                        </m:ctrlPr>
                                      </m:fPr>
                                      <m:num>
                                        <m:sSup>
                                          <m:sSupPr>
                                            <m:ctrlPr>
                                              <a:rPr lang="en-IN" sz="2400" i="1">
                                                <a:latin typeface="Cambria Math"/>
                                              </a:rPr>
                                            </m:ctrlPr>
                                          </m:sSupPr>
                                          <m:e>
                                            <m:r>
                                              <a:rPr lang="en-US" sz="2400" i="1">
                                                <a:latin typeface="Cambria Math" panose="02040503050406030204" pitchFamily="18" charset="0"/>
                                              </a:rPr>
                                              <m:t>𝑟</m:t>
                                            </m:r>
                                          </m:e>
                                          <m:sup>
                                            <m:r>
                                              <a:rPr lang="en-US" sz="2400" i="1">
                                                <a:latin typeface="Cambria Math" panose="02040503050406030204" pitchFamily="18" charset="0"/>
                                              </a:rPr>
                                              <m:t>2</m:t>
                                            </m:r>
                                          </m:sup>
                                        </m:sSup>
                                      </m:num>
                                      <m:den>
                                        <m:r>
                                          <a:rPr lang="en-US" sz="2400" i="1">
                                            <a:latin typeface="Cambria Math" panose="02040503050406030204" pitchFamily="18" charset="0"/>
                                          </a:rPr>
                                          <m:t>2</m:t>
                                        </m:r>
                                      </m:den>
                                    </m:f>
                                  </m:sup>
                                </m:sSup>
                              </m:num>
                              <m:den>
                                <m:r>
                                  <a:rPr lang="en-US" sz="2400" i="1">
                                    <a:latin typeface="Cambria Math" panose="02040503050406030204" pitchFamily="18" charset="0"/>
                                  </a:rPr>
                                  <m:t>−1</m:t>
                                </m:r>
                              </m:den>
                            </m:f>
                          </m:e>
                        </m:d>
                        <m:m>
                          <m:mPr>
                            <m:mcs>
                              <m:mc>
                                <m:mcPr>
                                  <m:count m:val="1"/>
                                  <m:mcJc m:val="center"/>
                                </m:mcPr>
                              </m:mc>
                            </m:mcs>
                            <m:ctrlPr>
                              <a:rPr lang="en-IN" sz="2400" i="1">
                                <a:latin typeface="Cambria Math"/>
                              </a:rPr>
                            </m:ctrlPr>
                          </m:mPr>
                          <m:mr>
                            <m:e>
                              <m:r>
                                <a:rPr lang="en-US" sz="2400" i="1">
                                  <a:latin typeface="Cambria Math" panose="02040503050406030204" pitchFamily="18" charset="0"/>
                                </a:rPr>
                                <m:t>∞</m:t>
                              </m:r>
                            </m:e>
                          </m:mr>
                          <m:mr>
                            <m:e>
                              <m:r>
                                <a:rPr lang="en-US" sz="2400" i="1">
                                  <a:latin typeface="Cambria Math" panose="02040503050406030204" pitchFamily="18" charset="0"/>
                                </a:rPr>
                                <m:t>0</m:t>
                              </m:r>
                            </m:e>
                          </m:mr>
                        </m:m>
                      </m:e>
                    </m:nary>
                    <m:r>
                      <a:rPr lang="en-US" sz="2400" i="1">
                        <a:latin typeface="Cambria Math" panose="02040503050406030204" pitchFamily="18" charset="0"/>
                      </a:rPr>
                      <m:t> </m:t>
                    </m:r>
                  </m:oMath>
                </a14:m>
                <a:r>
                  <a:rPr lang="en-US" sz="2400" dirty="0"/>
                  <a:t>=1</a:t>
                </a:r>
                <a:endParaRPr lang="en-IN" sz="2400" dirty="0"/>
              </a:p>
              <a:p>
                <a:pPr fontAlgn="base"/>
                <a:r>
                  <a:rPr lang="en-US" sz="2400" dirty="0"/>
                  <a:t> </a:t>
                </a:r>
                <a:endParaRPr lang="en-IN" sz="2400" dirty="0"/>
              </a:p>
              <a:p>
                <a:pPr fontAlgn="base"/>
                <a:r>
                  <a:rPr lang="en-US" sz="2400" dirty="0"/>
                  <a:t> </a:t>
                </a:r>
                <a:r>
                  <a:rPr lang="en-GB" sz="2400" dirty="0"/>
                  <a:t>Thus A = area under the normal curve = 1.</a:t>
                </a:r>
                <a:r>
                  <a:rPr lang="en-US" sz="2400" dirty="0"/>
                  <a:t> </a:t>
                </a:r>
                <a:endParaRPr lang="en-IN" sz="2400" dirty="0"/>
              </a:p>
              <a:p>
                <a:pPr fontAlgn="base"/>
                <a:r>
                  <a:rPr lang="en-US" sz="2400" dirty="0"/>
                  <a:t> </a:t>
                </a:r>
                <a:endParaRPr lang="en-IN" sz="2400" dirty="0"/>
              </a:p>
              <a:p>
                <a:endParaRPr lang="en-US" sz="2400" b="1" i="1" dirty="0">
                  <a:solidFill>
                    <a:schemeClr val="accent1"/>
                  </a:solidFill>
                </a:endParaRPr>
              </a:p>
              <a:p>
                <a:endParaRPr lang="en-US" sz="2400" b="1" i="1" dirty="0">
                  <a:solidFill>
                    <a:schemeClr val="accent1"/>
                  </a:solidFill>
                </a:endParaRPr>
              </a:p>
              <a:p>
                <a:endParaRPr lang="en-US" sz="2400" b="1" i="1" dirty="0">
                  <a:solidFill>
                    <a:schemeClr val="accent1"/>
                  </a:solidFill>
                </a:endParaRPr>
              </a:p>
              <a:p>
                <a:endParaRPr lang="en-US" sz="2400" b="1" i="1" dirty="0">
                  <a:solidFill>
                    <a:schemeClr val="accent1"/>
                  </a:solidFill>
                </a:endParaRPr>
              </a:p>
              <a:p>
                <a:r>
                  <a:rPr lang="en-US" sz="2400" b="1" i="1" dirty="0">
                    <a:solidFill>
                      <a:srgbClr val="FF0000"/>
                    </a:solidFill>
                  </a:rPr>
                  <a:t> </a:t>
                </a:r>
                <a:endParaRPr lang="en-US" sz="2400" b="1" dirty="0">
                  <a:solidFill>
                    <a:schemeClr val="accent1"/>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i="1" dirty="0">
                  <a:solidFill>
                    <a:schemeClr val="accent1">
                      <a:lumMod val="75000"/>
                    </a:schemeClr>
                  </a:solidFill>
                </a:endParaRP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dirty="0">
                    <a:solidFill>
                      <a:schemeClr val="accent1">
                        <a:lumMod val="75000"/>
                      </a:schemeClr>
                    </a:solidFill>
                  </a:rPr>
                  <a:t> </a:t>
                </a:r>
              </a:p>
              <a:p>
                <a:r>
                  <a:rPr lang="en-US" sz="2400" b="1" dirty="0">
                    <a:solidFill>
                      <a:schemeClr val="accent1">
                        <a:lumMod val="75000"/>
                      </a:schemeClr>
                    </a:solidFill>
                  </a:rPr>
                  <a:t> </a:t>
                </a:r>
              </a:p>
            </p:txBody>
          </p:sp>
        </mc:Choice>
        <mc:Fallback>
          <p:sp>
            <p:nvSpPr>
              <p:cNvPr id="10" name="Rectangle 9"/>
              <p:cNvSpPr>
                <a:spLocks noRot="1" noChangeAspect="1" noMove="1" noResize="1" noEditPoints="1" noAdjustHandles="1" noChangeArrowheads="1" noChangeShapeType="1" noTextEdit="1"/>
              </p:cNvSpPr>
              <p:nvPr/>
            </p:nvSpPr>
            <p:spPr>
              <a:xfrm>
                <a:off x="393111" y="-20806"/>
                <a:ext cx="7452176" cy="18936274"/>
              </a:xfrm>
              <a:prstGeom prst="rect">
                <a:avLst/>
              </a:prstGeom>
              <a:blipFill rotWithShape="1">
                <a:blip r:embed="rId2"/>
                <a:stretch>
                  <a:fillRect l="-1226" r="-327"/>
                </a:stretch>
              </a:blipFill>
            </p:spPr>
            <p:txBody>
              <a:bodyPr/>
              <a:lstStyle/>
              <a:p>
                <a:r>
                  <a:rPr lang="en-US">
                    <a:noFill/>
                  </a:rPr>
                  <a:t> </a:t>
                </a:r>
              </a:p>
            </p:txBody>
          </p:sp>
        </mc:Fallback>
      </mc:AlternateContent>
      <p:cxnSp>
        <p:nvCxnSpPr>
          <p:cNvPr id="14" name="Straight Connector 13"/>
          <p:cNvCxnSpPr/>
          <p:nvPr/>
        </p:nvCxnSpPr>
        <p:spPr>
          <a:xfrm>
            <a:off x="0" y="1072193"/>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5" name="Picture 4" descr="Logo, company name&#10;&#10;Description automatically generated">
            <a:extLst>
              <a:ext uri="{FF2B5EF4-FFF2-40B4-BE49-F238E27FC236}">
                <a16:creationId xmlns:a16="http://schemas.microsoft.com/office/drawing/2014/main" xmlns="" id="{241CF096-02AB-5559-7482-5C0C361A1E8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308737" y="421081"/>
            <a:ext cx="1441901" cy="1098782"/>
          </a:xfrm>
          <a:prstGeom prst="rect">
            <a:avLst/>
          </a:prstGeom>
        </p:spPr>
      </p:pic>
    </p:spTree>
    <p:extLst>
      <p:ext uri="{BB962C8B-B14F-4D97-AF65-F5344CB8AC3E}">
        <p14:creationId xmlns:p14="http://schemas.microsoft.com/office/powerpoint/2010/main" val="22696348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
                                            <p:txEl>
                                              <p:pRg st="28" end="28"/>
                                            </p:txEl>
                                          </p:spTgt>
                                        </p:tgtEl>
                                        <p:attrNameLst>
                                          <p:attrName>style.visibility</p:attrName>
                                        </p:attrNameLst>
                                      </p:cBhvr>
                                      <p:to>
                                        <p:strVal val="visible"/>
                                      </p:to>
                                    </p:set>
                                    <p:animEffect transition="in" filter="checkerboard(across)">
                                      <p:cBhvr>
                                        <p:cTn id="7" dur="500"/>
                                        <p:tgtEl>
                                          <p:spTgt spid="10">
                                            <p:txEl>
                                              <p:pRg st="28" end="2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393111" y="-20806"/>
            <a:ext cx="7452176" cy="21513582"/>
          </a:xfrm>
          <a:prstGeom prst="rect">
            <a:avLst/>
          </a:prstGeom>
        </p:spPr>
        <p:txBody>
          <a:bodyPr wrap="square">
            <a:spAutoFit/>
          </a:bodyPr>
          <a:lstStyle/>
          <a:p>
            <a:endParaRPr lang="en-US" sz="2400" dirty="0" smtClean="0">
              <a:solidFill>
                <a:schemeClr val="accent2"/>
              </a:solidFill>
            </a:endParaRPr>
          </a:p>
          <a:p>
            <a:r>
              <a:rPr lang="en-US" sz="2400" dirty="0" smtClean="0">
                <a:solidFill>
                  <a:schemeClr val="accent2"/>
                </a:solidFill>
              </a:rPr>
              <a:t>NORMAL   </a:t>
            </a:r>
            <a:r>
              <a:rPr lang="en-US" sz="2400" dirty="0">
                <a:solidFill>
                  <a:schemeClr val="accent2"/>
                </a:solidFill>
              </a:rPr>
              <a:t>DISTRIBUTION   Or  GAUSSIAN   DISTRIBUTION </a:t>
            </a:r>
          </a:p>
          <a:p>
            <a:endParaRPr lang="en-US" sz="2400" b="1" i="1" dirty="0">
              <a:solidFill>
                <a:schemeClr val="accent1">
                  <a:lumMod val="75000"/>
                </a:schemeClr>
              </a:solidFill>
            </a:endParaRPr>
          </a:p>
          <a:p>
            <a:endParaRPr lang="en-US" sz="2400" b="1" i="1" dirty="0">
              <a:solidFill>
                <a:schemeClr val="accent1">
                  <a:lumMod val="75000"/>
                </a:schemeClr>
              </a:solidFill>
            </a:endParaRPr>
          </a:p>
          <a:p>
            <a:r>
              <a:rPr lang="en-US" sz="2400" b="1" i="1" dirty="0">
                <a:solidFill>
                  <a:srgbClr val="C00000"/>
                </a:solidFill>
              </a:rPr>
              <a:t> </a:t>
            </a:r>
          </a:p>
          <a:p>
            <a:pPr marL="342900" indent="-342900">
              <a:buFont typeface="Wingdings" panose="05000000000000000000" pitchFamily="2" charset="2"/>
              <a:buChar char="Ø"/>
            </a:pPr>
            <a:r>
              <a:rPr lang="en-US" sz="2400" b="1" i="1" dirty="0">
                <a:solidFill>
                  <a:srgbClr val="C00000"/>
                </a:solidFill>
              </a:rPr>
              <a:t> Normal  Distribution </a:t>
            </a:r>
          </a:p>
          <a:p>
            <a:endParaRPr lang="en-US" sz="2400" b="1" i="1" dirty="0">
              <a:solidFill>
                <a:srgbClr val="C00000"/>
              </a:solidFill>
            </a:endParaRPr>
          </a:p>
          <a:p>
            <a:pPr marL="342900" indent="-342900">
              <a:buFont typeface="Wingdings" panose="05000000000000000000" pitchFamily="2" charset="2"/>
              <a:buChar char="Ø"/>
            </a:pPr>
            <a:r>
              <a:rPr lang="en-US" sz="2400" b="1" i="1" dirty="0">
                <a:solidFill>
                  <a:srgbClr val="C00000"/>
                </a:solidFill>
              </a:rPr>
              <a:t> Standard  Normal Distribution </a:t>
            </a:r>
          </a:p>
          <a:p>
            <a:endParaRPr lang="en-US" sz="2400" b="1" i="1" dirty="0">
              <a:solidFill>
                <a:srgbClr val="C00000"/>
              </a:solidFill>
            </a:endParaRPr>
          </a:p>
          <a:p>
            <a:pPr marL="342900" indent="-342900">
              <a:buFont typeface="Wingdings" panose="05000000000000000000" pitchFamily="2" charset="2"/>
              <a:buChar char="Ø"/>
            </a:pPr>
            <a:r>
              <a:rPr lang="en-US" sz="2400" b="1" i="1" dirty="0">
                <a:solidFill>
                  <a:srgbClr val="C00000"/>
                </a:solidFill>
              </a:rPr>
              <a:t> Normal curve </a:t>
            </a:r>
          </a:p>
          <a:p>
            <a:endParaRPr lang="en-US" sz="2400" b="1" i="1" dirty="0">
              <a:solidFill>
                <a:srgbClr val="C00000"/>
              </a:solidFill>
            </a:endParaRPr>
          </a:p>
          <a:p>
            <a:pPr marL="342900" indent="-342900">
              <a:buFont typeface="Wingdings" panose="05000000000000000000" pitchFamily="2" charset="2"/>
              <a:buChar char="Ø"/>
            </a:pPr>
            <a:r>
              <a:rPr lang="en-US" sz="2400" b="1" i="1" dirty="0">
                <a:solidFill>
                  <a:srgbClr val="C00000"/>
                </a:solidFill>
              </a:rPr>
              <a:t> Mean and Variance </a:t>
            </a:r>
          </a:p>
          <a:p>
            <a:endParaRPr lang="en-US" sz="2400" b="1" i="1" dirty="0">
              <a:solidFill>
                <a:srgbClr val="C00000"/>
              </a:solidFill>
            </a:endParaRPr>
          </a:p>
          <a:p>
            <a:pPr marL="342900" indent="-342900">
              <a:buFont typeface="Wingdings" panose="05000000000000000000" pitchFamily="2" charset="2"/>
              <a:buChar char="Ø"/>
            </a:pPr>
            <a:r>
              <a:rPr lang="en-US" sz="2400" b="1" i="1" dirty="0">
                <a:solidFill>
                  <a:srgbClr val="C00000"/>
                </a:solidFill>
              </a:rPr>
              <a:t> Standard Normal distribution table </a:t>
            </a:r>
          </a:p>
          <a:p>
            <a:endParaRPr lang="en-US" sz="2400" b="1" dirty="0">
              <a:solidFill>
                <a:schemeClr val="accent1">
                  <a:lumMod val="75000"/>
                </a:schemeClr>
              </a:solidFill>
            </a:endParaRPr>
          </a:p>
          <a:p>
            <a:endParaRPr lang="en-US" sz="2400" b="1" dirty="0">
              <a:solidFill>
                <a:schemeClr val="accent1">
                  <a:lumMod val="75000"/>
                </a:schemeClr>
              </a:solidFill>
            </a:endParaRPr>
          </a:p>
          <a:p>
            <a:endParaRPr lang="en-US" sz="2400" b="1" dirty="0">
              <a:solidFill>
                <a:schemeClr val="accent1">
                  <a:lumMod val="75000"/>
                </a:schemeClr>
              </a:solidFill>
            </a:endParaRPr>
          </a:p>
          <a:p>
            <a:r>
              <a:rPr lang="en-US" sz="2400" b="1" dirty="0">
                <a:solidFill>
                  <a:schemeClr val="accent1">
                    <a:lumMod val="75000"/>
                  </a:schemeClr>
                </a:solidFill>
              </a:rPr>
              <a:t> </a:t>
            </a: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i="1" dirty="0">
              <a:solidFill>
                <a:schemeClr val="accent1"/>
              </a:solidFill>
            </a:endParaRPr>
          </a:p>
          <a:p>
            <a:endParaRPr lang="en-US" sz="2400" b="1" i="1" dirty="0">
              <a:solidFill>
                <a:schemeClr val="accent1"/>
              </a:solidFill>
            </a:endParaRPr>
          </a:p>
          <a:p>
            <a:endParaRPr lang="en-US" sz="2400" b="1" i="1" dirty="0">
              <a:solidFill>
                <a:schemeClr val="accent1"/>
              </a:solidFill>
            </a:endParaRPr>
          </a:p>
          <a:p>
            <a:endParaRPr lang="en-US" sz="2400" b="1" i="1" dirty="0">
              <a:solidFill>
                <a:schemeClr val="accent1"/>
              </a:solidFill>
            </a:endParaRPr>
          </a:p>
          <a:p>
            <a:endParaRPr lang="en-US" sz="2400" b="1" i="1" dirty="0">
              <a:solidFill>
                <a:schemeClr val="accent1"/>
              </a:solidFill>
            </a:endParaRPr>
          </a:p>
          <a:p>
            <a:r>
              <a:rPr lang="en-US" sz="2400" b="1" i="1" dirty="0">
                <a:solidFill>
                  <a:srgbClr val="FF0000"/>
                </a:solidFill>
              </a:rPr>
              <a:t> </a:t>
            </a:r>
            <a:endParaRPr lang="en-US" sz="2400" b="1" dirty="0">
              <a:solidFill>
                <a:schemeClr val="accent1"/>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i="1" dirty="0">
              <a:solidFill>
                <a:schemeClr val="accent1">
                  <a:lumMod val="75000"/>
                </a:schemeClr>
              </a:solidFill>
            </a:endParaRP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dirty="0">
                <a:solidFill>
                  <a:schemeClr val="accent1">
                    <a:lumMod val="75000"/>
                  </a:schemeClr>
                </a:solidFill>
              </a:rPr>
              <a:t> </a:t>
            </a:r>
          </a:p>
          <a:p>
            <a:r>
              <a:rPr lang="en-US" sz="2400" b="1" dirty="0">
                <a:solidFill>
                  <a:schemeClr val="accent1">
                    <a:lumMod val="75000"/>
                  </a:schemeClr>
                </a:solidFill>
              </a:rPr>
              <a:t> </a:t>
            </a:r>
          </a:p>
        </p:txBody>
      </p:sp>
      <p:cxnSp>
        <p:nvCxnSpPr>
          <p:cNvPr id="14" name="Straight Connector 13"/>
          <p:cNvCxnSpPr/>
          <p:nvPr/>
        </p:nvCxnSpPr>
        <p:spPr>
          <a:xfrm>
            <a:off x="0" y="1072193"/>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5" name="Picture 4" descr="Logo, company name&#10;&#10;Description automatically generated">
            <a:extLst>
              <a:ext uri="{FF2B5EF4-FFF2-40B4-BE49-F238E27FC236}">
                <a16:creationId xmlns:a16="http://schemas.microsoft.com/office/drawing/2014/main" xmlns="" id="{241CF096-02AB-5559-7482-5C0C361A1E8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308737" y="421081"/>
            <a:ext cx="1441901" cy="1098782"/>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
                                            <p:txEl>
                                              <p:pRg st="37" end="37"/>
                                            </p:txEl>
                                          </p:spTgt>
                                        </p:tgtEl>
                                        <p:attrNameLst>
                                          <p:attrName>style.visibility</p:attrName>
                                        </p:attrNameLst>
                                      </p:cBhvr>
                                      <p:to>
                                        <p:strVal val="visible"/>
                                      </p:to>
                                    </p:set>
                                    <p:animEffect transition="in" filter="checkerboard(across)">
                                      <p:cBhvr>
                                        <p:cTn id="7" dur="500"/>
                                        <p:tgtEl>
                                          <p:spTgt spid="10">
                                            <p:txEl>
                                              <p:pRg st="37" end="3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xEl>
                                              <p:pRg st="4" end="4"/>
                                            </p:txEl>
                                          </p:spTgt>
                                        </p:tgtEl>
                                        <p:attrNameLst>
                                          <p:attrName>style.visibility</p:attrName>
                                        </p:attrNameLst>
                                      </p:cBhvr>
                                      <p:to>
                                        <p:strVal val="visible"/>
                                      </p:to>
                                    </p:set>
                                    <p:animEffect transition="in" filter="wipe(down)">
                                      <p:cBhvr>
                                        <p:cTn id="12" dur="500"/>
                                        <p:tgtEl>
                                          <p:spTgt spid="10">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xEl>
                                              <p:pRg st="5" end="5"/>
                                            </p:txEl>
                                          </p:spTgt>
                                        </p:tgtEl>
                                        <p:attrNameLst>
                                          <p:attrName>style.visibility</p:attrName>
                                        </p:attrNameLst>
                                      </p:cBhvr>
                                      <p:to>
                                        <p:strVal val="visible"/>
                                      </p:to>
                                    </p:set>
                                    <p:animEffect transition="in" filter="wipe(down)">
                                      <p:cBhvr>
                                        <p:cTn id="17" dur="500"/>
                                        <p:tgtEl>
                                          <p:spTgt spid="10">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xEl>
                                              <p:pRg st="7" end="7"/>
                                            </p:txEl>
                                          </p:spTgt>
                                        </p:tgtEl>
                                        <p:attrNameLst>
                                          <p:attrName>style.visibility</p:attrName>
                                        </p:attrNameLst>
                                      </p:cBhvr>
                                      <p:to>
                                        <p:strVal val="visible"/>
                                      </p:to>
                                    </p:set>
                                    <p:animEffect transition="in" filter="wipe(down)">
                                      <p:cBhvr>
                                        <p:cTn id="22" dur="500"/>
                                        <p:tgtEl>
                                          <p:spTgt spid="10">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
                                            <p:txEl>
                                              <p:pRg st="9" end="9"/>
                                            </p:txEl>
                                          </p:spTgt>
                                        </p:tgtEl>
                                        <p:attrNameLst>
                                          <p:attrName>style.visibility</p:attrName>
                                        </p:attrNameLst>
                                      </p:cBhvr>
                                      <p:to>
                                        <p:strVal val="visible"/>
                                      </p:to>
                                    </p:set>
                                    <p:animEffect transition="in" filter="wipe(down)">
                                      <p:cBhvr>
                                        <p:cTn id="27" dur="500"/>
                                        <p:tgtEl>
                                          <p:spTgt spid="10">
                                            <p:txEl>
                                              <p:pRg st="9" end="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0">
                                            <p:txEl>
                                              <p:pRg st="11" end="11"/>
                                            </p:txEl>
                                          </p:spTgt>
                                        </p:tgtEl>
                                        <p:attrNameLst>
                                          <p:attrName>style.visibility</p:attrName>
                                        </p:attrNameLst>
                                      </p:cBhvr>
                                      <p:to>
                                        <p:strVal val="visible"/>
                                      </p:to>
                                    </p:set>
                                    <p:animEffect transition="in" filter="wipe(down)">
                                      <p:cBhvr>
                                        <p:cTn id="32" dur="500"/>
                                        <p:tgtEl>
                                          <p:spTgt spid="10">
                                            <p:txEl>
                                              <p:pRg st="11" end="1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0">
                                            <p:txEl>
                                              <p:pRg st="13" end="13"/>
                                            </p:txEl>
                                          </p:spTgt>
                                        </p:tgtEl>
                                        <p:attrNameLst>
                                          <p:attrName>style.visibility</p:attrName>
                                        </p:attrNameLst>
                                      </p:cBhvr>
                                      <p:to>
                                        <p:strVal val="visible"/>
                                      </p:to>
                                    </p:set>
                                    <p:animEffect transition="in" filter="wipe(down)">
                                      <p:cBhvr>
                                        <p:cTn id="37" dur="500"/>
                                        <p:tgtEl>
                                          <p:spTgt spid="10">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393111" y="-20806"/>
            <a:ext cx="7452176" cy="4893647"/>
          </a:xfrm>
          <a:prstGeom prst="rect">
            <a:avLst/>
          </a:prstGeom>
        </p:spPr>
        <p:txBody>
          <a:bodyPr wrap="square">
            <a:spAutoFit/>
          </a:bodyPr>
          <a:lstStyle/>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dirty="0">
                <a:solidFill>
                  <a:schemeClr val="accent1">
                    <a:lumMod val="75000"/>
                  </a:schemeClr>
                </a:solidFill>
              </a:rPr>
              <a:t> </a:t>
            </a:r>
          </a:p>
          <a:p>
            <a:r>
              <a:rPr lang="en-US" sz="2400" b="1" dirty="0">
                <a:solidFill>
                  <a:schemeClr val="accent1">
                    <a:lumMod val="75000"/>
                  </a:schemeClr>
                </a:solidFill>
              </a:rPr>
              <a:t> </a:t>
            </a:r>
          </a:p>
        </p:txBody>
      </p:sp>
      <p:cxnSp>
        <p:nvCxnSpPr>
          <p:cNvPr id="14" name="Straight Connector 13"/>
          <p:cNvCxnSpPr/>
          <p:nvPr/>
        </p:nvCxnSpPr>
        <p:spPr>
          <a:xfrm>
            <a:off x="0" y="1072193"/>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57345" name="Picture 1"/>
          <p:cNvPicPr>
            <a:picLocks noChangeAspect="1" noChangeArrowheads="1"/>
          </p:cNvPicPr>
          <p:nvPr/>
        </p:nvPicPr>
        <p:blipFill>
          <a:blip r:embed="rId2" cstate="print"/>
          <a:srcRect/>
          <a:stretch>
            <a:fillRect/>
          </a:stretch>
        </p:blipFill>
        <p:spPr bwMode="auto">
          <a:xfrm>
            <a:off x="1307512" y="1882686"/>
            <a:ext cx="5670804" cy="3461960"/>
          </a:xfrm>
          <a:prstGeom prst="rect">
            <a:avLst/>
          </a:prstGeom>
          <a:noFill/>
          <a:ln w="9525">
            <a:noFill/>
            <a:miter lim="800000"/>
            <a:headEnd/>
            <a:tailEnd/>
          </a:ln>
          <a:effectLst/>
        </p:spPr>
      </p:pic>
      <p:sp>
        <p:nvSpPr>
          <p:cNvPr id="8" name="TextBox 7">
            <a:extLst>
              <a:ext uri="{FF2B5EF4-FFF2-40B4-BE49-F238E27FC236}">
                <a16:creationId xmlns="" xmlns:a16="http://schemas.microsoft.com/office/drawing/2014/main" id="{E7B735F5-0FC1-4FB6-AD89-C7CF839D94A2}"/>
              </a:ext>
            </a:extLst>
          </p:cNvPr>
          <p:cNvSpPr txBox="1"/>
          <p:nvPr/>
        </p:nvSpPr>
        <p:spPr>
          <a:xfrm>
            <a:off x="4907900" y="1513354"/>
            <a:ext cx="5162531" cy="369332"/>
          </a:xfrm>
          <a:prstGeom prst="rect">
            <a:avLst/>
          </a:prstGeom>
          <a:noFill/>
        </p:spPr>
        <p:txBody>
          <a:bodyPr wrap="square">
            <a:spAutoFit/>
          </a:bodyPr>
          <a:lstStyle/>
          <a:p>
            <a:pPr marL="228600" algn="just" fontAlgn="base"/>
            <a:r>
              <a:rPr lang="en-US" sz="1800" dirty="0">
                <a:solidFill>
                  <a:srgbClr val="FF0000"/>
                </a:solidFill>
                <a:effectLst/>
                <a:latin typeface="Times New Roman" panose="02020603050405020304" pitchFamily="18" charset="0"/>
                <a:ea typeface="Times New Roman" panose="02020603050405020304" pitchFamily="18" charset="0"/>
              </a:rPr>
              <a:t> </a:t>
            </a:r>
            <a:endParaRPr lang="en-IN" sz="1800" dirty="0">
              <a:solidFill>
                <a:srgbClr val="FF0000"/>
              </a:solidFill>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 xmlns:a16="http://schemas.microsoft.com/office/drawing/2014/main" id="{ED6C920C-62DF-440D-9E50-AF187A88DE33}"/>
                  </a:ext>
                </a:extLst>
              </p14:cNvPr>
              <p14:cNvContentPartPr/>
              <p14:nvPr/>
            </p14:nvContentPartPr>
            <p14:xfrm>
              <a:off x="3588651" y="5173295"/>
              <a:ext cx="360" cy="1080"/>
            </p14:xfrm>
          </p:contentPart>
        </mc:Choice>
        <mc:Fallback xmlns="">
          <p:pic>
            <p:nvPicPr>
              <p:cNvPr id="2" name="Ink 1">
                <a:extLst>
                  <a:ext uri="{FF2B5EF4-FFF2-40B4-BE49-F238E27FC236}">
                    <a16:creationId xmlns:a16="http://schemas.microsoft.com/office/drawing/2014/main" id="{ED6C920C-62DF-440D-9E50-AF187A88DE33}"/>
                  </a:ext>
                </a:extLst>
              </p:cNvPr>
              <p:cNvPicPr/>
              <p:nvPr/>
            </p:nvPicPr>
            <p:blipFill>
              <a:blip r:embed="rId5"/>
              <a:stretch>
                <a:fillRect/>
              </a:stretch>
            </p:blipFill>
            <p:spPr>
              <a:xfrm>
                <a:off x="3580011" y="5164655"/>
                <a:ext cx="18000" cy="187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 name="Ink 2">
                <a:extLst>
                  <a:ext uri="{FF2B5EF4-FFF2-40B4-BE49-F238E27FC236}">
                    <a16:creationId xmlns="" xmlns:a16="http://schemas.microsoft.com/office/drawing/2014/main" id="{90CF2455-4215-48E4-A781-907768EC9F1E}"/>
                  </a:ext>
                </a:extLst>
              </p14:cNvPr>
              <p14:cNvContentPartPr/>
              <p14:nvPr/>
            </p14:nvContentPartPr>
            <p14:xfrm>
              <a:off x="4023891" y="5139095"/>
              <a:ext cx="272160" cy="163800"/>
            </p14:xfrm>
          </p:contentPart>
        </mc:Choice>
        <mc:Fallback xmlns="">
          <p:pic>
            <p:nvPicPr>
              <p:cNvPr id="3" name="Ink 2">
                <a:extLst>
                  <a:ext uri="{FF2B5EF4-FFF2-40B4-BE49-F238E27FC236}">
                    <a16:creationId xmlns:a16="http://schemas.microsoft.com/office/drawing/2014/main" id="{90CF2455-4215-48E4-A781-907768EC9F1E}"/>
                  </a:ext>
                </a:extLst>
              </p:cNvPr>
              <p:cNvPicPr/>
              <p:nvPr/>
            </p:nvPicPr>
            <p:blipFill>
              <a:blip r:embed="rId7"/>
              <a:stretch>
                <a:fillRect/>
              </a:stretch>
            </p:blipFill>
            <p:spPr>
              <a:xfrm>
                <a:off x="4015251" y="5130455"/>
                <a:ext cx="289800" cy="181440"/>
              </a:xfrm>
              <a:prstGeom prst="rect">
                <a:avLst/>
              </a:prstGeom>
            </p:spPr>
          </p:pic>
        </mc:Fallback>
      </mc:AlternateContent>
      <p:grpSp>
        <p:nvGrpSpPr>
          <p:cNvPr id="9" name="Group 8">
            <a:extLst>
              <a:ext uri="{FF2B5EF4-FFF2-40B4-BE49-F238E27FC236}">
                <a16:creationId xmlns="" xmlns:a16="http://schemas.microsoft.com/office/drawing/2014/main" id="{8199B322-85A5-4565-931A-3D1BCE03113F}"/>
              </a:ext>
            </a:extLst>
          </p:cNvPr>
          <p:cNvGrpSpPr/>
          <p:nvPr/>
        </p:nvGrpSpPr>
        <p:grpSpPr>
          <a:xfrm>
            <a:off x="3274011" y="5148815"/>
            <a:ext cx="337680" cy="190440"/>
            <a:chOff x="3274011" y="5148815"/>
            <a:chExt cx="337680" cy="190440"/>
          </a:xfrm>
        </p:grpSpPr>
        <mc:AlternateContent xmlns:mc="http://schemas.openxmlformats.org/markup-compatibility/2006" xmlns:p14="http://schemas.microsoft.com/office/powerpoint/2010/main">
          <mc:Choice Requires="p14">
            <p:contentPart p14:bwMode="auto" r:id="rId8">
              <p14:nvContentPartPr>
                <p14:cNvPr id="4" name="Ink 3">
                  <a:extLst>
                    <a:ext uri="{FF2B5EF4-FFF2-40B4-BE49-F238E27FC236}">
                      <a16:creationId xmlns="" xmlns:a16="http://schemas.microsoft.com/office/drawing/2014/main" id="{22F3F5A0-4ED7-4620-B1B5-D199E821523E}"/>
                    </a:ext>
                  </a:extLst>
                </p14:cNvPr>
                <p14:cNvContentPartPr/>
                <p14:nvPr/>
              </p14:nvContentPartPr>
              <p14:xfrm>
                <a:off x="3274011" y="5239175"/>
                <a:ext cx="141840" cy="8640"/>
              </p14:xfrm>
            </p:contentPart>
          </mc:Choice>
          <mc:Fallback xmlns="">
            <p:pic>
              <p:nvPicPr>
                <p:cNvPr id="4" name="Ink 3">
                  <a:extLst>
                    <a:ext uri="{FF2B5EF4-FFF2-40B4-BE49-F238E27FC236}">
                      <a16:creationId xmlns:a16="http://schemas.microsoft.com/office/drawing/2014/main" id="{22F3F5A0-4ED7-4620-B1B5-D199E821523E}"/>
                    </a:ext>
                  </a:extLst>
                </p:cNvPr>
                <p:cNvPicPr/>
                <p:nvPr/>
              </p:nvPicPr>
              <p:blipFill>
                <a:blip r:embed="rId9"/>
                <a:stretch>
                  <a:fillRect/>
                </a:stretch>
              </p:blipFill>
              <p:spPr>
                <a:xfrm>
                  <a:off x="3265011" y="5230175"/>
                  <a:ext cx="15948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 name="Ink 4">
                  <a:extLst>
                    <a:ext uri="{FF2B5EF4-FFF2-40B4-BE49-F238E27FC236}">
                      <a16:creationId xmlns="" xmlns:a16="http://schemas.microsoft.com/office/drawing/2014/main" id="{DA3B0551-80D5-4F13-BE46-B7F980D369D2}"/>
                    </a:ext>
                  </a:extLst>
                </p14:cNvPr>
                <p14:cNvContentPartPr/>
                <p14:nvPr/>
              </p14:nvContentPartPr>
              <p14:xfrm>
                <a:off x="3466611" y="5170775"/>
                <a:ext cx="60120" cy="168480"/>
              </p14:xfrm>
            </p:contentPart>
          </mc:Choice>
          <mc:Fallback xmlns="">
            <p:pic>
              <p:nvPicPr>
                <p:cNvPr id="5" name="Ink 4">
                  <a:extLst>
                    <a:ext uri="{FF2B5EF4-FFF2-40B4-BE49-F238E27FC236}">
                      <a16:creationId xmlns:a16="http://schemas.microsoft.com/office/drawing/2014/main" id="{DA3B0551-80D5-4F13-BE46-B7F980D369D2}"/>
                    </a:ext>
                  </a:extLst>
                </p:cNvPr>
                <p:cNvPicPr/>
                <p:nvPr/>
              </p:nvPicPr>
              <p:blipFill>
                <a:blip r:embed="rId11"/>
                <a:stretch>
                  <a:fillRect/>
                </a:stretch>
              </p:blipFill>
              <p:spPr>
                <a:xfrm>
                  <a:off x="3457971" y="5161775"/>
                  <a:ext cx="77760" cy="1861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6" name="Ink 5">
                  <a:extLst>
                    <a:ext uri="{FF2B5EF4-FFF2-40B4-BE49-F238E27FC236}">
                      <a16:creationId xmlns="" xmlns:a16="http://schemas.microsoft.com/office/drawing/2014/main" id="{040B7D4A-3A6F-44B6-8050-95EB73F7BE47}"/>
                    </a:ext>
                  </a:extLst>
                </p14:cNvPr>
                <p14:cNvContentPartPr/>
                <p14:nvPr/>
              </p14:nvContentPartPr>
              <p14:xfrm>
                <a:off x="3491091" y="5148815"/>
                <a:ext cx="120600" cy="11880"/>
              </p14:xfrm>
            </p:contentPart>
          </mc:Choice>
          <mc:Fallback xmlns="">
            <p:pic>
              <p:nvPicPr>
                <p:cNvPr id="6" name="Ink 5">
                  <a:extLst>
                    <a:ext uri="{FF2B5EF4-FFF2-40B4-BE49-F238E27FC236}">
                      <a16:creationId xmlns:a16="http://schemas.microsoft.com/office/drawing/2014/main" id="{040B7D4A-3A6F-44B6-8050-95EB73F7BE47}"/>
                    </a:ext>
                  </a:extLst>
                </p:cNvPr>
                <p:cNvPicPr/>
                <p:nvPr/>
              </p:nvPicPr>
              <p:blipFill>
                <a:blip r:embed="rId13"/>
                <a:stretch>
                  <a:fillRect/>
                </a:stretch>
              </p:blipFill>
              <p:spPr>
                <a:xfrm>
                  <a:off x="3482451" y="5139815"/>
                  <a:ext cx="138240" cy="29520"/>
                </a:xfrm>
                <a:prstGeom prst="rect">
                  <a:avLst/>
                </a:prstGeom>
              </p:spPr>
            </p:pic>
          </mc:Fallback>
        </mc:AlternateContent>
      </p:grpSp>
      <p:grpSp>
        <p:nvGrpSpPr>
          <p:cNvPr id="13" name="Group 12">
            <a:extLst>
              <a:ext uri="{FF2B5EF4-FFF2-40B4-BE49-F238E27FC236}">
                <a16:creationId xmlns="" xmlns:a16="http://schemas.microsoft.com/office/drawing/2014/main" id="{CEB64ABE-B473-40CC-8EDF-ADAE5D9F48F3}"/>
              </a:ext>
            </a:extLst>
          </p:cNvPr>
          <p:cNvGrpSpPr/>
          <p:nvPr/>
        </p:nvGrpSpPr>
        <p:grpSpPr>
          <a:xfrm>
            <a:off x="4729491" y="5145215"/>
            <a:ext cx="200880" cy="194400"/>
            <a:chOff x="4729491" y="5145215"/>
            <a:chExt cx="200880" cy="194400"/>
          </a:xfrm>
        </p:grpSpPr>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 xmlns:a16="http://schemas.microsoft.com/office/drawing/2014/main" id="{85FEB4C3-59D6-4E9B-94A3-327DBC455295}"/>
                    </a:ext>
                  </a:extLst>
                </p14:cNvPr>
                <p14:cNvContentPartPr/>
                <p14:nvPr/>
              </p14:nvContentPartPr>
              <p14:xfrm>
                <a:off x="4765491" y="5165015"/>
                <a:ext cx="73440" cy="174600"/>
              </p14:xfrm>
            </p:contentPart>
          </mc:Choice>
          <mc:Fallback xmlns="">
            <p:pic>
              <p:nvPicPr>
                <p:cNvPr id="11" name="Ink 10">
                  <a:extLst>
                    <a:ext uri="{FF2B5EF4-FFF2-40B4-BE49-F238E27FC236}">
                      <a16:creationId xmlns:a16="http://schemas.microsoft.com/office/drawing/2014/main" id="{85FEB4C3-59D6-4E9B-94A3-327DBC455295}"/>
                    </a:ext>
                  </a:extLst>
                </p:cNvPr>
                <p:cNvPicPr/>
                <p:nvPr/>
              </p:nvPicPr>
              <p:blipFill>
                <a:blip r:embed="rId15"/>
                <a:stretch>
                  <a:fillRect/>
                </a:stretch>
              </p:blipFill>
              <p:spPr>
                <a:xfrm>
                  <a:off x="4756851" y="5156375"/>
                  <a:ext cx="91080" cy="1922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 xmlns:a16="http://schemas.microsoft.com/office/drawing/2014/main" id="{DA76F6FF-C24E-4A72-91D4-50C853FE1D53}"/>
                    </a:ext>
                  </a:extLst>
                </p14:cNvPr>
                <p14:cNvContentPartPr/>
                <p14:nvPr/>
              </p14:nvContentPartPr>
              <p14:xfrm>
                <a:off x="4729491" y="5145215"/>
                <a:ext cx="200880" cy="22320"/>
              </p14:xfrm>
            </p:contentPart>
          </mc:Choice>
          <mc:Fallback xmlns="">
            <p:pic>
              <p:nvPicPr>
                <p:cNvPr id="12" name="Ink 11">
                  <a:extLst>
                    <a:ext uri="{FF2B5EF4-FFF2-40B4-BE49-F238E27FC236}">
                      <a16:creationId xmlns:a16="http://schemas.microsoft.com/office/drawing/2014/main" id="{DA76F6FF-C24E-4A72-91D4-50C853FE1D53}"/>
                    </a:ext>
                  </a:extLst>
                </p:cNvPr>
                <p:cNvPicPr/>
                <p:nvPr/>
              </p:nvPicPr>
              <p:blipFill>
                <a:blip r:embed="rId17"/>
                <a:stretch>
                  <a:fillRect/>
                </a:stretch>
              </p:blipFill>
              <p:spPr>
                <a:xfrm>
                  <a:off x="4720851" y="5136575"/>
                  <a:ext cx="218520" cy="39960"/>
                </a:xfrm>
                <a:prstGeom prst="rect">
                  <a:avLst/>
                </a:prstGeom>
              </p:spPr>
            </p:pic>
          </mc:Fallback>
        </mc:AlternateContent>
      </p:grpSp>
      <p:grpSp>
        <p:nvGrpSpPr>
          <p:cNvPr id="19" name="Group 18">
            <a:extLst>
              <a:ext uri="{FF2B5EF4-FFF2-40B4-BE49-F238E27FC236}">
                <a16:creationId xmlns="" xmlns:a16="http://schemas.microsoft.com/office/drawing/2014/main" id="{CEB42317-1249-47A1-A223-605E7AFF9AAA}"/>
              </a:ext>
            </a:extLst>
          </p:cNvPr>
          <p:cNvGrpSpPr/>
          <p:nvPr/>
        </p:nvGrpSpPr>
        <p:grpSpPr>
          <a:xfrm>
            <a:off x="2588211" y="5171855"/>
            <a:ext cx="413640" cy="211320"/>
            <a:chOff x="2588211" y="5171855"/>
            <a:chExt cx="413640" cy="211320"/>
          </a:xfrm>
        </p:grpSpPr>
        <mc:AlternateContent xmlns:mc="http://schemas.openxmlformats.org/markup-compatibility/2006" xmlns:p14="http://schemas.microsoft.com/office/powerpoint/2010/main">
          <mc:Choice Requires="p14">
            <p:contentPart p14:bwMode="auto" r:id="rId18">
              <p14:nvContentPartPr>
                <p14:cNvPr id="15" name="Ink 14">
                  <a:extLst>
                    <a:ext uri="{FF2B5EF4-FFF2-40B4-BE49-F238E27FC236}">
                      <a16:creationId xmlns="" xmlns:a16="http://schemas.microsoft.com/office/drawing/2014/main" id="{795E17B7-AF05-472F-B001-59484919A70B}"/>
                    </a:ext>
                  </a:extLst>
                </p14:cNvPr>
                <p14:cNvContentPartPr/>
                <p14:nvPr/>
              </p14:nvContentPartPr>
              <p14:xfrm>
                <a:off x="2588211" y="5257535"/>
                <a:ext cx="90000" cy="1800"/>
              </p14:xfrm>
            </p:contentPart>
          </mc:Choice>
          <mc:Fallback xmlns="">
            <p:pic>
              <p:nvPicPr>
                <p:cNvPr id="15" name="Ink 14">
                  <a:extLst>
                    <a:ext uri="{FF2B5EF4-FFF2-40B4-BE49-F238E27FC236}">
                      <a16:creationId xmlns:a16="http://schemas.microsoft.com/office/drawing/2014/main" id="{795E17B7-AF05-472F-B001-59484919A70B}"/>
                    </a:ext>
                  </a:extLst>
                </p:cNvPr>
                <p:cNvPicPr/>
                <p:nvPr/>
              </p:nvPicPr>
              <p:blipFill>
                <a:blip r:embed="rId19"/>
                <a:stretch>
                  <a:fillRect/>
                </a:stretch>
              </p:blipFill>
              <p:spPr>
                <a:xfrm>
                  <a:off x="2579211" y="5248535"/>
                  <a:ext cx="107640" cy="1944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6" name="Ink 15">
                  <a:extLst>
                    <a:ext uri="{FF2B5EF4-FFF2-40B4-BE49-F238E27FC236}">
                      <a16:creationId xmlns="" xmlns:a16="http://schemas.microsoft.com/office/drawing/2014/main" id="{310124F3-57D1-4ACE-A2C2-34906B820BC9}"/>
                    </a:ext>
                  </a:extLst>
                </p14:cNvPr>
                <p14:cNvContentPartPr/>
                <p14:nvPr/>
              </p14:nvContentPartPr>
              <p14:xfrm>
                <a:off x="2700531" y="5171855"/>
                <a:ext cx="143640" cy="211320"/>
              </p14:xfrm>
            </p:contentPart>
          </mc:Choice>
          <mc:Fallback xmlns="">
            <p:pic>
              <p:nvPicPr>
                <p:cNvPr id="16" name="Ink 15">
                  <a:extLst>
                    <a:ext uri="{FF2B5EF4-FFF2-40B4-BE49-F238E27FC236}">
                      <a16:creationId xmlns:a16="http://schemas.microsoft.com/office/drawing/2014/main" id="{310124F3-57D1-4ACE-A2C2-34906B820BC9}"/>
                    </a:ext>
                  </a:extLst>
                </p:cNvPr>
                <p:cNvPicPr/>
                <p:nvPr/>
              </p:nvPicPr>
              <p:blipFill>
                <a:blip r:embed="rId21"/>
                <a:stretch>
                  <a:fillRect/>
                </a:stretch>
              </p:blipFill>
              <p:spPr>
                <a:xfrm>
                  <a:off x="2691891" y="5163215"/>
                  <a:ext cx="161280" cy="2289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7" name="Ink 16">
                  <a:extLst>
                    <a:ext uri="{FF2B5EF4-FFF2-40B4-BE49-F238E27FC236}">
                      <a16:creationId xmlns="" xmlns:a16="http://schemas.microsoft.com/office/drawing/2014/main" id="{E2526366-CB34-4918-8F81-55714FE94878}"/>
                    </a:ext>
                  </a:extLst>
                </p14:cNvPr>
                <p14:cNvContentPartPr/>
                <p14:nvPr/>
              </p14:nvContentPartPr>
              <p14:xfrm>
                <a:off x="2884851" y="5242775"/>
                <a:ext cx="74160" cy="125280"/>
              </p14:xfrm>
            </p:contentPart>
          </mc:Choice>
          <mc:Fallback xmlns="">
            <p:pic>
              <p:nvPicPr>
                <p:cNvPr id="17" name="Ink 16">
                  <a:extLst>
                    <a:ext uri="{FF2B5EF4-FFF2-40B4-BE49-F238E27FC236}">
                      <a16:creationId xmlns:a16="http://schemas.microsoft.com/office/drawing/2014/main" id="{E2526366-CB34-4918-8F81-55714FE94878}"/>
                    </a:ext>
                  </a:extLst>
                </p:cNvPr>
                <p:cNvPicPr/>
                <p:nvPr/>
              </p:nvPicPr>
              <p:blipFill>
                <a:blip r:embed="rId23"/>
                <a:stretch>
                  <a:fillRect/>
                </a:stretch>
              </p:blipFill>
              <p:spPr>
                <a:xfrm>
                  <a:off x="2876211" y="5233775"/>
                  <a:ext cx="91800" cy="1429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8" name="Ink 17">
                  <a:extLst>
                    <a:ext uri="{FF2B5EF4-FFF2-40B4-BE49-F238E27FC236}">
                      <a16:creationId xmlns="" xmlns:a16="http://schemas.microsoft.com/office/drawing/2014/main" id="{2FB02DC1-074F-4EF7-9EA7-4B28FCF99105}"/>
                    </a:ext>
                  </a:extLst>
                </p14:cNvPr>
                <p14:cNvContentPartPr/>
                <p14:nvPr/>
              </p14:nvContentPartPr>
              <p14:xfrm>
                <a:off x="2902851" y="5211095"/>
                <a:ext cx="99000" cy="6480"/>
              </p14:xfrm>
            </p:contentPart>
          </mc:Choice>
          <mc:Fallback xmlns="">
            <p:pic>
              <p:nvPicPr>
                <p:cNvPr id="18" name="Ink 17">
                  <a:extLst>
                    <a:ext uri="{FF2B5EF4-FFF2-40B4-BE49-F238E27FC236}">
                      <a16:creationId xmlns:a16="http://schemas.microsoft.com/office/drawing/2014/main" id="{2FB02DC1-074F-4EF7-9EA7-4B28FCF99105}"/>
                    </a:ext>
                  </a:extLst>
                </p:cNvPr>
                <p:cNvPicPr/>
                <p:nvPr/>
              </p:nvPicPr>
              <p:blipFill>
                <a:blip r:embed="rId25"/>
                <a:stretch>
                  <a:fillRect/>
                </a:stretch>
              </p:blipFill>
              <p:spPr>
                <a:xfrm>
                  <a:off x="2893851" y="5202095"/>
                  <a:ext cx="116640" cy="24120"/>
                </a:xfrm>
                <a:prstGeom prst="rect">
                  <a:avLst/>
                </a:prstGeom>
              </p:spPr>
            </p:pic>
          </mc:Fallback>
        </mc:AlternateContent>
      </p:grpSp>
      <p:grpSp>
        <p:nvGrpSpPr>
          <p:cNvPr id="25" name="Group 24">
            <a:extLst>
              <a:ext uri="{FF2B5EF4-FFF2-40B4-BE49-F238E27FC236}">
                <a16:creationId xmlns="" xmlns:a16="http://schemas.microsoft.com/office/drawing/2014/main" id="{FB699D25-9D4C-4D4B-9453-7858D615B61C}"/>
              </a:ext>
            </a:extLst>
          </p:cNvPr>
          <p:cNvGrpSpPr/>
          <p:nvPr/>
        </p:nvGrpSpPr>
        <p:grpSpPr>
          <a:xfrm>
            <a:off x="5268771" y="5167895"/>
            <a:ext cx="445320" cy="211320"/>
            <a:chOff x="5268771" y="5167895"/>
            <a:chExt cx="445320" cy="211320"/>
          </a:xfrm>
        </p:grpSpPr>
        <mc:AlternateContent xmlns:mc="http://schemas.openxmlformats.org/markup-compatibility/2006" xmlns:p14="http://schemas.microsoft.com/office/powerpoint/2010/main">
          <mc:Choice Requires="p14">
            <p:contentPart p14:bwMode="auto" r:id="rId26">
              <p14:nvContentPartPr>
                <p14:cNvPr id="20" name="Ink 19">
                  <a:extLst>
                    <a:ext uri="{FF2B5EF4-FFF2-40B4-BE49-F238E27FC236}">
                      <a16:creationId xmlns="" xmlns:a16="http://schemas.microsoft.com/office/drawing/2014/main" id="{92F4AD57-6528-4995-B520-AF48DF38813C}"/>
                    </a:ext>
                  </a:extLst>
                </p14:cNvPr>
                <p14:cNvContentPartPr/>
                <p14:nvPr/>
              </p14:nvContentPartPr>
              <p14:xfrm>
                <a:off x="5268771" y="5234135"/>
                <a:ext cx="90000" cy="21600"/>
              </p14:xfrm>
            </p:contentPart>
          </mc:Choice>
          <mc:Fallback xmlns="">
            <p:pic>
              <p:nvPicPr>
                <p:cNvPr id="20" name="Ink 19">
                  <a:extLst>
                    <a:ext uri="{FF2B5EF4-FFF2-40B4-BE49-F238E27FC236}">
                      <a16:creationId xmlns:a16="http://schemas.microsoft.com/office/drawing/2014/main" id="{92F4AD57-6528-4995-B520-AF48DF38813C}"/>
                    </a:ext>
                  </a:extLst>
                </p:cNvPr>
                <p:cNvPicPr/>
                <p:nvPr/>
              </p:nvPicPr>
              <p:blipFill>
                <a:blip r:embed="rId27"/>
                <a:stretch>
                  <a:fillRect/>
                </a:stretch>
              </p:blipFill>
              <p:spPr>
                <a:xfrm>
                  <a:off x="5260131" y="5225495"/>
                  <a:ext cx="10764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1" name="Ink 20">
                  <a:extLst>
                    <a:ext uri="{FF2B5EF4-FFF2-40B4-BE49-F238E27FC236}">
                      <a16:creationId xmlns="" xmlns:a16="http://schemas.microsoft.com/office/drawing/2014/main" id="{405E6555-D5CD-4B6F-82FB-3ACF5823C79B}"/>
                    </a:ext>
                  </a:extLst>
                </p14:cNvPr>
                <p14:cNvContentPartPr/>
                <p14:nvPr/>
              </p14:nvContentPartPr>
              <p14:xfrm>
                <a:off x="5299011" y="5191655"/>
                <a:ext cx="7200" cy="125640"/>
              </p14:xfrm>
            </p:contentPart>
          </mc:Choice>
          <mc:Fallback xmlns="">
            <p:pic>
              <p:nvPicPr>
                <p:cNvPr id="21" name="Ink 20">
                  <a:extLst>
                    <a:ext uri="{FF2B5EF4-FFF2-40B4-BE49-F238E27FC236}">
                      <a16:creationId xmlns:a16="http://schemas.microsoft.com/office/drawing/2014/main" id="{405E6555-D5CD-4B6F-82FB-3ACF5823C79B}"/>
                    </a:ext>
                  </a:extLst>
                </p:cNvPr>
                <p:cNvPicPr/>
                <p:nvPr/>
              </p:nvPicPr>
              <p:blipFill>
                <a:blip r:embed="rId29"/>
                <a:stretch>
                  <a:fillRect/>
                </a:stretch>
              </p:blipFill>
              <p:spPr>
                <a:xfrm>
                  <a:off x="5290371" y="5182655"/>
                  <a:ext cx="24840" cy="1432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2" name="Ink 21">
                  <a:extLst>
                    <a:ext uri="{FF2B5EF4-FFF2-40B4-BE49-F238E27FC236}">
                      <a16:creationId xmlns="" xmlns:a16="http://schemas.microsoft.com/office/drawing/2014/main" id="{FDB2CBEA-A1B3-4540-AA5E-EBA981D18713}"/>
                    </a:ext>
                  </a:extLst>
                </p14:cNvPr>
                <p14:cNvContentPartPr/>
                <p14:nvPr/>
              </p14:nvContentPartPr>
              <p14:xfrm>
                <a:off x="5376411" y="5167895"/>
                <a:ext cx="144360" cy="211320"/>
              </p14:xfrm>
            </p:contentPart>
          </mc:Choice>
          <mc:Fallback xmlns="">
            <p:pic>
              <p:nvPicPr>
                <p:cNvPr id="22" name="Ink 21">
                  <a:extLst>
                    <a:ext uri="{FF2B5EF4-FFF2-40B4-BE49-F238E27FC236}">
                      <a16:creationId xmlns:a16="http://schemas.microsoft.com/office/drawing/2014/main" id="{FDB2CBEA-A1B3-4540-AA5E-EBA981D18713}"/>
                    </a:ext>
                  </a:extLst>
                </p:cNvPr>
                <p:cNvPicPr/>
                <p:nvPr/>
              </p:nvPicPr>
              <p:blipFill>
                <a:blip r:embed="rId31"/>
                <a:stretch>
                  <a:fillRect/>
                </a:stretch>
              </p:blipFill>
              <p:spPr>
                <a:xfrm>
                  <a:off x="5367771" y="5158895"/>
                  <a:ext cx="162000" cy="2289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3" name="Ink 22">
                  <a:extLst>
                    <a:ext uri="{FF2B5EF4-FFF2-40B4-BE49-F238E27FC236}">
                      <a16:creationId xmlns="" xmlns:a16="http://schemas.microsoft.com/office/drawing/2014/main" id="{9D890CA7-FFB2-4AEE-804C-A7CF6A3FA4EA}"/>
                    </a:ext>
                  </a:extLst>
                </p14:cNvPr>
                <p14:cNvContentPartPr/>
                <p14:nvPr/>
              </p14:nvContentPartPr>
              <p14:xfrm>
                <a:off x="5584131" y="5179775"/>
                <a:ext cx="64080" cy="158760"/>
              </p14:xfrm>
            </p:contentPart>
          </mc:Choice>
          <mc:Fallback xmlns="">
            <p:pic>
              <p:nvPicPr>
                <p:cNvPr id="23" name="Ink 22">
                  <a:extLst>
                    <a:ext uri="{FF2B5EF4-FFF2-40B4-BE49-F238E27FC236}">
                      <a16:creationId xmlns:a16="http://schemas.microsoft.com/office/drawing/2014/main" id="{9D890CA7-FFB2-4AEE-804C-A7CF6A3FA4EA}"/>
                    </a:ext>
                  </a:extLst>
                </p:cNvPr>
                <p:cNvPicPr/>
                <p:nvPr/>
              </p:nvPicPr>
              <p:blipFill>
                <a:blip r:embed="rId33"/>
                <a:stretch>
                  <a:fillRect/>
                </a:stretch>
              </p:blipFill>
              <p:spPr>
                <a:xfrm>
                  <a:off x="5575491" y="5171135"/>
                  <a:ext cx="81720" cy="1764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4" name="Ink 23">
                  <a:extLst>
                    <a:ext uri="{FF2B5EF4-FFF2-40B4-BE49-F238E27FC236}">
                      <a16:creationId xmlns="" xmlns:a16="http://schemas.microsoft.com/office/drawing/2014/main" id="{5A4B1E9C-FE5A-4360-B29B-E18B220A5E46}"/>
                    </a:ext>
                  </a:extLst>
                </p14:cNvPr>
                <p14:cNvContentPartPr/>
                <p14:nvPr/>
              </p14:nvContentPartPr>
              <p14:xfrm>
                <a:off x="5557131" y="5179775"/>
                <a:ext cx="156960" cy="42840"/>
              </p14:xfrm>
            </p:contentPart>
          </mc:Choice>
          <mc:Fallback xmlns="">
            <p:pic>
              <p:nvPicPr>
                <p:cNvPr id="24" name="Ink 23">
                  <a:extLst>
                    <a:ext uri="{FF2B5EF4-FFF2-40B4-BE49-F238E27FC236}">
                      <a16:creationId xmlns:a16="http://schemas.microsoft.com/office/drawing/2014/main" id="{5A4B1E9C-FE5A-4360-B29B-E18B220A5E46}"/>
                    </a:ext>
                  </a:extLst>
                </p:cNvPr>
                <p:cNvPicPr/>
                <p:nvPr/>
              </p:nvPicPr>
              <p:blipFill>
                <a:blip r:embed="rId35"/>
                <a:stretch>
                  <a:fillRect/>
                </a:stretch>
              </p:blipFill>
              <p:spPr>
                <a:xfrm>
                  <a:off x="5548131" y="5170775"/>
                  <a:ext cx="174600" cy="60480"/>
                </a:xfrm>
                <a:prstGeom prst="rect">
                  <a:avLst/>
                </a:prstGeom>
              </p:spPr>
            </p:pic>
          </mc:Fallback>
        </mc:AlternateContent>
      </p:grpSp>
      <p:grpSp>
        <p:nvGrpSpPr>
          <p:cNvPr id="30" name="Group 29">
            <a:extLst>
              <a:ext uri="{FF2B5EF4-FFF2-40B4-BE49-F238E27FC236}">
                <a16:creationId xmlns="" xmlns:a16="http://schemas.microsoft.com/office/drawing/2014/main" id="{4BE5ECE6-96F5-4037-9915-17ACCFA3B1D6}"/>
              </a:ext>
            </a:extLst>
          </p:cNvPr>
          <p:cNvGrpSpPr/>
          <p:nvPr/>
        </p:nvGrpSpPr>
        <p:grpSpPr>
          <a:xfrm>
            <a:off x="1831851" y="5239895"/>
            <a:ext cx="452880" cy="217440"/>
            <a:chOff x="1831851" y="5239895"/>
            <a:chExt cx="452880" cy="217440"/>
          </a:xfrm>
        </p:grpSpPr>
        <mc:AlternateContent xmlns:mc="http://schemas.openxmlformats.org/markup-compatibility/2006" xmlns:p14="http://schemas.microsoft.com/office/powerpoint/2010/main">
          <mc:Choice Requires="p14">
            <p:contentPart p14:bwMode="auto" r:id="rId36">
              <p14:nvContentPartPr>
                <p14:cNvPr id="26" name="Ink 25">
                  <a:extLst>
                    <a:ext uri="{FF2B5EF4-FFF2-40B4-BE49-F238E27FC236}">
                      <a16:creationId xmlns="" xmlns:a16="http://schemas.microsoft.com/office/drawing/2014/main" id="{8176C16C-4C7B-430F-8813-79360C34793F}"/>
                    </a:ext>
                  </a:extLst>
                </p14:cNvPr>
                <p14:cNvContentPartPr/>
                <p14:nvPr/>
              </p14:nvContentPartPr>
              <p14:xfrm>
                <a:off x="1831851" y="5289575"/>
                <a:ext cx="108360" cy="18000"/>
              </p14:xfrm>
            </p:contentPart>
          </mc:Choice>
          <mc:Fallback xmlns="">
            <p:pic>
              <p:nvPicPr>
                <p:cNvPr id="26" name="Ink 25">
                  <a:extLst>
                    <a:ext uri="{FF2B5EF4-FFF2-40B4-BE49-F238E27FC236}">
                      <a16:creationId xmlns:a16="http://schemas.microsoft.com/office/drawing/2014/main" id="{8176C16C-4C7B-430F-8813-79360C34793F}"/>
                    </a:ext>
                  </a:extLst>
                </p:cNvPr>
                <p:cNvPicPr/>
                <p:nvPr/>
              </p:nvPicPr>
              <p:blipFill>
                <a:blip r:embed="rId37"/>
                <a:stretch>
                  <a:fillRect/>
                </a:stretch>
              </p:blipFill>
              <p:spPr>
                <a:xfrm>
                  <a:off x="1823211" y="5280935"/>
                  <a:ext cx="12600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7" name="Ink 26">
                  <a:extLst>
                    <a:ext uri="{FF2B5EF4-FFF2-40B4-BE49-F238E27FC236}">
                      <a16:creationId xmlns="" xmlns:a16="http://schemas.microsoft.com/office/drawing/2014/main" id="{A7D3EBD9-F6C6-459D-BEBF-DE06288DDB9C}"/>
                    </a:ext>
                  </a:extLst>
                </p14:cNvPr>
                <p14:cNvContentPartPr/>
                <p14:nvPr/>
              </p14:nvContentPartPr>
              <p14:xfrm>
                <a:off x="1931211" y="5239895"/>
                <a:ext cx="125280" cy="217440"/>
              </p14:xfrm>
            </p:contentPart>
          </mc:Choice>
          <mc:Fallback xmlns="">
            <p:pic>
              <p:nvPicPr>
                <p:cNvPr id="27" name="Ink 26">
                  <a:extLst>
                    <a:ext uri="{FF2B5EF4-FFF2-40B4-BE49-F238E27FC236}">
                      <a16:creationId xmlns:a16="http://schemas.microsoft.com/office/drawing/2014/main" id="{A7D3EBD9-F6C6-459D-BEBF-DE06288DDB9C}"/>
                    </a:ext>
                  </a:extLst>
                </p:cNvPr>
                <p:cNvPicPr/>
                <p:nvPr/>
              </p:nvPicPr>
              <p:blipFill>
                <a:blip r:embed="rId39"/>
                <a:stretch>
                  <a:fillRect/>
                </a:stretch>
              </p:blipFill>
              <p:spPr>
                <a:xfrm>
                  <a:off x="1922571" y="5230895"/>
                  <a:ext cx="142920" cy="2350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8" name="Ink 27">
                  <a:extLst>
                    <a:ext uri="{FF2B5EF4-FFF2-40B4-BE49-F238E27FC236}">
                      <a16:creationId xmlns="" xmlns:a16="http://schemas.microsoft.com/office/drawing/2014/main" id="{DC4BA2F9-9FDE-4492-A1BB-1BF77E49AFCC}"/>
                    </a:ext>
                  </a:extLst>
                </p14:cNvPr>
                <p14:cNvContentPartPr/>
                <p14:nvPr/>
              </p14:nvContentPartPr>
              <p14:xfrm>
                <a:off x="2163771" y="5307935"/>
                <a:ext cx="70920" cy="133560"/>
              </p14:xfrm>
            </p:contentPart>
          </mc:Choice>
          <mc:Fallback xmlns="">
            <p:pic>
              <p:nvPicPr>
                <p:cNvPr id="28" name="Ink 27">
                  <a:extLst>
                    <a:ext uri="{FF2B5EF4-FFF2-40B4-BE49-F238E27FC236}">
                      <a16:creationId xmlns:a16="http://schemas.microsoft.com/office/drawing/2014/main" id="{DC4BA2F9-9FDE-4492-A1BB-1BF77E49AFCC}"/>
                    </a:ext>
                  </a:extLst>
                </p:cNvPr>
                <p:cNvPicPr/>
                <p:nvPr/>
              </p:nvPicPr>
              <p:blipFill>
                <a:blip r:embed="rId41"/>
                <a:stretch>
                  <a:fillRect/>
                </a:stretch>
              </p:blipFill>
              <p:spPr>
                <a:xfrm>
                  <a:off x="2154771" y="5299295"/>
                  <a:ext cx="88560" cy="1512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9" name="Ink 28">
                  <a:extLst>
                    <a:ext uri="{FF2B5EF4-FFF2-40B4-BE49-F238E27FC236}">
                      <a16:creationId xmlns="" xmlns:a16="http://schemas.microsoft.com/office/drawing/2014/main" id="{0EBAE12A-EA4E-4653-9356-C7AD8841DD51}"/>
                    </a:ext>
                  </a:extLst>
                </p14:cNvPr>
                <p14:cNvContentPartPr/>
                <p14:nvPr/>
              </p14:nvContentPartPr>
              <p14:xfrm>
                <a:off x="2160891" y="5276615"/>
                <a:ext cx="123840" cy="44280"/>
              </p14:xfrm>
            </p:contentPart>
          </mc:Choice>
          <mc:Fallback xmlns="">
            <p:pic>
              <p:nvPicPr>
                <p:cNvPr id="29" name="Ink 28">
                  <a:extLst>
                    <a:ext uri="{FF2B5EF4-FFF2-40B4-BE49-F238E27FC236}">
                      <a16:creationId xmlns:a16="http://schemas.microsoft.com/office/drawing/2014/main" id="{0EBAE12A-EA4E-4653-9356-C7AD8841DD51}"/>
                    </a:ext>
                  </a:extLst>
                </p:cNvPr>
                <p:cNvPicPr/>
                <p:nvPr/>
              </p:nvPicPr>
              <p:blipFill>
                <a:blip r:embed="rId43"/>
                <a:stretch>
                  <a:fillRect/>
                </a:stretch>
              </p:blipFill>
              <p:spPr>
                <a:xfrm>
                  <a:off x="2151891" y="5267975"/>
                  <a:ext cx="141480" cy="61920"/>
                </a:xfrm>
                <a:prstGeom prst="rect">
                  <a:avLst/>
                </a:prstGeom>
              </p:spPr>
            </p:pic>
          </mc:Fallback>
        </mc:AlternateContent>
      </p:grpSp>
      <p:grpSp>
        <p:nvGrpSpPr>
          <p:cNvPr id="37" name="Group 36">
            <a:extLst>
              <a:ext uri="{FF2B5EF4-FFF2-40B4-BE49-F238E27FC236}">
                <a16:creationId xmlns="" xmlns:a16="http://schemas.microsoft.com/office/drawing/2014/main" id="{E634D04A-1481-4A76-832F-E64A78563013}"/>
              </a:ext>
            </a:extLst>
          </p:cNvPr>
          <p:cNvGrpSpPr/>
          <p:nvPr/>
        </p:nvGrpSpPr>
        <p:grpSpPr>
          <a:xfrm>
            <a:off x="5975451" y="5166455"/>
            <a:ext cx="501840" cy="213480"/>
            <a:chOff x="5975451" y="5166455"/>
            <a:chExt cx="501840" cy="213480"/>
          </a:xfrm>
        </p:grpSpPr>
        <mc:AlternateContent xmlns:mc="http://schemas.openxmlformats.org/markup-compatibility/2006" xmlns:p14="http://schemas.microsoft.com/office/powerpoint/2010/main">
          <mc:Choice Requires="p14">
            <p:contentPart p14:bwMode="auto" r:id="rId44">
              <p14:nvContentPartPr>
                <p14:cNvPr id="31" name="Ink 30">
                  <a:extLst>
                    <a:ext uri="{FF2B5EF4-FFF2-40B4-BE49-F238E27FC236}">
                      <a16:creationId xmlns="" xmlns:a16="http://schemas.microsoft.com/office/drawing/2014/main" id="{375EC4CB-964F-4C4D-AE3C-3027B8CA4428}"/>
                    </a:ext>
                  </a:extLst>
                </p14:cNvPr>
                <p14:cNvContentPartPr/>
                <p14:nvPr/>
              </p14:nvContentPartPr>
              <p14:xfrm>
                <a:off x="5975451" y="5307575"/>
                <a:ext cx="138600" cy="23040"/>
              </p14:xfrm>
            </p:contentPart>
          </mc:Choice>
          <mc:Fallback xmlns="">
            <p:pic>
              <p:nvPicPr>
                <p:cNvPr id="31" name="Ink 30">
                  <a:extLst>
                    <a:ext uri="{FF2B5EF4-FFF2-40B4-BE49-F238E27FC236}">
                      <a16:creationId xmlns:a16="http://schemas.microsoft.com/office/drawing/2014/main" id="{375EC4CB-964F-4C4D-AE3C-3027B8CA4428}"/>
                    </a:ext>
                  </a:extLst>
                </p:cNvPr>
                <p:cNvPicPr/>
                <p:nvPr/>
              </p:nvPicPr>
              <p:blipFill>
                <a:blip r:embed="rId45"/>
                <a:stretch>
                  <a:fillRect/>
                </a:stretch>
              </p:blipFill>
              <p:spPr>
                <a:xfrm>
                  <a:off x="5966811" y="5298575"/>
                  <a:ext cx="156240" cy="406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2" name="Ink 31">
                  <a:extLst>
                    <a:ext uri="{FF2B5EF4-FFF2-40B4-BE49-F238E27FC236}">
                      <a16:creationId xmlns="" xmlns:a16="http://schemas.microsoft.com/office/drawing/2014/main" id="{ED09A57F-3E1A-4A39-B0AE-2C70E1642323}"/>
                    </a:ext>
                  </a:extLst>
                </p14:cNvPr>
                <p14:cNvContentPartPr/>
                <p14:nvPr/>
              </p14:nvContentPartPr>
              <p14:xfrm>
                <a:off x="6026571" y="5258975"/>
                <a:ext cx="27000" cy="120960"/>
              </p14:xfrm>
            </p:contentPart>
          </mc:Choice>
          <mc:Fallback xmlns="">
            <p:pic>
              <p:nvPicPr>
                <p:cNvPr id="32" name="Ink 31">
                  <a:extLst>
                    <a:ext uri="{FF2B5EF4-FFF2-40B4-BE49-F238E27FC236}">
                      <a16:creationId xmlns:a16="http://schemas.microsoft.com/office/drawing/2014/main" id="{ED09A57F-3E1A-4A39-B0AE-2C70E1642323}"/>
                    </a:ext>
                  </a:extLst>
                </p:cNvPr>
                <p:cNvPicPr/>
                <p:nvPr/>
              </p:nvPicPr>
              <p:blipFill>
                <a:blip r:embed="rId47"/>
                <a:stretch>
                  <a:fillRect/>
                </a:stretch>
              </p:blipFill>
              <p:spPr>
                <a:xfrm>
                  <a:off x="6017571" y="5249975"/>
                  <a:ext cx="44640" cy="1386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3" name="Ink 32">
                  <a:extLst>
                    <a:ext uri="{FF2B5EF4-FFF2-40B4-BE49-F238E27FC236}">
                      <a16:creationId xmlns="" xmlns:a16="http://schemas.microsoft.com/office/drawing/2014/main" id="{C5CF3BD1-A6B6-4EB7-90CC-5ECCE33ECE78}"/>
                    </a:ext>
                  </a:extLst>
                </p14:cNvPr>
                <p14:cNvContentPartPr/>
                <p14:nvPr/>
              </p14:nvContentPartPr>
              <p14:xfrm>
                <a:off x="6170931" y="5182655"/>
                <a:ext cx="89280" cy="195480"/>
              </p14:xfrm>
            </p:contentPart>
          </mc:Choice>
          <mc:Fallback xmlns="">
            <p:pic>
              <p:nvPicPr>
                <p:cNvPr id="33" name="Ink 32">
                  <a:extLst>
                    <a:ext uri="{FF2B5EF4-FFF2-40B4-BE49-F238E27FC236}">
                      <a16:creationId xmlns:a16="http://schemas.microsoft.com/office/drawing/2014/main" id="{C5CF3BD1-A6B6-4EB7-90CC-5ECCE33ECE78}"/>
                    </a:ext>
                  </a:extLst>
                </p:cNvPr>
                <p:cNvPicPr/>
                <p:nvPr/>
              </p:nvPicPr>
              <p:blipFill>
                <a:blip r:embed="rId49"/>
                <a:stretch>
                  <a:fillRect/>
                </a:stretch>
              </p:blipFill>
              <p:spPr>
                <a:xfrm>
                  <a:off x="6162291" y="5174015"/>
                  <a:ext cx="10692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4" name="Ink 33">
                  <a:extLst>
                    <a:ext uri="{FF2B5EF4-FFF2-40B4-BE49-F238E27FC236}">
                      <a16:creationId xmlns="" xmlns:a16="http://schemas.microsoft.com/office/drawing/2014/main" id="{A867241E-60A9-4FF2-A363-C0D71F216D16}"/>
                    </a:ext>
                  </a:extLst>
                </p14:cNvPr>
                <p14:cNvContentPartPr/>
                <p14:nvPr/>
              </p14:nvContentPartPr>
              <p14:xfrm>
                <a:off x="6358851" y="5170775"/>
                <a:ext cx="76680" cy="152280"/>
              </p14:xfrm>
            </p:contentPart>
          </mc:Choice>
          <mc:Fallback xmlns="">
            <p:pic>
              <p:nvPicPr>
                <p:cNvPr id="34" name="Ink 33">
                  <a:extLst>
                    <a:ext uri="{FF2B5EF4-FFF2-40B4-BE49-F238E27FC236}">
                      <a16:creationId xmlns:a16="http://schemas.microsoft.com/office/drawing/2014/main" id="{A867241E-60A9-4FF2-A363-C0D71F216D16}"/>
                    </a:ext>
                  </a:extLst>
                </p:cNvPr>
                <p:cNvPicPr/>
                <p:nvPr/>
              </p:nvPicPr>
              <p:blipFill>
                <a:blip r:embed="rId51"/>
                <a:stretch>
                  <a:fillRect/>
                </a:stretch>
              </p:blipFill>
              <p:spPr>
                <a:xfrm>
                  <a:off x="6349851" y="5161775"/>
                  <a:ext cx="94320" cy="16992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5" name="Ink 34">
                  <a:extLst>
                    <a:ext uri="{FF2B5EF4-FFF2-40B4-BE49-F238E27FC236}">
                      <a16:creationId xmlns="" xmlns:a16="http://schemas.microsoft.com/office/drawing/2014/main" id="{A6773FA0-8175-4FDA-A749-5DFF0FCAC412}"/>
                    </a:ext>
                  </a:extLst>
                </p14:cNvPr>
                <p14:cNvContentPartPr/>
                <p14:nvPr/>
              </p14:nvContentPartPr>
              <p14:xfrm>
                <a:off x="6362811" y="5190575"/>
                <a:ext cx="360" cy="360"/>
              </p14:xfrm>
            </p:contentPart>
          </mc:Choice>
          <mc:Fallback xmlns="">
            <p:pic>
              <p:nvPicPr>
                <p:cNvPr id="35" name="Ink 34">
                  <a:extLst>
                    <a:ext uri="{FF2B5EF4-FFF2-40B4-BE49-F238E27FC236}">
                      <a16:creationId xmlns:a16="http://schemas.microsoft.com/office/drawing/2014/main" id="{A6773FA0-8175-4FDA-A749-5DFF0FCAC412}"/>
                    </a:ext>
                  </a:extLst>
                </p:cNvPr>
                <p:cNvPicPr/>
                <p:nvPr/>
              </p:nvPicPr>
              <p:blipFill>
                <a:blip r:embed="rId5"/>
                <a:stretch>
                  <a:fillRect/>
                </a:stretch>
              </p:blipFill>
              <p:spPr>
                <a:xfrm>
                  <a:off x="6353811" y="5181575"/>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6" name="Ink 35">
                  <a:extLst>
                    <a:ext uri="{FF2B5EF4-FFF2-40B4-BE49-F238E27FC236}">
                      <a16:creationId xmlns="" xmlns:a16="http://schemas.microsoft.com/office/drawing/2014/main" id="{0CA4F1AA-6A0B-4830-936A-93A2A3BC985A}"/>
                    </a:ext>
                  </a:extLst>
                </p14:cNvPr>
                <p14:cNvContentPartPr/>
                <p14:nvPr/>
              </p14:nvContentPartPr>
              <p14:xfrm>
                <a:off x="6346611" y="5166455"/>
                <a:ext cx="130680" cy="35640"/>
              </p14:xfrm>
            </p:contentPart>
          </mc:Choice>
          <mc:Fallback xmlns="">
            <p:pic>
              <p:nvPicPr>
                <p:cNvPr id="36" name="Ink 35">
                  <a:extLst>
                    <a:ext uri="{FF2B5EF4-FFF2-40B4-BE49-F238E27FC236}">
                      <a16:creationId xmlns:a16="http://schemas.microsoft.com/office/drawing/2014/main" id="{0CA4F1AA-6A0B-4830-936A-93A2A3BC985A}"/>
                    </a:ext>
                  </a:extLst>
                </p:cNvPr>
                <p:cNvPicPr/>
                <p:nvPr/>
              </p:nvPicPr>
              <p:blipFill>
                <a:blip r:embed="rId54"/>
                <a:stretch>
                  <a:fillRect/>
                </a:stretch>
              </p:blipFill>
              <p:spPr>
                <a:xfrm>
                  <a:off x="6337611" y="5157815"/>
                  <a:ext cx="148320" cy="53280"/>
                </a:xfrm>
                <a:prstGeom prst="rect">
                  <a:avLst/>
                </a:prstGeom>
              </p:spPr>
            </p:pic>
          </mc:Fallback>
        </mc:AlternateContent>
      </p:grpSp>
      <p:grpSp>
        <p:nvGrpSpPr>
          <p:cNvPr id="57354" name="Group 57353">
            <a:extLst>
              <a:ext uri="{FF2B5EF4-FFF2-40B4-BE49-F238E27FC236}">
                <a16:creationId xmlns="" xmlns:a16="http://schemas.microsoft.com/office/drawing/2014/main" id="{A47CCA78-36B0-4D11-9DCF-CD2D6784685E}"/>
              </a:ext>
            </a:extLst>
          </p:cNvPr>
          <p:cNvGrpSpPr/>
          <p:nvPr/>
        </p:nvGrpSpPr>
        <p:grpSpPr>
          <a:xfrm>
            <a:off x="2224611" y="1458815"/>
            <a:ext cx="1555920" cy="253440"/>
            <a:chOff x="2224611" y="1458815"/>
            <a:chExt cx="1555920" cy="253440"/>
          </a:xfrm>
        </p:grpSpPr>
        <mc:AlternateContent xmlns:mc="http://schemas.openxmlformats.org/markup-compatibility/2006" xmlns:p14="http://schemas.microsoft.com/office/powerpoint/2010/main">
          <mc:Choice Requires="p14">
            <p:contentPart p14:bwMode="auto" r:id="rId55">
              <p14:nvContentPartPr>
                <p14:cNvPr id="38" name="Ink 37">
                  <a:extLst>
                    <a:ext uri="{FF2B5EF4-FFF2-40B4-BE49-F238E27FC236}">
                      <a16:creationId xmlns="" xmlns:a16="http://schemas.microsoft.com/office/drawing/2014/main" id="{4FD4DBA0-B466-4AE0-897D-0E04CDF22564}"/>
                    </a:ext>
                  </a:extLst>
                </p14:cNvPr>
                <p14:cNvContentPartPr/>
                <p14:nvPr/>
              </p14:nvContentPartPr>
              <p14:xfrm>
                <a:off x="2224611" y="1567175"/>
                <a:ext cx="137880" cy="145080"/>
              </p14:xfrm>
            </p:contentPart>
          </mc:Choice>
          <mc:Fallback xmlns="">
            <p:pic>
              <p:nvPicPr>
                <p:cNvPr id="38" name="Ink 37">
                  <a:extLst>
                    <a:ext uri="{FF2B5EF4-FFF2-40B4-BE49-F238E27FC236}">
                      <a16:creationId xmlns:a16="http://schemas.microsoft.com/office/drawing/2014/main" id="{4FD4DBA0-B466-4AE0-897D-0E04CDF22564}"/>
                    </a:ext>
                  </a:extLst>
                </p:cNvPr>
                <p:cNvPicPr/>
                <p:nvPr/>
              </p:nvPicPr>
              <p:blipFill>
                <a:blip r:embed="rId56"/>
                <a:stretch>
                  <a:fillRect/>
                </a:stretch>
              </p:blipFill>
              <p:spPr>
                <a:xfrm>
                  <a:off x="2215611" y="1558535"/>
                  <a:ext cx="15552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9" name="Ink 38">
                  <a:extLst>
                    <a:ext uri="{FF2B5EF4-FFF2-40B4-BE49-F238E27FC236}">
                      <a16:creationId xmlns="" xmlns:a16="http://schemas.microsoft.com/office/drawing/2014/main" id="{ABF5E398-93F1-43D3-83CF-CCBB7EDFB529}"/>
                    </a:ext>
                  </a:extLst>
                </p14:cNvPr>
                <p14:cNvContentPartPr/>
                <p14:nvPr/>
              </p14:nvContentPartPr>
              <p14:xfrm>
                <a:off x="2458971" y="1485095"/>
                <a:ext cx="58320" cy="223200"/>
              </p14:xfrm>
            </p:contentPart>
          </mc:Choice>
          <mc:Fallback xmlns="">
            <p:pic>
              <p:nvPicPr>
                <p:cNvPr id="39" name="Ink 38">
                  <a:extLst>
                    <a:ext uri="{FF2B5EF4-FFF2-40B4-BE49-F238E27FC236}">
                      <a16:creationId xmlns:a16="http://schemas.microsoft.com/office/drawing/2014/main" id="{ABF5E398-93F1-43D3-83CF-CCBB7EDFB529}"/>
                    </a:ext>
                  </a:extLst>
                </p:cNvPr>
                <p:cNvPicPr/>
                <p:nvPr/>
              </p:nvPicPr>
              <p:blipFill>
                <a:blip r:embed="rId58"/>
                <a:stretch>
                  <a:fillRect/>
                </a:stretch>
              </p:blipFill>
              <p:spPr>
                <a:xfrm>
                  <a:off x="2449971" y="1476095"/>
                  <a:ext cx="75960" cy="24084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40" name="Ink 39">
                  <a:extLst>
                    <a:ext uri="{FF2B5EF4-FFF2-40B4-BE49-F238E27FC236}">
                      <a16:creationId xmlns="" xmlns:a16="http://schemas.microsoft.com/office/drawing/2014/main" id="{553417C2-1831-4A34-AF9A-56909D4442B1}"/>
                    </a:ext>
                  </a:extLst>
                </p14:cNvPr>
                <p14:cNvContentPartPr/>
                <p14:nvPr/>
              </p14:nvContentPartPr>
              <p14:xfrm>
                <a:off x="2433051" y="1571855"/>
                <a:ext cx="106920" cy="27720"/>
              </p14:xfrm>
            </p:contentPart>
          </mc:Choice>
          <mc:Fallback xmlns="">
            <p:pic>
              <p:nvPicPr>
                <p:cNvPr id="40" name="Ink 39">
                  <a:extLst>
                    <a:ext uri="{FF2B5EF4-FFF2-40B4-BE49-F238E27FC236}">
                      <a16:creationId xmlns:a16="http://schemas.microsoft.com/office/drawing/2014/main" id="{553417C2-1831-4A34-AF9A-56909D4442B1}"/>
                    </a:ext>
                  </a:extLst>
                </p:cNvPr>
                <p:cNvPicPr/>
                <p:nvPr/>
              </p:nvPicPr>
              <p:blipFill>
                <a:blip r:embed="rId60"/>
                <a:stretch>
                  <a:fillRect/>
                </a:stretch>
              </p:blipFill>
              <p:spPr>
                <a:xfrm>
                  <a:off x="2424051" y="1563215"/>
                  <a:ext cx="124560" cy="4536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41" name="Ink 40">
                  <a:extLst>
                    <a:ext uri="{FF2B5EF4-FFF2-40B4-BE49-F238E27FC236}">
                      <a16:creationId xmlns="" xmlns:a16="http://schemas.microsoft.com/office/drawing/2014/main" id="{76D27205-DC66-45AC-BD35-CA9999BADA2E}"/>
                    </a:ext>
                  </a:extLst>
                </p14:cNvPr>
                <p14:cNvContentPartPr/>
                <p14:nvPr/>
              </p14:nvContentPartPr>
              <p14:xfrm>
                <a:off x="2608011" y="1588415"/>
                <a:ext cx="138960" cy="111960"/>
              </p14:xfrm>
            </p:contentPart>
          </mc:Choice>
          <mc:Fallback xmlns="">
            <p:pic>
              <p:nvPicPr>
                <p:cNvPr id="41" name="Ink 40">
                  <a:extLst>
                    <a:ext uri="{FF2B5EF4-FFF2-40B4-BE49-F238E27FC236}">
                      <a16:creationId xmlns:a16="http://schemas.microsoft.com/office/drawing/2014/main" id="{76D27205-DC66-45AC-BD35-CA9999BADA2E}"/>
                    </a:ext>
                  </a:extLst>
                </p:cNvPr>
                <p:cNvPicPr/>
                <p:nvPr/>
              </p:nvPicPr>
              <p:blipFill>
                <a:blip r:embed="rId62"/>
                <a:stretch>
                  <a:fillRect/>
                </a:stretch>
              </p:blipFill>
              <p:spPr>
                <a:xfrm>
                  <a:off x="2599011" y="1579415"/>
                  <a:ext cx="156600" cy="12960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42" name="Ink 41">
                  <a:extLst>
                    <a:ext uri="{FF2B5EF4-FFF2-40B4-BE49-F238E27FC236}">
                      <a16:creationId xmlns="" xmlns:a16="http://schemas.microsoft.com/office/drawing/2014/main" id="{73ACC488-FEFC-4115-B668-45376AA5CDB5}"/>
                    </a:ext>
                  </a:extLst>
                </p14:cNvPr>
                <p14:cNvContentPartPr/>
                <p14:nvPr/>
              </p14:nvContentPartPr>
              <p14:xfrm>
                <a:off x="2801331" y="1597415"/>
                <a:ext cx="154080" cy="114480"/>
              </p14:xfrm>
            </p:contentPart>
          </mc:Choice>
          <mc:Fallback xmlns="">
            <p:pic>
              <p:nvPicPr>
                <p:cNvPr id="42" name="Ink 41">
                  <a:extLst>
                    <a:ext uri="{FF2B5EF4-FFF2-40B4-BE49-F238E27FC236}">
                      <a16:creationId xmlns:a16="http://schemas.microsoft.com/office/drawing/2014/main" id="{73ACC488-FEFC-4115-B668-45376AA5CDB5}"/>
                    </a:ext>
                  </a:extLst>
                </p:cNvPr>
                <p:cNvPicPr/>
                <p:nvPr/>
              </p:nvPicPr>
              <p:blipFill>
                <a:blip r:embed="rId64"/>
                <a:stretch>
                  <a:fillRect/>
                </a:stretch>
              </p:blipFill>
              <p:spPr>
                <a:xfrm>
                  <a:off x="2792331" y="1588415"/>
                  <a:ext cx="17172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43" name="Ink 42">
                  <a:extLst>
                    <a:ext uri="{FF2B5EF4-FFF2-40B4-BE49-F238E27FC236}">
                      <a16:creationId xmlns="" xmlns:a16="http://schemas.microsoft.com/office/drawing/2014/main" id="{27AA4398-5A18-45ED-BDF6-7AC160FCAAAF}"/>
                    </a:ext>
                  </a:extLst>
                </p14:cNvPr>
                <p14:cNvContentPartPr/>
                <p14:nvPr/>
              </p14:nvContentPartPr>
              <p14:xfrm>
                <a:off x="3018051" y="1463135"/>
                <a:ext cx="151560" cy="238320"/>
              </p14:xfrm>
            </p:contentPart>
          </mc:Choice>
          <mc:Fallback xmlns="">
            <p:pic>
              <p:nvPicPr>
                <p:cNvPr id="43" name="Ink 42">
                  <a:extLst>
                    <a:ext uri="{FF2B5EF4-FFF2-40B4-BE49-F238E27FC236}">
                      <a16:creationId xmlns:a16="http://schemas.microsoft.com/office/drawing/2014/main" id="{27AA4398-5A18-45ED-BDF6-7AC160FCAAAF}"/>
                    </a:ext>
                  </a:extLst>
                </p:cNvPr>
                <p:cNvPicPr/>
                <p:nvPr/>
              </p:nvPicPr>
              <p:blipFill>
                <a:blip r:embed="rId66"/>
                <a:stretch>
                  <a:fillRect/>
                </a:stretch>
              </p:blipFill>
              <p:spPr>
                <a:xfrm>
                  <a:off x="3009411" y="1454495"/>
                  <a:ext cx="169200" cy="25596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4" name="Ink 43">
                  <a:extLst>
                    <a:ext uri="{FF2B5EF4-FFF2-40B4-BE49-F238E27FC236}">
                      <a16:creationId xmlns="" xmlns:a16="http://schemas.microsoft.com/office/drawing/2014/main" id="{8F4CDE03-3974-4A73-9803-6434752821E8}"/>
                    </a:ext>
                  </a:extLst>
                </p14:cNvPr>
                <p14:cNvContentPartPr/>
                <p14:nvPr/>
              </p14:nvContentPartPr>
              <p14:xfrm>
                <a:off x="3226851" y="1571495"/>
                <a:ext cx="125640" cy="118800"/>
              </p14:xfrm>
            </p:contentPart>
          </mc:Choice>
          <mc:Fallback xmlns="">
            <p:pic>
              <p:nvPicPr>
                <p:cNvPr id="44" name="Ink 43">
                  <a:extLst>
                    <a:ext uri="{FF2B5EF4-FFF2-40B4-BE49-F238E27FC236}">
                      <a16:creationId xmlns:a16="http://schemas.microsoft.com/office/drawing/2014/main" id="{8F4CDE03-3974-4A73-9803-6434752821E8}"/>
                    </a:ext>
                  </a:extLst>
                </p:cNvPr>
                <p:cNvPicPr/>
                <p:nvPr/>
              </p:nvPicPr>
              <p:blipFill>
                <a:blip r:embed="rId68"/>
                <a:stretch>
                  <a:fillRect/>
                </a:stretch>
              </p:blipFill>
              <p:spPr>
                <a:xfrm>
                  <a:off x="3218211" y="1562495"/>
                  <a:ext cx="14328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5" name="Ink 44">
                  <a:extLst>
                    <a:ext uri="{FF2B5EF4-FFF2-40B4-BE49-F238E27FC236}">
                      <a16:creationId xmlns="" xmlns:a16="http://schemas.microsoft.com/office/drawing/2014/main" id="{E1C8CB81-1052-41AF-BC74-3ACB842C909D}"/>
                    </a:ext>
                  </a:extLst>
                </p14:cNvPr>
                <p14:cNvContentPartPr/>
                <p14:nvPr/>
              </p14:nvContentPartPr>
              <p14:xfrm>
                <a:off x="3415851" y="1561775"/>
                <a:ext cx="150840" cy="122040"/>
              </p14:xfrm>
            </p:contentPart>
          </mc:Choice>
          <mc:Fallback xmlns="">
            <p:pic>
              <p:nvPicPr>
                <p:cNvPr id="45" name="Ink 44">
                  <a:extLst>
                    <a:ext uri="{FF2B5EF4-FFF2-40B4-BE49-F238E27FC236}">
                      <a16:creationId xmlns:a16="http://schemas.microsoft.com/office/drawing/2014/main" id="{E1C8CB81-1052-41AF-BC74-3ACB842C909D}"/>
                    </a:ext>
                  </a:extLst>
                </p:cNvPr>
                <p:cNvPicPr/>
                <p:nvPr/>
              </p:nvPicPr>
              <p:blipFill>
                <a:blip r:embed="rId70"/>
                <a:stretch>
                  <a:fillRect/>
                </a:stretch>
              </p:blipFill>
              <p:spPr>
                <a:xfrm>
                  <a:off x="3407211" y="1553135"/>
                  <a:ext cx="168480" cy="13968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6" name="Ink 45">
                  <a:extLst>
                    <a:ext uri="{FF2B5EF4-FFF2-40B4-BE49-F238E27FC236}">
                      <a16:creationId xmlns="" xmlns:a16="http://schemas.microsoft.com/office/drawing/2014/main" id="{0B897904-ACAC-48D1-A49B-B6BC4B9AFFBA}"/>
                    </a:ext>
                  </a:extLst>
                </p14:cNvPr>
                <p14:cNvContentPartPr/>
                <p14:nvPr/>
              </p14:nvContentPartPr>
              <p14:xfrm>
                <a:off x="3596211" y="1458815"/>
                <a:ext cx="184320" cy="227160"/>
              </p14:xfrm>
            </p:contentPart>
          </mc:Choice>
          <mc:Fallback xmlns="">
            <p:pic>
              <p:nvPicPr>
                <p:cNvPr id="46" name="Ink 45">
                  <a:extLst>
                    <a:ext uri="{FF2B5EF4-FFF2-40B4-BE49-F238E27FC236}">
                      <a16:creationId xmlns:a16="http://schemas.microsoft.com/office/drawing/2014/main" id="{0B897904-ACAC-48D1-A49B-B6BC4B9AFFBA}"/>
                    </a:ext>
                  </a:extLst>
                </p:cNvPr>
                <p:cNvPicPr/>
                <p:nvPr/>
              </p:nvPicPr>
              <p:blipFill>
                <a:blip r:embed="rId72"/>
                <a:stretch>
                  <a:fillRect/>
                </a:stretch>
              </p:blipFill>
              <p:spPr>
                <a:xfrm>
                  <a:off x="3587571" y="1449815"/>
                  <a:ext cx="201960" cy="244800"/>
                </a:xfrm>
                <a:prstGeom prst="rect">
                  <a:avLst/>
                </a:prstGeom>
              </p:spPr>
            </p:pic>
          </mc:Fallback>
        </mc:AlternateContent>
      </p:grpSp>
      <p:grpSp>
        <p:nvGrpSpPr>
          <p:cNvPr id="57353" name="Group 57352">
            <a:extLst>
              <a:ext uri="{FF2B5EF4-FFF2-40B4-BE49-F238E27FC236}">
                <a16:creationId xmlns="" xmlns:a16="http://schemas.microsoft.com/office/drawing/2014/main" id="{3AF060B8-7F3C-4881-AF6D-BEDE07B2771D}"/>
              </a:ext>
            </a:extLst>
          </p:cNvPr>
          <p:cNvGrpSpPr/>
          <p:nvPr/>
        </p:nvGrpSpPr>
        <p:grpSpPr>
          <a:xfrm>
            <a:off x="4154211" y="1360535"/>
            <a:ext cx="1056960" cy="305640"/>
            <a:chOff x="4154211" y="1360535"/>
            <a:chExt cx="1056960" cy="305640"/>
          </a:xfrm>
        </p:grpSpPr>
        <mc:AlternateContent xmlns:mc="http://schemas.openxmlformats.org/markup-compatibility/2006" xmlns:p14="http://schemas.microsoft.com/office/powerpoint/2010/main">
          <mc:Choice Requires="p14">
            <p:contentPart p14:bwMode="auto" r:id="rId73">
              <p14:nvContentPartPr>
                <p14:cNvPr id="47" name="Ink 46">
                  <a:extLst>
                    <a:ext uri="{FF2B5EF4-FFF2-40B4-BE49-F238E27FC236}">
                      <a16:creationId xmlns="" xmlns:a16="http://schemas.microsoft.com/office/drawing/2014/main" id="{4E3B69B4-D487-448B-AA51-A50C47CD7B2F}"/>
                    </a:ext>
                  </a:extLst>
                </p14:cNvPr>
                <p14:cNvContentPartPr/>
                <p14:nvPr/>
              </p14:nvContentPartPr>
              <p14:xfrm>
                <a:off x="4154211" y="1456295"/>
                <a:ext cx="46080" cy="187200"/>
              </p14:xfrm>
            </p:contentPart>
          </mc:Choice>
          <mc:Fallback xmlns="">
            <p:pic>
              <p:nvPicPr>
                <p:cNvPr id="47" name="Ink 46">
                  <a:extLst>
                    <a:ext uri="{FF2B5EF4-FFF2-40B4-BE49-F238E27FC236}">
                      <a16:creationId xmlns:a16="http://schemas.microsoft.com/office/drawing/2014/main" id="{4E3B69B4-D487-448B-AA51-A50C47CD7B2F}"/>
                    </a:ext>
                  </a:extLst>
                </p:cNvPr>
                <p:cNvPicPr/>
                <p:nvPr/>
              </p:nvPicPr>
              <p:blipFill>
                <a:blip r:embed="rId74"/>
                <a:stretch>
                  <a:fillRect/>
                </a:stretch>
              </p:blipFill>
              <p:spPr>
                <a:xfrm>
                  <a:off x="4145211" y="1447655"/>
                  <a:ext cx="63720" cy="20484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48" name="Ink 47">
                  <a:extLst>
                    <a:ext uri="{FF2B5EF4-FFF2-40B4-BE49-F238E27FC236}">
                      <a16:creationId xmlns="" xmlns:a16="http://schemas.microsoft.com/office/drawing/2014/main" id="{59E95D3D-C820-479E-8AAD-5446DF679269}"/>
                    </a:ext>
                  </a:extLst>
                </p14:cNvPr>
                <p14:cNvContentPartPr/>
                <p14:nvPr/>
              </p14:nvContentPartPr>
              <p14:xfrm>
                <a:off x="4171491" y="1490495"/>
                <a:ext cx="116280" cy="136440"/>
              </p14:xfrm>
            </p:contentPart>
          </mc:Choice>
          <mc:Fallback xmlns="">
            <p:pic>
              <p:nvPicPr>
                <p:cNvPr id="48" name="Ink 47">
                  <a:extLst>
                    <a:ext uri="{FF2B5EF4-FFF2-40B4-BE49-F238E27FC236}">
                      <a16:creationId xmlns:a16="http://schemas.microsoft.com/office/drawing/2014/main" id="{59E95D3D-C820-479E-8AAD-5446DF679269}"/>
                    </a:ext>
                  </a:extLst>
                </p:cNvPr>
                <p:cNvPicPr/>
                <p:nvPr/>
              </p:nvPicPr>
              <p:blipFill>
                <a:blip r:embed="rId76"/>
                <a:stretch>
                  <a:fillRect/>
                </a:stretch>
              </p:blipFill>
              <p:spPr>
                <a:xfrm>
                  <a:off x="4162851" y="1481855"/>
                  <a:ext cx="13392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49" name="Ink 48">
                  <a:extLst>
                    <a:ext uri="{FF2B5EF4-FFF2-40B4-BE49-F238E27FC236}">
                      <a16:creationId xmlns="" xmlns:a16="http://schemas.microsoft.com/office/drawing/2014/main" id="{4F4969B1-E74B-49FF-A26D-46355E58FF1C}"/>
                    </a:ext>
                  </a:extLst>
                </p14:cNvPr>
                <p14:cNvContentPartPr/>
                <p14:nvPr/>
              </p14:nvContentPartPr>
              <p14:xfrm>
                <a:off x="4284891" y="1448375"/>
                <a:ext cx="19440" cy="199080"/>
              </p14:xfrm>
            </p:contentPart>
          </mc:Choice>
          <mc:Fallback xmlns="">
            <p:pic>
              <p:nvPicPr>
                <p:cNvPr id="49" name="Ink 48">
                  <a:extLst>
                    <a:ext uri="{FF2B5EF4-FFF2-40B4-BE49-F238E27FC236}">
                      <a16:creationId xmlns:a16="http://schemas.microsoft.com/office/drawing/2014/main" id="{4F4969B1-E74B-49FF-A26D-46355E58FF1C}"/>
                    </a:ext>
                  </a:extLst>
                </p:cNvPr>
                <p:cNvPicPr/>
                <p:nvPr/>
              </p:nvPicPr>
              <p:blipFill>
                <a:blip r:embed="rId78"/>
                <a:stretch>
                  <a:fillRect/>
                </a:stretch>
              </p:blipFill>
              <p:spPr>
                <a:xfrm>
                  <a:off x="4276251" y="1439735"/>
                  <a:ext cx="37080" cy="21672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50" name="Ink 49">
                  <a:extLst>
                    <a:ext uri="{FF2B5EF4-FFF2-40B4-BE49-F238E27FC236}">
                      <a16:creationId xmlns="" xmlns:a16="http://schemas.microsoft.com/office/drawing/2014/main" id="{678126A3-35B2-4E77-821B-280ECE0680E2}"/>
                    </a:ext>
                  </a:extLst>
                </p14:cNvPr>
                <p14:cNvContentPartPr/>
                <p14:nvPr/>
              </p14:nvContentPartPr>
              <p14:xfrm>
                <a:off x="4361931" y="1523615"/>
                <a:ext cx="99000" cy="142560"/>
              </p14:xfrm>
            </p:contentPart>
          </mc:Choice>
          <mc:Fallback xmlns="">
            <p:pic>
              <p:nvPicPr>
                <p:cNvPr id="50" name="Ink 49">
                  <a:extLst>
                    <a:ext uri="{FF2B5EF4-FFF2-40B4-BE49-F238E27FC236}">
                      <a16:creationId xmlns:a16="http://schemas.microsoft.com/office/drawing/2014/main" id="{678126A3-35B2-4E77-821B-280ECE0680E2}"/>
                    </a:ext>
                  </a:extLst>
                </p:cNvPr>
                <p:cNvPicPr/>
                <p:nvPr/>
              </p:nvPicPr>
              <p:blipFill>
                <a:blip r:embed="rId80"/>
                <a:stretch>
                  <a:fillRect/>
                </a:stretch>
              </p:blipFill>
              <p:spPr>
                <a:xfrm>
                  <a:off x="4353291" y="1514615"/>
                  <a:ext cx="116640" cy="16020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51" name="Ink 50">
                  <a:extLst>
                    <a:ext uri="{FF2B5EF4-FFF2-40B4-BE49-F238E27FC236}">
                      <a16:creationId xmlns="" xmlns:a16="http://schemas.microsoft.com/office/drawing/2014/main" id="{040FDE7F-B9A9-4BA3-813A-8BF52BFDE6F1}"/>
                    </a:ext>
                  </a:extLst>
                </p14:cNvPr>
                <p14:cNvContentPartPr/>
                <p14:nvPr/>
              </p14:nvContentPartPr>
              <p14:xfrm>
                <a:off x="4524651" y="1542335"/>
                <a:ext cx="94680" cy="97920"/>
              </p14:xfrm>
            </p:contentPart>
          </mc:Choice>
          <mc:Fallback xmlns="">
            <p:pic>
              <p:nvPicPr>
                <p:cNvPr id="51" name="Ink 50">
                  <a:extLst>
                    <a:ext uri="{FF2B5EF4-FFF2-40B4-BE49-F238E27FC236}">
                      <a16:creationId xmlns:a16="http://schemas.microsoft.com/office/drawing/2014/main" id="{040FDE7F-B9A9-4BA3-813A-8BF52BFDE6F1}"/>
                    </a:ext>
                  </a:extLst>
                </p:cNvPr>
                <p:cNvPicPr/>
                <p:nvPr/>
              </p:nvPicPr>
              <p:blipFill>
                <a:blip r:embed="rId82"/>
                <a:stretch>
                  <a:fillRect/>
                </a:stretch>
              </p:blipFill>
              <p:spPr>
                <a:xfrm>
                  <a:off x="4515651" y="1533695"/>
                  <a:ext cx="11232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52" name="Ink 51">
                  <a:extLst>
                    <a:ext uri="{FF2B5EF4-FFF2-40B4-BE49-F238E27FC236}">
                      <a16:creationId xmlns="" xmlns:a16="http://schemas.microsoft.com/office/drawing/2014/main" id="{71615550-B97F-4392-9040-A80EBA3AD3A7}"/>
                    </a:ext>
                  </a:extLst>
                </p14:cNvPr>
                <p14:cNvContentPartPr/>
                <p14:nvPr/>
              </p14:nvContentPartPr>
              <p14:xfrm>
                <a:off x="4677651" y="1532615"/>
                <a:ext cx="209520" cy="107640"/>
              </p14:xfrm>
            </p:contentPart>
          </mc:Choice>
          <mc:Fallback xmlns="">
            <p:pic>
              <p:nvPicPr>
                <p:cNvPr id="52" name="Ink 51">
                  <a:extLst>
                    <a:ext uri="{FF2B5EF4-FFF2-40B4-BE49-F238E27FC236}">
                      <a16:creationId xmlns:a16="http://schemas.microsoft.com/office/drawing/2014/main" id="{71615550-B97F-4392-9040-A80EBA3AD3A7}"/>
                    </a:ext>
                  </a:extLst>
                </p:cNvPr>
                <p:cNvPicPr/>
                <p:nvPr/>
              </p:nvPicPr>
              <p:blipFill>
                <a:blip r:embed="rId84"/>
                <a:stretch>
                  <a:fillRect/>
                </a:stretch>
              </p:blipFill>
              <p:spPr>
                <a:xfrm>
                  <a:off x="4668651" y="1523975"/>
                  <a:ext cx="227160" cy="12528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53" name="Ink 52">
                  <a:extLst>
                    <a:ext uri="{FF2B5EF4-FFF2-40B4-BE49-F238E27FC236}">
                      <a16:creationId xmlns="" xmlns:a16="http://schemas.microsoft.com/office/drawing/2014/main" id="{803C83E6-2757-4AE2-8AF6-8E0DE7207686}"/>
                    </a:ext>
                  </a:extLst>
                </p14:cNvPr>
                <p14:cNvContentPartPr/>
                <p14:nvPr/>
              </p14:nvContentPartPr>
              <p14:xfrm>
                <a:off x="4932891" y="1360535"/>
                <a:ext cx="278280" cy="264600"/>
              </p14:xfrm>
            </p:contentPart>
          </mc:Choice>
          <mc:Fallback xmlns="">
            <p:pic>
              <p:nvPicPr>
                <p:cNvPr id="53" name="Ink 52">
                  <a:extLst>
                    <a:ext uri="{FF2B5EF4-FFF2-40B4-BE49-F238E27FC236}">
                      <a16:creationId xmlns:a16="http://schemas.microsoft.com/office/drawing/2014/main" id="{803C83E6-2757-4AE2-8AF6-8E0DE7207686}"/>
                    </a:ext>
                  </a:extLst>
                </p:cNvPr>
                <p:cNvPicPr/>
                <p:nvPr/>
              </p:nvPicPr>
              <p:blipFill>
                <a:blip r:embed="rId86"/>
                <a:stretch>
                  <a:fillRect/>
                </a:stretch>
              </p:blipFill>
              <p:spPr>
                <a:xfrm>
                  <a:off x="4924251" y="1351895"/>
                  <a:ext cx="295920" cy="282240"/>
                </a:xfrm>
                <a:prstGeom prst="rect">
                  <a:avLst/>
                </a:prstGeom>
              </p:spPr>
            </p:pic>
          </mc:Fallback>
        </mc:AlternateContent>
      </p:grpSp>
      <p:grpSp>
        <p:nvGrpSpPr>
          <p:cNvPr id="57352" name="Group 57351">
            <a:extLst>
              <a:ext uri="{FF2B5EF4-FFF2-40B4-BE49-F238E27FC236}">
                <a16:creationId xmlns="" xmlns:a16="http://schemas.microsoft.com/office/drawing/2014/main" id="{C4F21E2D-6CFE-4D00-ADB9-2452C28F5ECD}"/>
              </a:ext>
            </a:extLst>
          </p:cNvPr>
          <p:cNvGrpSpPr/>
          <p:nvPr/>
        </p:nvGrpSpPr>
        <p:grpSpPr>
          <a:xfrm>
            <a:off x="5480811" y="1360175"/>
            <a:ext cx="1945800" cy="271440"/>
            <a:chOff x="5480811" y="1360175"/>
            <a:chExt cx="1945800" cy="271440"/>
          </a:xfrm>
        </p:grpSpPr>
        <mc:AlternateContent xmlns:mc="http://schemas.openxmlformats.org/markup-compatibility/2006" xmlns:p14="http://schemas.microsoft.com/office/powerpoint/2010/main">
          <mc:Choice Requires="p14">
            <p:contentPart p14:bwMode="auto" r:id="rId87">
              <p14:nvContentPartPr>
                <p14:cNvPr id="54" name="Ink 53">
                  <a:extLst>
                    <a:ext uri="{FF2B5EF4-FFF2-40B4-BE49-F238E27FC236}">
                      <a16:creationId xmlns="" xmlns:a16="http://schemas.microsoft.com/office/drawing/2014/main" id="{325EB1E8-A037-4B4E-8310-E2AAB3163448}"/>
                    </a:ext>
                  </a:extLst>
                </p14:cNvPr>
                <p14:cNvContentPartPr/>
                <p14:nvPr/>
              </p14:nvContentPartPr>
              <p14:xfrm>
                <a:off x="5544171" y="1421375"/>
                <a:ext cx="44640" cy="186840"/>
              </p14:xfrm>
            </p:contentPart>
          </mc:Choice>
          <mc:Fallback xmlns="">
            <p:pic>
              <p:nvPicPr>
                <p:cNvPr id="54" name="Ink 53">
                  <a:extLst>
                    <a:ext uri="{FF2B5EF4-FFF2-40B4-BE49-F238E27FC236}">
                      <a16:creationId xmlns:a16="http://schemas.microsoft.com/office/drawing/2014/main" id="{325EB1E8-A037-4B4E-8310-E2AAB3163448}"/>
                    </a:ext>
                  </a:extLst>
                </p:cNvPr>
                <p:cNvPicPr/>
                <p:nvPr/>
              </p:nvPicPr>
              <p:blipFill>
                <a:blip r:embed="rId88"/>
                <a:stretch>
                  <a:fillRect/>
                </a:stretch>
              </p:blipFill>
              <p:spPr>
                <a:xfrm>
                  <a:off x="5535171" y="1412735"/>
                  <a:ext cx="62280" cy="20448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55" name="Ink 54">
                  <a:extLst>
                    <a:ext uri="{FF2B5EF4-FFF2-40B4-BE49-F238E27FC236}">
                      <a16:creationId xmlns="" xmlns:a16="http://schemas.microsoft.com/office/drawing/2014/main" id="{9BC97E25-9E6F-4970-AC91-BF887922782D}"/>
                    </a:ext>
                  </a:extLst>
                </p14:cNvPr>
                <p14:cNvContentPartPr/>
                <p14:nvPr/>
              </p14:nvContentPartPr>
              <p14:xfrm>
                <a:off x="5480811" y="1426775"/>
                <a:ext cx="165240" cy="191160"/>
              </p14:xfrm>
            </p:contentPart>
          </mc:Choice>
          <mc:Fallback xmlns="">
            <p:pic>
              <p:nvPicPr>
                <p:cNvPr id="55" name="Ink 54">
                  <a:extLst>
                    <a:ext uri="{FF2B5EF4-FFF2-40B4-BE49-F238E27FC236}">
                      <a16:creationId xmlns:a16="http://schemas.microsoft.com/office/drawing/2014/main" id="{9BC97E25-9E6F-4970-AC91-BF887922782D}"/>
                    </a:ext>
                  </a:extLst>
                </p:cNvPr>
                <p:cNvPicPr/>
                <p:nvPr/>
              </p:nvPicPr>
              <p:blipFill>
                <a:blip r:embed="rId90"/>
                <a:stretch>
                  <a:fillRect/>
                </a:stretch>
              </p:blipFill>
              <p:spPr>
                <a:xfrm>
                  <a:off x="5472171" y="1418135"/>
                  <a:ext cx="182880" cy="20880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56" name="Ink 55">
                  <a:extLst>
                    <a:ext uri="{FF2B5EF4-FFF2-40B4-BE49-F238E27FC236}">
                      <a16:creationId xmlns="" xmlns:a16="http://schemas.microsoft.com/office/drawing/2014/main" id="{F6D796BA-6C4B-4058-9AA1-B61F3AB0A989}"/>
                    </a:ext>
                  </a:extLst>
                </p14:cNvPr>
                <p14:cNvContentPartPr/>
                <p14:nvPr/>
              </p14:nvContentPartPr>
              <p14:xfrm>
                <a:off x="5733531" y="1488335"/>
                <a:ext cx="11160" cy="111240"/>
              </p14:xfrm>
            </p:contentPart>
          </mc:Choice>
          <mc:Fallback xmlns="">
            <p:pic>
              <p:nvPicPr>
                <p:cNvPr id="56" name="Ink 55">
                  <a:extLst>
                    <a:ext uri="{FF2B5EF4-FFF2-40B4-BE49-F238E27FC236}">
                      <a16:creationId xmlns:a16="http://schemas.microsoft.com/office/drawing/2014/main" id="{F6D796BA-6C4B-4058-9AA1-B61F3AB0A989}"/>
                    </a:ext>
                  </a:extLst>
                </p:cNvPr>
                <p:cNvPicPr/>
                <p:nvPr/>
              </p:nvPicPr>
              <p:blipFill>
                <a:blip r:embed="rId92"/>
                <a:stretch>
                  <a:fillRect/>
                </a:stretch>
              </p:blipFill>
              <p:spPr>
                <a:xfrm>
                  <a:off x="5724891" y="1479695"/>
                  <a:ext cx="2880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57" name="Ink 56">
                  <a:extLst>
                    <a:ext uri="{FF2B5EF4-FFF2-40B4-BE49-F238E27FC236}">
                      <a16:creationId xmlns="" xmlns:a16="http://schemas.microsoft.com/office/drawing/2014/main" id="{39A8CE65-1C16-481B-A32F-BAAE60CD9DBE}"/>
                    </a:ext>
                  </a:extLst>
                </p14:cNvPr>
                <p14:cNvContentPartPr/>
                <p14:nvPr/>
              </p14:nvContentPartPr>
              <p14:xfrm>
                <a:off x="5772411" y="1400135"/>
                <a:ext cx="14040" cy="28440"/>
              </p14:xfrm>
            </p:contentPart>
          </mc:Choice>
          <mc:Fallback xmlns="">
            <p:pic>
              <p:nvPicPr>
                <p:cNvPr id="57" name="Ink 56">
                  <a:extLst>
                    <a:ext uri="{FF2B5EF4-FFF2-40B4-BE49-F238E27FC236}">
                      <a16:creationId xmlns:a16="http://schemas.microsoft.com/office/drawing/2014/main" id="{39A8CE65-1C16-481B-A32F-BAAE60CD9DBE}"/>
                    </a:ext>
                  </a:extLst>
                </p:cNvPr>
                <p:cNvPicPr/>
                <p:nvPr/>
              </p:nvPicPr>
              <p:blipFill>
                <a:blip r:embed="rId94"/>
                <a:stretch>
                  <a:fillRect/>
                </a:stretch>
              </p:blipFill>
              <p:spPr>
                <a:xfrm>
                  <a:off x="5763411" y="1391495"/>
                  <a:ext cx="31680" cy="4608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58" name="Ink 57">
                  <a:extLst>
                    <a:ext uri="{FF2B5EF4-FFF2-40B4-BE49-F238E27FC236}">
                      <a16:creationId xmlns="" xmlns:a16="http://schemas.microsoft.com/office/drawing/2014/main" id="{58F86BB5-727A-44E7-88F3-97EA23515B70}"/>
                    </a:ext>
                  </a:extLst>
                </p14:cNvPr>
                <p14:cNvContentPartPr/>
                <p14:nvPr/>
              </p14:nvContentPartPr>
              <p14:xfrm>
                <a:off x="5817411" y="1495175"/>
                <a:ext cx="86760" cy="136440"/>
              </p14:xfrm>
            </p:contentPart>
          </mc:Choice>
          <mc:Fallback xmlns="">
            <p:pic>
              <p:nvPicPr>
                <p:cNvPr id="58" name="Ink 57">
                  <a:extLst>
                    <a:ext uri="{FF2B5EF4-FFF2-40B4-BE49-F238E27FC236}">
                      <a16:creationId xmlns:a16="http://schemas.microsoft.com/office/drawing/2014/main" id="{58F86BB5-727A-44E7-88F3-97EA23515B70}"/>
                    </a:ext>
                  </a:extLst>
                </p:cNvPr>
                <p:cNvPicPr/>
                <p:nvPr/>
              </p:nvPicPr>
              <p:blipFill>
                <a:blip r:embed="rId96"/>
                <a:stretch>
                  <a:fillRect/>
                </a:stretch>
              </p:blipFill>
              <p:spPr>
                <a:xfrm>
                  <a:off x="5808411" y="1486175"/>
                  <a:ext cx="10440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59" name="Ink 58">
                  <a:extLst>
                    <a:ext uri="{FF2B5EF4-FFF2-40B4-BE49-F238E27FC236}">
                      <a16:creationId xmlns="" xmlns:a16="http://schemas.microsoft.com/office/drawing/2014/main" id="{064B30DA-3579-4A6C-9705-E1B23151058C}"/>
                    </a:ext>
                  </a:extLst>
                </p14:cNvPr>
                <p14:cNvContentPartPr/>
                <p14:nvPr/>
              </p14:nvContentPartPr>
              <p14:xfrm>
                <a:off x="5985531" y="1362695"/>
                <a:ext cx="42480" cy="259920"/>
              </p14:xfrm>
            </p:contentPart>
          </mc:Choice>
          <mc:Fallback xmlns="">
            <p:pic>
              <p:nvPicPr>
                <p:cNvPr id="59" name="Ink 58">
                  <a:extLst>
                    <a:ext uri="{FF2B5EF4-FFF2-40B4-BE49-F238E27FC236}">
                      <a16:creationId xmlns:a16="http://schemas.microsoft.com/office/drawing/2014/main" id="{064B30DA-3579-4A6C-9705-E1B23151058C}"/>
                    </a:ext>
                  </a:extLst>
                </p:cNvPr>
                <p:cNvPicPr/>
                <p:nvPr/>
              </p:nvPicPr>
              <p:blipFill>
                <a:blip r:embed="rId98"/>
                <a:stretch>
                  <a:fillRect/>
                </a:stretch>
              </p:blipFill>
              <p:spPr>
                <a:xfrm>
                  <a:off x="5976531" y="1353695"/>
                  <a:ext cx="60120" cy="27756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60" name="Ink 59">
                  <a:extLst>
                    <a:ext uri="{FF2B5EF4-FFF2-40B4-BE49-F238E27FC236}">
                      <a16:creationId xmlns="" xmlns:a16="http://schemas.microsoft.com/office/drawing/2014/main" id="{EF47AD40-6891-423E-ACD2-3CAC40D390FA}"/>
                    </a:ext>
                  </a:extLst>
                </p14:cNvPr>
                <p14:cNvContentPartPr/>
                <p14:nvPr/>
              </p14:nvContentPartPr>
              <p14:xfrm>
                <a:off x="5931531" y="1496615"/>
                <a:ext cx="138240" cy="20160"/>
              </p14:xfrm>
            </p:contentPart>
          </mc:Choice>
          <mc:Fallback xmlns="">
            <p:pic>
              <p:nvPicPr>
                <p:cNvPr id="60" name="Ink 59">
                  <a:extLst>
                    <a:ext uri="{FF2B5EF4-FFF2-40B4-BE49-F238E27FC236}">
                      <a16:creationId xmlns:a16="http://schemas.microsoft.com/office/drawing/2014/main" id="{EF47AD40-6891-423E-ACD2-3CAC40D390FA}"/>
                    </a:ext>
                  </a:extLst>
                </p:cNvPr>
                <p:cNvPicPr/>
                <p:nvPr/>
              </p:nvPicPr>
              <p:blipFill>
                <a:blip r:embed="rId100"/>
                <a:stretch>
                  <a:fillRect/>
                </a:stretch>
              </p:blipFill>
              <p:spPr>
                <a:xfrm>
                  <a:off x="5922531" y="1487975"/>
                  <a:ext cx="15588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61" name="Ink 60">
                  <a:extLst>
                    <a:ext uri="{FF2B5EF4-FFF2-40B4-BE49-F238E27FC236}">
                      <a16:creationId xmlns="" xmlns:a16="http://schemas.microsoft.com/office/drawing/2014/main" id="{7F045248-8981-4F65-BEB7-600728AE9D0D}"/>
                    </a:ext>
                  </a:extLst>
                </p14:cNvPr>
                <p14:cNvContentPartPr/>
                <p14:nvPr/>
              </p14:nvContentPartPr>
              <p14:xfrm>
                <a:off x="6061491" y="1492655"/>
                <a:ext cx="206640" cy="111240"/>
              </p14:xfrm>
            </p:contentPart>
          </mc:Choice>
          <mc:Fallback xmlns="">
            <p:pic>
              <p:nvPicPr>
                <p:cNvPr id="61" name="Ink 60">
                  <a:extLst>
                    <a:ext uri="{FF2B5EF4-FFF2-40B4-BE49-F238E27FC236}">
                      <a16:creationId xmlns:a16="http://schemas.microsoft.com/office/drawing/2014/main" id="{7F045248-8981-4F65-BEB7-600728AE9D0D}"/>
                    </a:ext>
                  </a:extLst>
                </p:cNvPr>
                <p:cNvPicPr/>
                <p:nvPr/>
              </p:nvPicPr>
              <p:blipFill>
                <a:blip r:embed="rId102"/>
                <a:stretch>
                  <a:fillRect/>
                </a:stretch>
              </p:blipFill>
              <p:spPr>
                <a:xfrm>
                  <a:off x="6052491" y="1484015"/>
                  <a:ext cx="22428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62" name="Ink 61">
                  <a:extLst>
                    <a:ext uri="{FF2B5EF4-FFF2-40B4-BE49-F238E27FC236}">
                      <a16:creationId xmlns="" xmlns:a16="http://schemas.microsoft.com/office/drawing/2014/main" id="{6279D9A0-C732-4A48-8757-B27D5DB19F70}"/>
                    </a:ext>
                  </a:extLst>
                </p14:cNvPr>
                <p14:cNvContentPartPr/>
                <p14:nvPr/>
              </p14:nvContentPartPr>
              <p14:xfrm>
                <a:off x="6314931" y="1370615"/>
                <a:ext cx="360" cy="22320"/>
              </p14:xfrm>
            </p:contentPart>
          </mc:Choice>
          <mc:Fallback xmlns="">
            <p:pic>
              <p:nvPicPr>
                <p:cNvPr id="62" name="Ink 61">
                  <a:extLst>
                    <a:ext uri="{FF2B5EF4-FFF2-40B4-BE49-F238E27FC236}">
                      <a16:creationId xmlns:a16="http://schemas.microsoft.com/office/drawing/2014/main" id="{6279D9A0-C732-4A48-8757-B27D5DB19F70}"/>
                    </a:ext>
                  </a:extLst>
                </p:cNvPr>
                <p:cNvPicPr/>
                <p:nvPr/>
              </p:nvPicPr>
              <p:blipFill>
                <a:blip r:embed="rId104"/>
                <a:stretch>
                  <a:fillRect/>
                </a:stretch>
              </p:blipFill>
              <p:spPr>
                <a:xfrm>
                  <a:off x="6305931" y="1361975"/>
                  <a:ext cx="1800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63" name="Ink 62">
                  <a:extLst>
                    <a:ext uri="{FF2B5EF4-FFF2-40B4-BE49-F238E27FC236}">
                      <a16:creationId xmlns="" xmlns:a16="http://schemas.microsoft.com/office/drawing/2014/main" id="{712C522D-7F3A-4957-9EE4-90EDEDC729B1}"/>
                    </a:ext>
                  </a:extLst>
                </p14:cNvPr>
                <p14:cNvContentPartPr/>
                <p14:nvPr/>
              </p14:nvContentPartPr>
              <p14:xfrm>
                <a:off x="6360651" y="1366295"/>
                <a:ext cx="114480" cy="248040"/>
              </p14:xfrm>
            </p:contentPart>
          </mc:Choice>
          <mc:Fallback xmlns="">
            <p:pic>
              <p:nvPicPr>
                <p:cNvPr id="63" name="Ink 62">
                  <a:extLst>
                    <a:ext uri="{FF2B5EF4-FFF2-40B4-BE49-F238E27FC236}">
                      <a16:creationId xmlns:a16="http://schemas.microsoft.com/office/drawing/2014/main" id="{712C522D-7F3A-4957-9EE4-90EDEDC729B1}"/>
                    </a:ext>
                  </a:extLst>
                </p:cNvPr>
                <p:cNvPicPr/>
                <p:nvPr/>
              </p:nvPicPr>
              <p:blipFill>
                <a:blip r:embed="rId106"/>
                <a:stretch>
                  <a:fillRect/>
                </a:stretch>
              </p:blipFill>
              <p:spPr>
                <a:xfrm>
                  <a:off x="6351651" y="1357655"/>
                  <a:ext cx="132120" cy="26568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57344" name="Ink 57343">
                  <a:extLst>
                    <a:ext uri="{FF2B5EF4-FFF2-40B4-BE49-F238E27FC236}">
                      <a16:creationId xmlns="" xmlns:a16="http://schemas.microsoft.com/office/drawing/2014/main" id="{C6F9938D-3248-4160-AD88-79BB5D2BA07A}"/>
                    </a:ext>
                  </a:extLst>
                </p14:cNvPr>
                <p14:cNvContentPartPr/>
                <p14:nvPr/>
              </p14:nvContentPartPr>
              <p14:xfrm>
                <a:off x="6550011" y="1493735"/>
                <a:ext cx="115200" cy="130680"/>
              </p14:xfrm>
            </p:contentPart>
          </mc:Choice>
          <mc:Fallback xmlns="">
            <p:pic>
              <p:nvPicPr>
                <p:cNvPr id="57344" name="Ink 57343">
                  <a:extLst>
                    <a:ext uri="{FF2B5EF4-FFF2-40B4-BE49-F238E27FC236}">
                      <a16:creationId xmlns:a16="http://schemas.microsoft.com/office/drawing/2014/main" id="{C6F9938D-3248-4160-AD88-79BB5D2BA07A}"/>
                    </a:ext>
                  </a:extLst>
                </p:cNvPr>
                <p:cNvPicPr/>
                <p:nvPr/>
              </p:nvPicPr>
              <p:blipFill>
                <a:blip r:embed="rId108"/>
                <a:stretch>
                  <a:fillRect/>
                </a:stretch>
              </p:blipFill>
              <p:spPr>
                <a:xfrm>
                  <a:off x="6541011" y="1484735"/>
                  <a:ext cx="132840" cy="14832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57346" name="Ink 57345">
                  <a:extLst>
                    <a:ext uri="{FF2B5EF4-FFF2-40B4-BE49-F238E27FC236}">
                      <a16:creationId xmlns="" xmlns:a16="http://schemas.microsoft.com/office/drawing/2014/main" id="{DA804CF1-1A98-47D1-A956-43290323C47F}"/>
                    </a:ext>
                  </a:extLst>
                </p14:cNvPr>
                <p14:cNvContentPartPr/>
                <p14:nvPr/>
              </p14:nvContentPartPr>
              <p14:xfrm>
                <a:off x="6763491" y="1360175"/>
                <a:ext cx="104040" cy="270360"/>
              </p14:xfrm>
            </p:contentPart>
          </mc:Choice>
          <mc:Fallback xmlns="">
            <p:pic>
              <p:nvPicPr>
                <p:cNvPr id="57346" name="Ink 57345">
                  <a:extLst>
                    <a:ext uri="{FF2B5EF4-FFF2-40B4-BE49-F238E27FC236}">
                      <a16:creationId xmlns:a16="http://schemas.microsoft.com/office/drawing/2014/main" id="{DA804CF1-1A98-47D1-A956-43290323C47F}"/>
                    </a:ext>
                  </a:extLst>
                </p:cNvPr>
                <p:cNvPicPr/>
                <p:nvPr/>
              </p:nvPicPr>
              <p:blipFill>
                <a:blip r:embed="rId110"/>
                <a:stretch>
                  <a:fillRect/>
                </a:stretch>
              </p:blipFill>
              <p:spPr>
                <a:xfrm>
                  <a:off x="6754851" y="1351535"/>
                  <a:ext cx="121680" cy="28800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57347" name="Ink 57346">
                  <a:extLst>
                    <a:ext uri="{FF2B5EF4-FFF2-40B4-BE49-F238E27FC236}">
                      <a16:creationId xmlns="" xmlns:a16="http://schemas.microsoft.com/office/drawing/2014/main" id="{132F96D5-23A8-423C-9A5A-FAC310F97FC6}"/>
                    </a:ext>
                  </a:extLst>
                </p14:cNvPr>
                <p14:cNvContentPartPr/>
                <p14:nvPr/>
              </p14:nvContentPartPr>
              <p14:xfrm>
                <a:off x="6674571" y="1522535"/>
                <a:ext cx="169200" cy="14760"/>
              </p14:xfrm>
            </p:contentPart>
          </mc:Choice>
          <mc:Fallback xmlns="">
            <p:pic>
              <p:nvPicPr>
                <p:cNvPr id="57347" name="Ink 57346">
                  <a:extLst>
                    <a:ext uri="{FF2B5EF4-FFF2-40B4-BE49-F238E27FC236}">
                      <a16:creationId xmlns:a16="http://schemas.microsoft.com/office/drawing/2014/main" id="{132F96D5-23A8-423C-9A5A-FAC310F97FC6}"/>
                    </a:ext>
                  </a:extLst>
                </p:cNvPr>
                <p:cNvPicPr/>
                <p:nvPr/>
              </p:nvPicPr>
              <p:blipFill>
                <a:blip r:embed="rId112"/>
                <a:stretch>
                  <a:fillRect/>
                </a:stretch>
              </p:blipFill>
              <p:spPr>
                <a:xfrm>
                  <a:off x="6665931" y="1513895"/>
                  <a:ext cx="18684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57348" name="Ink 57347">
                  <a:extLst>
                    <a:ext uri="{FF2B5EF4-FFF2-40B4-BE49-F238E27FC236}">
                      <a16:creationId xmlns="" xmlns:a16="http://schemas.microsoft.com/office/drawing/2014/main" id="{A16EAEAF-ECF0-4A1A-A759-8BCC6B7118E4}"/>
                    </a:ext>
                  </a:extLst>
                </p14:cNvPr>
                <p14:cNvContentPartPr/>
                <p14:nvPr/>
              </p14:nvContentPartPr>
              <p14:xfrm>
                <a:off x="6897051" y="1499495"/>
                <a:ext cx="9720" cy="131400"/>
              </p14:xfrm>
            </p:contentPart>
          </mc:Choice>
          <mc:Fallback xmlns="">
            <p:pic>
              <p:nvPicPr>
                <p:cNvPr id="57348" name="Ink 57347">
                  <a:extLst>
                    <a:ext uri="{FF2B5EF4-FFF2-40B4-BE49-F238E27FC236}">
                      <a16:creationId xmlns:a16="http://schemas.microsoft.com/office/drawing/2014/main" id="{A16EAEAF-ECF0-4A1A-A759-8BCC6B7118E4}"/>
                    </a:ext>
                  </a:extLst>
                </p:cNvPr>
                <p:cNvPicPr/>
                <p:nvPr/>
              </p:nvPicPr>
              <p:blipFill>
                <a:blip r:embed="rId114"/>
                <a:stretch>
                  <a:fillRect/>
                </a:stretch>
              </p:blipFill>
              <p:spPr>
                <a:xfrm>
                  <a:off x="6888051" y="1490495"/>
                  <a:ext cx="2736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57349" name="Ink 57348">
                  <a:extLst>
                    <a:ext uri="{FF2B5EF4-FFF2-40B4-BE49-F238E27FC236}">
                      <a16:creationId xmlns="" xmlns:a16="http://schemas.microsoft.com/office/drawing/2014/main" id="{BF5D6B72-9AB3-4478-88F2-59F60BD69429}"/>
                    </a:ext>
                  </a:extLst>
                </p14:cNvPr>
                <p14:cNvContentPartPr/>
                <p14:nvPr/>
              </p14:nvContentPartPr>
              <p14:xfrm>
                <a:off x="6938811" y="1376375"/>
                <a:ext cx="7200" cy="34560"/>
              </p14:xfrm>
            </p:contentPart>
          </mc:Choice>
          <mc:Fallback xmlns="">
            <p:pic>
              <p:nvPicPr>
                <p:cNvPr id="57349" name="Ink 57348">
                  <a:extLst>
                    <a:ext uri="{FF2B5EF4-FFF2-40B4-BE49-F238E27FC236}">
                      <a16:creationId xmlns:a16="http://schemas.microsoft.com/office/drawing/2014/main" id="{BF5D6B72-9AB3-4478-88F2-59F60BD69429}"/>
                    </a:ext>
                  </a:extLst>
                </p:cNvPr>
                <p:cNvPicPr/>
                <p:nvPr/>
              </p:nvPicPr>
              <p:blipFill>
                <a:blip r:embed="rId116"/>
                <a:stretch>
                  <a:fillRect/>
                </a:stretch>
              </p:blipFill>
              <p:spPr>
                <a:xfrm>
                  <a:off x="6929811" y="1367375"/>
                  <a:ext cx="2484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57350" name="Ink 57349">
                  <a:extLst>
                    <a:ext uri="{FF2B5EF4-FFF2-40B4-BE49-F238E27FC236}">
                      <a16:creationId xmlns="" xmlns:a16="http://schemas.microsoft.com/office/drawing/2014/main" id="{8A3F155D-DF26-4955-87F2-BB7E13E04EE7}"/>
                    </a:ext>
                  </a:extLst>
                </p14:cNvPr>
                <p14:cNvContentPartPr/>
                <p14:nvPr/>
              </p14:nvContentPartPr>
              <p14:xfrm>
                <a:off x="6963651" y="1503455"/>
                <a:ext cx="114120" cy="118440"/>
              </p14:xfrm>
            </p:contentPart>
          </mc:Choice>
          <mc:Fallback xmlns="">
            <p:pic>
              <p:nvPicPr>
                <p:cNvPr id="57350" name="Ink 57349">
                  <a:extLst>
                    <a:ext uri="{FF2B5EF4-FFF2-40B4-BE49-F238E27FC236}">
                      <a16:creationId xmlns:a16="http://schemas.microsoft.com/office/drawing/2014/main" id="{8A3F155D-DF26-4955-87F2-BB7E13E04EE7}"/>
                    </a:ext>
                  </a:extLst>
                </p:cNvPr>
                <p:cNvPicPr/>
                <p:nvPr/>
              </p:nvPicPr>
              <p:blipFill>
                <a:blip r:embed="rId118"/>
                <a:stretch>
                  <a:fillRect/>
                </a:stretch>
              </p:blipFill>
              <p:spPr>
                <a:xfrm>
                  <a:off x="6954651" y="1494815"/>
                  <a:ext cx="13176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57351" name="Ink 57350">
                  <a:extLst>
                    <a:ext uri="{FF2B5EF4-FFF2-40B4-BE49-F238E27FC236}">
                      <a16:creationId xmlns="" xmlns:a16="http://schemas.microsoft.com/office/drawing/2014/main" id="{861191F4-2452-414C-BF1B-A4B024E05EAC}"/>
                    </a:ext>
                  </a:extLst>
                </p14:cNvPr>
                <p14:cNvContentPartPr/>
                <p14:nvPr/>
              </p14:nvContentPartPr>
              <p14:xfrm>
                <a:off x="7174611" y="1501295"/>
                <a:ext cx="252000" cy="124920"/>
              </p14:xfrm>
            </p:contentPart>
          </mc:Choice>
          <mc:Fallback xmlns="">
            <p:pic>
              <p:nvPicPr>
                <p:cNvPr id="57351" name="Ink 57350">
                  <a:extLst>
                    <a:ext uri="{FF2B5EF4-FFF2-40B4-BE49-F238E27FC236}">
                      <a16:creationId xmlns:a16="http://schemas.microsoft.com/office/drawing/2014/main" id="{861191F4-2452-414C-BF1B-A4B024E05EAC}"/>
                    </a:ext>
                  </a:extLst>
                </p:cNvPr>
                <p:cNvPicPr/>
                <p:nvPr/>
              </p:nvPicPr>
              <p:blipFill>
                <a:blip r:embed="rId120"/>
                <a:stretch>
                  <a:fillRect/>
                </a:stretch>
              </p:blipFill>
              <p:spPr>
                <a:xfrm>
                  <a:off x="7165971" y="1492295"/>
                  <a:ext cx="269640" cy="1425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21">
            <p14:nvContentPartPr>
              <p14:cNvPr id="57384" name="Ink 57383">
                <a:extLst>
                  <a:ext uri="{FF2B5EF4-FFF2-40B4-BE49-F238E27FC236}">
                    <a16:creationId xmlns="" xmlns:a16="http://schemas.microsoft.com/office/drawing/2014/main" id="{006C1FCD-C698-4EDB-9881-5B49C6F1D45F}"/>
                  </a:ext>
                </a:extLst>
              </p14:cNvPr>
              <p14:cNvContentPartPr/>
              <p14:nvPr/>
            </p14:nvContentPartPr>
            <p14:xfrm>
              <a:off x="3505680" y="2173680"/>
              <a:ext cx="5901840" cy="3575520"/>
            </p14:xfrm>
          </p:contentPart>
        </mc:Choice>
        <mc:Fallback xmlns="">
          <p:pic>
            <p:nvPicPr>
              <p:cNvPr id="57384" name="Ink 57383">
                <a:extLst>
                  <a:ext uri="{FF2B5EF4-FFF2-40B4-BE49-F238E27FC236}">
                    <a16:creationId xmlns:a16="http://schemas.microsoft.com/office/drawing/2014/main" id="{006C1FCD-C698-4EDB-9881-5B49C6F1D45F}"/>
                  </a:ext>
                </a:extLst>
              </p:cNvPr>
              <p:cNvPicPr/>
              <p:nvPr/>
            </p:nvPicPr>
            <p:blipFill>
              <a:blip r:embed="rId122"/>
              <a:stretch>
                <a:fillRect/>
              </a:stretch>
            </p:blipFill>
            <p:spPr>
              <a:xfrm>
                <a:off x="3496320" y="2164320"/>
                <a:ext cx="5920560" cy="3594240"/>
              </a:xfrm>
              <a:prstGeom prst="rect">
                <a:avLst/>
              </a:prstGeom>
            </p:spPr>
          </p:pic>
        </mc:Fallback>
      </mc:AlternateContent>
      <p:pic>
        <p:nvPicPr>
          <p:cNvPr id="76" name="Picture 75" descr="Logo, company name&#10;&#10;Description automatically generated">
            <a:extLst>
              <a:ext uri="{FF2B5EF4-FFF2-40B4-BE49-F238E27FC236}">
                <a16:creationId xmlns:a16="http://schemas.microsoft.com/office/drawing/2014/main" xmlns="" id="{241CF096-02AB-5559-7482-5C0C361A1E86}"/>
              </a:ext>
            </a:extLst>
          </p:cNvPr>
          <p:cNvPicPr>
            <a:picLocks noChangeAspect="1"/>
          </p:cNvPicPr>
          <p:nvPr/>
        </p:nvPicPr>
        <p:blipFill>
          <a:blip r:embed="rId123" cstate="print">
            <a:extLst>
              <a:ext uri="{28A0092B-C50C-407E-A947-70E740481C1C}">
                <a14:useLocalDpi xmlns:a14="http://schemas.microsoft.com/office/drawing/2010/main" val="0"/>
              </a:ext>
            </a:extLst>
          </a:blip>
          <a:stretch>
            <a:fillRect/>
          </a:stretch>
        </p:blipFill>
        <p:spPr>
          <a:xfrm>
            <a:off x="10308737" y="421081"/>
            <a:ext cx="1441901" cy="1098782"/>
          </a:xfrm>
          <a:prstGeom prst="rect">
            <a:avLst/>
          </a:prstGeom>
        </p:spPr>
      </p:pic>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393111" y="-20806"/>
            <a:ext cx="7452176" cy="17081599"/>
          </a:xfrm>
          <a:prstGeom prst="rect">
            <a:avLst/>
          </a:prstGeom>
        </p:spPr>
        <p:txBody>
          <a:bodyPr wrap="square">
            <a:spAutoFit/>
          </a:bodyPr>
          <a:lstStyle/>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i="1" dirty="0">
              <a:solidFill>
                <a:schemeClr val="accent1">
                  <a:lumMod val="75000"/>
                </a:schemeClr>
              </a:solidFill>
            </a:endParaRPr>
          </a:p>
          <a:p>
            <a:endParaRPr lang="en-US" sz="2400" b="1" i="1" dirty="0">
              <a:solidFill>
                <a:schemeClr val="accent1">
                  <a:lumMod val="75000"/>
                </a:schemeClr>
              </a:solidFill>
            </a:endParaRPr>
          </a:p>
          <a:p>
            <a:endParaRPr lang="en-US" sz="2400" b="1" i="1" dirty="0">
              <a:solidFill>
                <a:schemeClr val="accent1">
                  <a:lumMod val="75000"/>
                </a:schemeClr>
              </a:solidFill>
            </a:endParaRPr>
          </a:p>
          <a:p>
            <a:endParaRPr lang="en-US" sz="2400" b="1" i="1" dirty="0">
              <a:solidFill>
                <a:schemeClr val="accent1">
                  <a:lumMod val="75000"/>
                </a:schemeClr>
              </a:solidFill>
            </a:endParaRPr>
          </a:p>
          <a:p>
            <a:endParaRPr lang="en-US" sz="2400" b="1" i="1" dirty="0">
              <a:solidFill>
                <a:schemeClr val="accent1">
                  <a:lumMod val="75000"/>
                </a:schemeClr>
              </a:solidFill>
            </a:endParaRPr>
          </a:p>
          <a:p>
            <a:r>
              <a:rPr lang="en-US" sz="2400" b="1" i="1" dirty="0">
                <a:solidFill>
                  <a:schemeClr val="accent1">
                    <a:lumMod val="75000"/>
                  </a:schemeClr>
                </a:solidFill>
              </a:rPr>
              <a:t> </a:t>
            </a:r>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i="1" dirty="0">
              <a:solidFill>
                <a:schemeClr val="accent1"/>
              </a:solidFill>
            </a:endParaRPr>
          </a:p>
          <a:p>
            <a:endParaRPr lang="en-US" sz="2400" b="1" i="1" dirty="0">
              <a:solidFill>
                <a:schemeClr val="accent1"/>
              </a:solidFill>
            </a:endParaRPr>
          </a:p>
          <a:p>
            <a:endParaRPr lang="en-US" sz="2400" b="1" i="1" dirty="0">
              <a:solidFill>
                <a:schemeClr val="accent1"/>
              </a:solidFill>
            </a:endParaRPr>
          </a:p>
          <a:p>
            <a:r>
              <a:rPr lang="en-US" sz="2400" b="1" i="1" dirty="0">
                <a:solidFill>
                  <a:srgbClr val="FF0000"/>
                </a:solidFill>
              </a:rPr>
              <a:t> </a:t>
            </a:r>
            <a:endParaRPr lang="en-US" sz="2400" b="1" dirty="0">
              <a:solidFill>
                <a:schemeClr val="accent1"/>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i="1" dirty="0">
              <a:solidFill>
                <a:schemeClr val="accent1">
                  <a:lumMod val="75000"/>
                </a:schemeClr>
              </a:solidFill>
            </a:endParaRP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dirty="0">
                <a:solidFill>
                  <a:schemeClr val="accent1">
                    <a:lumMod val="75000"/>
                  </a:schemeClr>
                </a:solidFill>
              </a:rPr>
              <a:t> </a:t>
            </a:r>
          </a:p>
          <a:p>
            <a:r>
              <a:rPr lang="en-US" sz="2400" b="1" dirty="0">
                <a:solidFill>
                  <a:schemeClr val="accent1">
                    <a:lumMod val="75000"/>
                  </a:schemeClr>
                </a:solidFill>
              </a:rPr>
              <a:t> </a:t>
            </a:r>
          </a:p>
        </p:txBody>
      </p:sp>
      <p:cxnSp>
        <p:nvCxnSpPr>
          <p:cNvPr id="14" name="Straight Connector 13"/>
          <p:cNvCxnSpPr/>
          <p:nvPr/>
        </p:nvCxnSpPr>
        <p:spPr>
          <a:xfrm>
            <a:off x="0" y="1072193"/>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56321" name="Picture 1"/>
          <p:cNvPicPr>
            <a:picLocks noChangeAspect="1" noChangeArrowheads="1"/>
          </p:cNvPicPr>
          <p:nvPr/>
        </p:nvPicPr>
        <p:blipFill>
          <a:blip r:embed="rId2" cstate="print"/>
          <a:srcRect/>
          <a:stretch>
            <a:fillRect/>
          </a:stretch>
        </p:blipFill>
        <p:spPr bwMode="auto">
          <a:xfrm>
            <a:off x="393111" y="4985764"/>
            <a:ext cx="8014092" cy="1600085"/>
          </a:xfrm>
          <a:prstGeom prst="rect">
            <a:avLst/>
          </a:prstGeom>
          <a:noFill/>
          <a:ln w="9525">
            <a:noFill/>
            <a:miter lim="800000"/>
            <a:headEnd/>
            <a:tailEnd/>
          </a:ln>
          <a:effectLst/>
        </p:spPr>
      </p:pic>
      <mc:AlternateContent xmlns:mc="http://schemas.openxmlformats.org/markup-compatibility/2006" xmlns:a14="http://schemas.microsoft.com/office/drawing/2010/main">
        <mc:Choice Requires="a14">
          <p:sp>
            <p:nvSpPr>
              <p:cNvPr id="2" name="TextBox 1">
                <a:extLst>
                  <a:ext uri="{FF2B5EF4-FFF2-40B4-BE49-F238E27FC236}">
                    <a16:creationId xmlns="" xmlns:a16="http://schemas.microsoft.com/office/drawing/2014/main" id="{B43AF147-9C34-4947-96B9-596D440920F2}"/>
                  </a:ext>
                </a:extLst>
              </p:cNvPr>
              <p:cNvSpPr txBox="1"/>
              <p:nvPr/>
            </p:nvSpPr>
            <p:spPr>
              <a:xfrm>
                <a:off x="393111" y="1654727"/>
                <a:ext cx="9811643" cy="3477875"/>
              </a:xfrm>
              <a:prstGeom prst="rect">
                <a:avLst/>
              </a:prstGeom>
              <a:noFill/>
            </p:spPr>
            <p:txBody>
              <a:bodyPr wrap="square">
                <a:spAutoFit/>
              </a:bodyPr>
              <a:lstStyle/>
              <a:p>
                <a:pPr marL="228600" algn="just" fontAlgn="base"/>
                <a:r>
                  <a:rPr lang="en-GB" sz="2000" dirty="0">
                    <a:effectLst/>
                    <a:latin typeface="Times New Roman" panose="02020603050405020304" pitchFamily="18" charset="0"/>
                    <a:ea typeface="Times New Roman" panose="02020603050405020304" pitchFamily="18" charset="0"/>
                  </a:rPr>
                  <a:t>Area under the normal curve is distributed as follows:</a:t>
                </a:r>
                <a:r>
                  <a:rPr lang="en-US" sz="2000" dirty="0">
                    <a:effectLst/>
                    <a:latin typeface="Times New Roman" panose="02020603050405020304" pitchFamily="18" charset="0"/>
                    <a:ea typeface="Times New Roman" panose="02020603050405020304" pitchFamily="18" charset="0"/>
                  </a:rPr>
                  <a:t> </a:t>
                </a:r>
                <a:endParaRPr lang="en-IN" sz="2000" dirty="0">
                  <a:effectLst/>
                  <a:latin typeface="Times New Roman" panose="02020603050405020304" pitchFamily="18" charset="0"/>
                  <a:ea typeface="Times New Roman" panose="02020603050405020304" pitchFamily="18" charset="0"/>
                </a:endParaRPr>
              </a:p>
              <a:p>
                <a:pPr marL="228600" algn="just" fontAlgn="base"/>
                <a:r>
                  <a:rPr lang="en-GB" sz="2000" dirty="0">
                    <a:solidFill>
                      <a:srgbClr val="FF0000"/>
                    </a:solidFill>
                    <a:effectLst/>
                    <a:latin typeface="Times New Roman" panose="02020603050405020304" pitchFamily="18" charset="0"/>
                    <a:ea typeface="Times New Roman" panose="02020603050405020304" pitchFamily="18" charset="0"/>
                  </a:rPr>
                  <a:t>    68.27% area lies between </a:t>
                </a:r>
                <a14:m>
                  <m:oMath xmlns:m="http://schemas.openxmlformats.org/officeDocument/2006/math">
                    <m:acc>
                      <m:accPr>
                        <m:chr m:val="̅"/>
                        <m:ctrlPr>
                          <a:rPr lang="en-IN" sz="2000" i="1">
                            <a:solidFill>
                              <a:srgbClr val="FF0000"/>
                            </a:solidFill>
                            <a:effectLst/>
                            <a:latin typeface="Cambria Math"/>
                            <a:ea typeface="Times New Roman" panose="02020603050405020304" pitchFamily="18" charset="0"/>
                          </a:rPr>
                        </m:ctrlPr>
                      </m:accPr>
                      <m:e>
                        <m:r>
                          <a:rPr lang="en-GB" sz="2000" i="1">
                            <a:solidFill>
                              <a:srgbClr val="FF0000"/>
                            </a:solidFill>
                            <a:effectLst/>
                            <a:latin typeface="Cambria Math" panose="02040503050406030204" pitchFamily="18" charset="0"/>
                            <a:ea typeface="Times New Roman" panose="02020603050405020304" pitchFamily="18" charset="0"/>
                          </a:rPr>
                          <m:t>𝑋</m:t>
                        </m:r>
                      </m:e>
                    </m:acc>
                    <m:r>
                      <a:rPr lang="en-GB" sz="2000" i="1">
                        <a:solidFill>
                          <a:srgbClr val="FF0000"/>
                        </a:solidFill>
                        <a:effectLst/>
                        <a:latin typeface="Cambria Math" panose="02040503050406030204" pitchFamily="18" charset="0"/>
                        <a:ea typeface="Times New Roman" panose="02020603050405020304" pitchFamily="18" charset="0"/>
                      </a:rPr>
                      <m:t>−</m:t>
                    </m:r>
                    <m:r>
                      <a:rPr lang="en-GB" sz="2000" i="1">
                        <a:solidFill>
                          <a:srgbClr val="FF0000"/>
                        </a:solidFill>
                        <a:effectLst/>
                        <a:latin typeface="Cambria Math" panose="02040503050406030204" pitchFamily="18" charset="0"/>
                        <a:ea typeface="Times New Roman" panose="02020603050405020304" pitchFamily="18" charset="0"/>
                      </a:rPr>
                      <m:t>𝜎</m:t>
                    </m:r>
                  </m:oMath>
                </a14:m>
                <a:r>
                  <a:rPr lang="en-GB" sz="2000" dirty="0">
                    <a:solidFill>
                      <a:srgbClr val="FF0000"/>
                    </a:solidFill>
                    <a:effectLst/>
                    <a:latin typeface="Times New Roman" panose="02020603050405020304" pitchFamily="18" charset="0"/>
                    <a:ea typeface="Times New Roman" panose="02020603050405020304" pitchFamily="18" charset="0"/>
                  </a:rPr>
                  <a:t> to</a:t>
                </a:r>
                <a:r>
                  <a:rPr lang="en-US" sz="2000" dirty="0">
                    <a:solidFill>
                      <a:srgbClr val="FF0000"/>
                    </a:solidFill>
                    <a:effectLst/>
                    <a:latin typeface="Times New Roman" panose="02020603050405020304" pitchFamily="18" charset="0"/>
                    <a:ea typeface="Times New Roman" panose="02020603050405020304" pitchFamily="18" charset="0"/>
                  </a:rPr>
                  <a:t> </a:t>
                </a:r>
                <a14:m>
                  <m:oMath xmlns:m="http://schemas.openxmlformats.org/officeDocument/2006/math">
                    <m:acc>
                      <m:accPr>
                        <m:chr m:val="̅"/>
                        <m:ctrlPr>
                          <a:rPr lang="en-IN" sz="2000" i="1">
                            <a:solidFill>
                              <a:srgbClr val="FF0000"/>
                            </a:solidFill>
                            <a:effectLst/>
                            <a:latin typeface="Cambria Math"/>
                            <a:ea typeface="Times New Roman" panose="02020603050405020304" pitchFamily="18" charset="0"/>
                          </a:rPr>
                        </m:ctrlPr>
                      </m:accPr>
                      <m:e>
                        <m:r>
                          <a:rPr lang="en-GB" sz="2000" i="1">
                            <a:solidFill>
                              <a:srgbClr val="FF0000"/>
                            </a:solidFill>
                            <a:effectLst/>
                            <a:latin typeface="Cambria Math" panose="02040503050406030204" pitchFamily="18" charset="0"/>
                            <a:ea typeface="Times New Roman" panose="02020603050405020304" pitchFamily="18" charset="0"/>
                          </a:rPr>
                          <m:t>𝑋</m:t>
                        </m:r>
                      </m:e>
                    </m:acc>
                    <m:r>
                      <a:rPr lang="en-GB" sz="2000" i="1">
                        <a:solidFill>
                          <a:srgbClr val="FF0000"/>
                        </a:solidFill>
                        <a:effectLst/>
                        <a:latin typeface="Cambria Math" panose="02040503050406030204" pitchFamily="18" charset="0"/>
                        <a:ea typeface="Times New Roman" panose="02020603050405020304" pitchFamily="18" charset="0"/>
                      </a:rPr>
                      <m:t>+</m:t>
                    </m:r>
                    <m:r>
                      <a:rPr lang="en-GB" sz="2000" i="1">
                        <a:solidFill>
                          <a:srgbClr val="FF0000"/>
                        </a:solidFill>
                        <a:effectLst/>
                        <a:latin typeface="Cambria Math" panose="02040503050406030204" pitchFamily="18" charset="0"/>
                        <a:ea typeface="Times New Roman" panose="02020603050405020304" pitchFamily="18" charset="0"/>
                      </a:rPr>
                      <m:t>𝜎</m:t>
                    </m:r>
                  </m:oMath>
                </a14:m>
                <a:endParaRPr lang="en-IN" sz="2000" dirty="0">
                  <a:solidFill>
                    <a:srgbClr val="FF0000"/>
                  </a:solidFill>
                  <a:effectLst/>
                  <a:latin typeface="Times New Roman" panose="02020603050405020304" pitchFamily="18" charset="0"/>
                  <a:ea typeface="Times New Roman" panose="02020603050405020304" pitchFamily="18" charset="0"/>
                </a:endParaRPr>
              </a:p>
              <a:p>
                <a:pPr marL="228600" indent="457200" algn="just" fontAlgn="base"/>
                <a:r>
                  <a:rPr lang="en-GB" sz="2000" dirty="0">
                    <a:solidFill>
                      <a:srgbClr val="FF0000"/>
                    </a:solidFill>
                    <a:effectLst/>
                    <a:latin typeface="Times New Roman" panose="02020603050405020304" pitchFamily="18" charset="0"/>
                    <a:ea typeface="Times New Roman" panose="02020603050405020304" pitchFamily="18" charset="0"/>
                  </a:rPr>
                  <a:t>i.e., between </a:t>
                </a:r>
                <a14:m>
                  <m:oMath xmlns:m="http://schemas.openxmlformats.org/officeDocument/2006/math">
                    <m:r>
                      <a:rPr lang="en-GB" sz="2000" i="1">
                        <a:solidFill>
                          <a:srgbClr val="FF0000"/>
                        </a:solidFill>
                        <a:effectLst/>
                        <a:latin typeface="Cambria Math" panose="02040503050406030204" pitchFamily="18" charset="0"/>
                        <a:ea typeface="Times New Roman" panose="02020603050405020304" pitchFamily="18" charset="0"/>
                      </a:rPr>
                      <m:t>−1≤</m:t>
                    </m:r>
                    <m:r>
                      <a:rPr lang="en-GB" sz="2000" i="1">
                        <a:solidFill>
                          <a:srgbClr val="FF0000"/>
                        </a:solidFill>
                        <a:effectLst/>
                        <a:latin typeface="Cambria Math" panose="02040503050406030204" pitchFamily="18" charset="0"/>
                        <a:ea typeface="Times New Roman" panose="02020603050405020304" pitchFamily="18" charset="0"/>
                      </a:rPr>
                      <m:t>𝑍</m:t>
                    </m:r>
                    <m:r>
                      <a:rPr lang="en-GB" sz="2000" i="1">
                        <a:solidFill>
                          <a:srgbClr val="FF0000"/>
                        </a:solidFill>
                        <a:effectLst/>
                        <a:latin typeface="Cambria Math" panose="02040503050406030204" pitchFamily="18" charset="0"/>
                        <a:ea typeface="Times New Roman" panose="02020603050405020304" pitchFamily="18" charset="0"/>
                      </a:rPr>
                      <m:t>≤1</m:t>
                    </m:r>
                  </m:oMath>
                </a14:m>
                <a:endParaRPr lang="en-IN" sz="2000" dirty="0">
                  <a:solidFill>
                    <a:srgbClr val="FF0000"/>
                  </a:solidFill>
                  <a:effectLst/>
                  <a:latin typeface="Times New Roman" panose="02020603050405020304" pitchFamily="18" charset="0"/>
                  <a:ea typeface="Times New Roman" panose="02020603050405020304" pitchFamily="18" charset="0"/>
                </a:endParaRPr>
              </a:p>
              <a:p>
                <a:pPr marL="228600" algn="just" fontAlgn="base"/>
                <a:r>
                  <a:rPr lang="en-GB" sz="2000" dirty="0">
                    <a:solidFill>
                      <a:srgbClr val="FF0000"/>
                    </a:solidFill>
                    <a:effectLst/>
                    <a:latin typeface="Times New Roman" panose="02020603050405020304" pitchFamily="18" charset="0"/>
                    <a:ea typeface="Times New Roman" panose="02020603050405020304" pitchFamily="18" charset="0"/>
                  </a:rPr>
                  <a:t>    </a:t>
                </a:r>
                <a:r>
                  <a:rPr lang="en-GB" sz="2000" dirty="0">
                    <a:solidFill>
                      <a:srgbClr val="00B050"/>
                    </a:solidFill>
                    <a:effectLst/>
                    <a:latin typeface="Times New Roman" panose="02020603050405020304" pitchFamily="18" charset="0"/>
                    <a:ea typeface="Times New Roman" panose="02020603050405020304" pitchFamily="18" charset="0"/>
                  </a:rPr>
                  <a:t>94.45% area lies between </a:t>
                </a:r>
                <a14:m>
                  <m:oMath xmlns:m="http://schemas.openxmlformats.org/officeDocument/2006/math">
                    <m:acc>
                      <m:accPr>
                        <m:chr m:val="̅"/>
                        <m:ctrlPr>
                          <a:rPr lang="en-IN" sz="2000" i="1">
                            <a:solidFill>
                              <a:srgbClr val="00B050"/>
                            </a:solidFill>
                            <a:effectLst/>
                            <a:latin typeface="Cambria Math"/>
                            <a:ea typeface="Times New Roman" panose="02020603050405020304" pitchFamily="18" charset="0"/>
                          </a:rPr>
                        </m:ctrlPr>
                      </m:accPr>
                      <m:e>
                        <m:r>
                          <a:rPr lang="en-GB" sz="2000" i="1">
                            <a:solidFill>
                              <a:srgbClr val="00B050"/>
                            </a:solidFill>
                            <a:effectLst/>
                            <a:latin typeface="Cambria Math" panose="02040503050406030204" pitchFamily="18" charset="0"/>
                            <a:ea typeface="Times New Roman" panose="02020603050405020304" pitchFamily="18" charset="0"/>
                          </a:rPr>
                          <m:t>𝑋</m:t>
                        </m:r>
                      </m:e>
                    </m:acc>
                    <m:r>
                      <a:rPr lang="en-GB" sz="2000" i="1">
                        <a:solidFill>
                          <a:srgbClr val="00B050"/>
                        </a:solidFill>
                        <a:effectLst/>
                        <a:latin typeface="Cambria Math" panose="02040503050406030204" pitchFamily="18" charset="0"/>
                        <a:ea typeface="Times New Roman" panose="02020603050405020304" pitchFamily="18" charset="0"/>
                      </a:rPr>
                      <m:t>−2</m:t>
                    </m:r>
                    <m:r>
                      <a:rPr lang="en-GB" sz="2000" i="1">
                        <a:solidFill>
                          <a:srgbClr val="00B050"/>
                        </a:solidFill>
                        <a:effectLst/>
                        <a:latin typeface="Cambria Math" panose="02040503050406030204" pitchFamily="18" charset="0"/>
                        <a:ea typeface="Times New Roman" panose="02020603050405020304" pitchFamily="18" charset="0"/>
                      </a:rPr>
                      <m:t>𝜎</m:t>
                    </m:r>
                  </m:oMath>
                </a14:m>
                <a:r>
                  <a:rPr lang="en-GB" sz="2000" dirty="0">
                    <a:solidFill>
                      <a:srgbClr val="00B050"/>
                    </a:solidFill>
                    <a:effectLst/>
                    <a:latin typeface="Times New Roman" panose="02020603050405020304" pitchFamily="18" charset="0"/>
                    <a:ea typeface="Times New Roman" panose="02020603050405020304" pitchFamily="18" charset="0"/>
                  </a:rPr>
                  <a:t> to </a:t>
                </a:r>
                <a14:m>
                  <m:oMath xmlns:m="http://schemas.openxmlformats.org/officeDocument/2006/math">
                    <m:acc>
                      <m:accPr>
                        <m:chr m:val="̅"/>
                        <m:ctrlPr>
                          <a:rPr lang="en-IN" sz="2000" i="1">
                            <a:solidFill>
                              <a:srgbClr val="00B050"/>
                            </a:solidFill>
                            <a:effectLst/>
                            <a:latin typeface="Cambria Math"/>
                            <a:ea typeface="Times New Roman" panose="02020603050405020304" pitchFamily="18" charset="0"/>
                          </a:rPr>
                        </m:ctrlPr>
                      </m:accPr>
                      <m:e>
                        <m:r>
                          <a:rPr lang="en-GB" sz="2000" i="1">
                            <a:solidFill>
                              <a:srgbClr val="00B050"/>
                            </a:solidFill>
                            <a:effectLst/>
                            <a:latin typeface="Cambria Math" panose="02040503050406030204" pitchFamily="18" charset="0"/>
                            <a:ea typeface="Times New Roman" panose="02020603050405020304" pitchFamily="18" charset="0"/>
                          </a:rPr>
                          <m:t>𝑋</m:t>
                        </m:r>
                      </m:e>
                    </m:acc>
                    <m:r>
                      <a:rPr lang="en-GB" sz="2000" i="1">
                        <a:solidFill>
                          <a:srgbClr val="00B050"/>
                        </a:solidFill>
                        <a:effectLst/>
                        <a:latin typeface="Cambria Math" panose="02040503050406030204" pitchFamily="18" charset="0"/>
                        <a:ea typeface="Times New Roman" panose="02020603050405020304" pitchFamily="18" charset="0"/>
                      </a:rPr>
                      <m:t>+2</m:t>
                    </m:r>
                    <m:r>
                      <a:rPr lang="en-GB" sz="2000" i="1">
                        <a:solidFill>
                          <a:srgbClr val="00B050"/>
                        </a:solidFill>
                        <a:effectLst/>
                        <a:latin typeface="Cambria Math" panose="02040503050406030204" pitchFamily="18" charset="0"/>
                        <a:ea typeface="Times New Roman" panose="02020603050405020304" pitchFamily="18" charset="0"/>
                      </a:rPr>
                      <m:t>𝜎</m:t>
                    </m:r>
                  </m:oMath>
                </a14:m>
                <a:endParaRPr lang="en-IN" sz="2000" dirty="0">
                  <a:solidFill>
                    <a:srgbClr val="00B050"/>
                  </a:solidFill>
                  <a:effectLst/>
                  <a:latin typeface="Times New Roman" panose="02020603050405020304" pitchFamily="18" charset="0"/>
                  <a:ea typeface="Times New Roman" panose="02020603050405020304" pitchFamily="18" charset="0"/>
                </a:endParaRPr>
              </a:p>
              <a:p>
                <a:pPr marL="228600" algn="just" fontAlgn="base"/>
                <a:r>
                  <a:rPr lang="en-GB" sz="2000" dirty="0">
                    <a:solidFill>
                      <a:srgbClr val="00B050"/>
                    </a:solidFill>
                    <a:effectLst/>
                    <a:latin typeface="Times New Roman" panose="02020603050405020304" pitchFamily="18" charset="0"/>
                    <a:ea typeface="Times New Roman" panose="02020603050405020304" pitchFamily="18" charset="0"/>
                  </a:rPr>
                  <a:t>         i.e., between </a:t>
                </a:r>
                <a14:m>
                  <m:oMath xmlns:m="http://schemas.openxmlformats.org/officeDocument/2006/math">
                    <m:r>
                      <a:rPr lang="en-GB" sz="2000" i="1">
                        <a:solidFill>
                          <a:srgbClr val="00B050"/>
                        </a:solidFill>
                        <a:effectLst/>
                        <a:latin typeface="Cambria Math" panose="02040503050406030204" pitchFamily="18" charset="0"/>
                        <a:ea typeface="Times New Roman" panose="02020603050405020304" pitchFamily="18" charset="0"/>
                      </a:rPr>
                      <m:t>−2≤</m:t>
                    </m:r>
                    <m:r>
                      <a:rPr lang="en-GB" sz="2000" i="1">
                        <a:solidFill>
                          <a:srgbClr val="00B050"/>
                        </a:solidFill>
                        <a:effectLst/>
                        <a:latin typeface="Cambria Math" panose="02040503050406030204" pitchFamily="18" charset="0"/>
                        <a:ea typeface="Times New Roman" panose="02020603050405020304" pitchFamily="18" charset="0"/>
                      </a:rPr>
                      <m:t>𝑍</m:t>
                    </m:r>
                    <m:r>
                      <a:rPr lang="en-GB" sz="2000" i="1">
                        <a:solidFill>
                          <a:srgbClr val="00B050"/>
                        </a:solidFill>
                        <a:effectLst/>
                        <a:latin typeface="Cambria Math" panose="02040503050406030204" pitchFamily="18" charset="0"/>
                        <a:ea typeface="Times New Roman" panose="02020603050405020304" pitchFamily="18" charset="0"/>
                      </a:rPr>
                      <m:t>≤2</m:t>
                    </m:r>
                  </m:oMath>
                </a14:m>
                <a:endParaRPr lang="en-IN" sz="2000" dirty="0">
                  <a:solidFill>
                    <a:srgbClr val="00B050"/>
                  </a:solidFill>
                  <a:effectLst/>
                  <a:latin typeface="Times New Roman" panose="02020603050405020304" pitchFamily="18" charset="0"/>
                  <a:ea typeface="Times New Roman" panose="02020603050405020304" pitchFamily="18" charset="0"/>
                </a:endParaRPr>
              </a:p>
              <a:p>
                <a:pPr marL="228600" algn="just" fontAlgn="base"/>
                <a:r>
                  <a:rPr lang="en-GB" sz="2000" dirty="0">
                    <a:solidFill>
                      <a:srgbClr val="FF0000"/>
                    </a:solidFill>
                    <a:effectLst/>
                    <a:latin typeface="Times New Roman" panose="02020603050405020304" pitchFamily="18" charset="0"/>
                    <a:ea typeface="Times New Roman" panose="02020603050405020304" pitchFamily="18" charset="0"/>
                  </a:rPr>
                  <a:t>    </a:t>
                </a:r>
                <a:r>
                  <a:rPr lang="en-GB" sz="2000" dirty="0">
                    <a:solidFill>
                      <a:schemeClr val="accent1">
                        <a:lumMod val="75000"/>
                      </a:schemeClr>
                    </a:solidFill>
                    <a:effectLst/>
                    <a:latin typeface="Times New Roman" panose="02020603050405020304" pitchFamily="18" charset="0"/>
                    <a:ea typeface="Times New Roman" panose="02020603050405020304" pitchFamily="18" charset="0"/>
                  </a:rPr>
                  <a:t>99.73% area lies between  </a:t>
                </a:r>
                <a14:m>
                  <m:oMath xmlns:m="http://schemas.openxmlformats.org/officeDocument/2006/math">
                    <m:acc>
                      <m:accPr>
                        <m:chr m:val="̅"/>
                        <m:ctrlPr>
                          <a:rPr lang="en-IN" sz="2000" i="1">
                            <a:solidFill>
                              <a:schemeClr val="accent1">
                                <a:lumMod val="75000"/>
                              </a:schemeClr>
                            </a:solidFill>
                            <a:effectLst/>
                            <a:latin typeface="Cambria Math"/>
                            <a:ea typeface="Times New Roman" panose="02020603050405020304" pitchFamily="18" charset="0"/>
                          </a:rPr>
                        </m:ctrlPr>
                      </m:accPr>
                      <m:e>
                        <m:r>
                          <a:rPr lang="en-GB" sz="2000" i="1">
                            <a:solidFill>
                              <a:schemeClr val="accent1">
                                <a:lumMod val="75000"/>
                              </a:schemeClr>
                            </a:solidFill>
                            <a:effectLst/>
                            <a:latin typeface="Cambria Math" panose="02040503050406030204" pitchFamily="18" charset="0"/>
                            <a:ea typeface="Times New Roman" panose="02020603050405020304" pitchFamily="18" charset="0"/>
                          </a:rPr>
                          <m:t>𝑋</m:t>
                        </m:r>
                      </m:e>
                    </m:acc>
                    <m:r>
                      <a:rPr lang="en-GB" sz="2000" i="1">
                        <a:solidFill>
                          <a:schemeClr val="accent1">
                            <a:lumMod val="75000"/>
                          </a:schemeClr>
                        </a:solidFill>
                        <a:effectLst/>
                        <a:latin typeface="Cambria Math" panose="02040503050406030204" pitchFamily="18" charset="0"/>
                        <a:ea typeface="Times New Roman" panose="02020603050405020304" pitchFamily="18" charset="0"/>
                      </a:rPr>
                      <m:t>−3</m:t>
                    </m:r>
                    <m:r>
                      <a:rPr lang="en-GB" sz="2000" i="1">
                        <a:solidFill>
                          <a:schemeClr val="accent1">
                            <a:lumMod val="75000"/>
                          </a:schemeClr>
                        </a:solidFill>
                        <a:effectLst/>
                        <a:latin typeface="Cambria Math" panose="02040503050406030204" pitchFamily="18" charset="0"/>
                        <a:ea typeface="Times New Roman" panose="02020603050405020304" pitchFamily="18" charset="0"/>
                      </a:rPr>
                      <m:t>𝜎</m:t>
                    </m:r>
                  </m:oMath>
                </a14:m>
                <a:r>
                  <a:rPr lang="en-GB" sz="2000" dirty="0">
                    <a:solidFill>
                      <a:schemeClr val="accent1">
                        <a:lumMod val="75000"/>
                      </a:schemeClr>
                    </a:solidFill>
                    <a:effectLst/>
                    <a:latin typeface="Times New Roman" panose="02020603050405020304" pitchFamily="18" charset="0"/>
                    <a:ea typeface="Times New Roman" panose="02020603050405020304" pitchFamily="18" charset="0"/>
                  </a:rPr>
                  <a:t> to </a:t>
                </a:r>
                <a14:m>
                  <m:oMath xmlns:m="http://schemas.openxmlformats.org/officeDocument/2006/math">
                    <m:acc>
                      <m:accPr>
                        <m:chr m:val="̅"/>
                        <m:ctrlPr>
                          <a:rPr lang="en-IN" sz="2000" i="1">
                            <a:solidFill>
                              <a:schemeClr val="accent1">
                                <a:lumMod val="75000"/>
                              </a:schemeClr>
                            </a:solidFill>
                            <a:effectLst/>
                            <a:latin typeface="Cambria Math"/>
                            <a:ea typeface="Times New Roman" panose="02020603050405020304" pitchFamily="18" charset="0"/>
                          </a:rPr>
                        </m:ctrlPr>
                      </m:accPr>
                      <m:e>
                        <m:r>
                          <a:rPr lang="en-GB" sz="2000" i="1">
                            <a:solidFill>
                              <a:schemeClr val="accent1">
                                <a:lumMod val="75000"/>
                              </a:schemeClr>
                            </a:solidFill>
                            <a:effectLst/>
                            <a:latin typeface="Cambria Math" panose="02040503050406030204" pitchFamily="18" charset="0"/>
                            <a:ea typeface="Times New Roman" panose="02020603050405020304" pitchFamily="18" charset="0"/>
                          </a:rPr>
                          <m:t>𝑋</m:t>
                        </m:r>
                      </m:e>
                    </m:acc>
                    <m:r>
                      <a:rPr lang="en-GB" sz="2000" i="1">
                        <a:solidFill>
                          <a:schemeClr val="accent1">
                            <a:lumMod val="75000"/>
                          </a:schemeClr>
                        </a:solidFill>
                        <a:effectLst/>
                        <a:latin typeface="Cambria Math" panose="02040503050406030204" pitchFamily="18" charset="0"/>
                        <a:ea typeface="Times New Roman" panose="02020603050405020304" pitchFamily="18" charset="0"/>
                      </a:rPr>
                      <m:t>+3</m:t>
                    </m:r>
                    <m:r>
                      <a:rPr lang="en-GB" sz="2000" i="1">
                        <a:solidFill>
                          <a:schemeClr val="accent1">
                            <a:lumMod val="75000"/>
                          </a:schemeClr>
                        </a:solidFill>
                        <a:effectLst/>
                        <a:latin typeface="Cambria Math" panose="02040503050406030204" pitchFamily="18" charset="0"/>
                        <a:ea typeface="Times New Roman" panose="02020603050405020304" pitchFamily="18" charset="0"/>
                      </a:rPr>
                      <m:t>𝜎</m:t>
                    </m:r>
                  </m:oMath>
                </a14:m>
                <a:endParaRPr lang="en-IN" sz="2000" dirty="0">
                  <a:solidFill>
                    <a:schemeClr val="accent1">
                      <a:lumMod val="75000"/>
                    </a:schemeClr>
                  </a:solidFill>
                  <a:effectLst/>
                  <a:latin typeface="Times New Roman" panose="02020603050405020304" pitchFamily="18" charset="0"/>
                  <a:ea typeface="Times New Roman" panose="02020603050405020304" pitchFamily="18" charset="0"/>
                </a:endParaRPr>
              </a:p>
              <a:p>
                <a:pPr marL="228600" algn="just" fontAlgn="base"/>
                <a:r>
                  <a:rPr lang="en-GB" sz="2000" dirty="0">
                    <a:solidFill>
                      <a:schemeClr val="accent1">
                        <a:lumMod val="75000"/>
                      </a:schemeClr>
                    </a:solidFill>
                    <a:effectLst/>
                    <a:latin typeface="Times New Roman" panose="02020603050405020304" pitchFamily="18" charset="0"/>
                    <a:ea typeface="Times New Roman" panose="02020603050405020304" pitchFamily="18" charset="0"/>
                  </a:rPr>
                  <a:t>         i.e., between </a:t>
                </a:r>
                <a14:m>
                  <m:oMath xmlns:m="http://schemas.openxmlformats.org/officeDocument/2006/math">
                    <m:r>
                      <a:rPr lang="en-GB" sz="2000" i="1">
                        <a:solidFill>
                          <a:schemeClr val="accent1">
                            <a:lumMod val="75000"/>
                          </a:schemeClr>
                        </a:solidFill>
                        <a:effectLst/>
                        <a:latin typeface="Cambria Math" panose="02040503050406030204" pitchFamily="18" charset="0"/>
                        <a:ea typeface="Times New Roman" panose="02020603050405020304" pitchFamily="18" charset="0"/>
                      </a:rPr>
                      <m:t>−3≤</m:t>
                    </m:r>
                    <m:r>
                      <a:rPr lang="en-GB" sz="2000" i="1">
                        <a:solidFill>
                          <a:schemeClr val="accent1">
                            <a:lumMod val="75000"/>
                          </a:schemeClr>
                        </a:solidFill>
                        <a:effectLst/>
                        <a:latin typeface="Cambria Math" panose="02040503050406030204" pitchFamily="18" charset="0"/>
                        <a:ea typeface="Times New Roman" panose="02020603050405020304" pitchFamily="18" charset="0"/>
                      </a:rPr>
                      <m:t>𝑍</m:t>
                    </m:r>
                    <m:r>
                      <a:rPr lang="en-GB" sz="2000" i="1">
                        <a:solidFill>
                          <a:schemeClr val="accent1">
                            <a:lumMod val="75000"/>
                          </a:schemeClr>
                        </a:solidFill>
                        <a:effectLst/>
                        <a:latin typeface="Cambria Math" panose="02040503050406030204" pitchFamily="18" charset="0"/>
                        <a:ea typeface="Times New Roman" panose="02020603050405020304" pitchFamily="18" charset="0"/>
                      </a:rPr>
                      <m:t>≤3</m:t>
                    </m:r>
                  </m:oMath>
                </a14:m>
                <a:endParaRPr lang="en-IN" sz="2000" dirty="0">
                  <a:solidFill>
                    <a:schemeClr val="accent1">
                      <a:lumMod val="75000"/>
                    </a:schemeClr>
                  </a:solidFill>
                  <a:effectLst/>
                  <a:latin typeface="Times New Roman" panose="02020603050405020304" pitchFamily="18" charset="0"/>
                  <a:ea typeface="Times New Roman" panose="02020603050405020304" pitchFamily="18" charset="0"/>
                </a:endParaRPr>
              </a:p>
              <a:p>
                <a:pPr marL="228600" algn="just" fontAlgn="base"/>
                <a:r>
                  <a:rPr lang="en-US" sz="2000" dirty="0">
                    <a:solidFill>
                      <a:schemeClr val="accent1">
                        <a:lumMod val="75000"/>
                      </a:schemeClr>
                    </a:solidFill>
                    <a:effectLst/>
                    <a:latin typeface="Times New Roman" panose="02020603050405020304" pitchFamily="18" charset="0"/>
                    <a:ea typeface="Times New Roman" panose="02020603050405020304" pitchFamily="18" charset="0"/>
                  </a:rPr>
                  <a:t> </a:t>
                </a:r>
                <a:endParaRPr lang="en-IN" sz="2000" dirty="0">
                  <a:solidFill>
                    <a:schemeClr val="accent1">
                      <a:lumMod val="75000"/>
                    </a:schemeClr>
                  </a:solidFill>
                  <a:effectLst/>
                  <a:latin typeface="Times New Roman" panose="02020603050405020304" pitchFamily="18" charset="0"/>
                  <a:ea typeface="Times New Roman" panose="02020603050405020304" pitchFamily="18" charset="0"/>
                </a:endParaRPr>
              </a:p>
              <a:p>
                <a:pPr marL="228600" algn="just" fontAlgn="base"/>
                <a:r>
                  <a:rPr lang="en-GB" sz="2000" b="1" i="1" dirty="0">
                    <a:solidFill>
                      <a:srgbClr val="FF0000"/>
                    </a:solidFill>
                    <a:effectLst/>
                    <a:latin typeface="Times New Roman" panose="02020603050405020304" pitchFamily="18" charset="0"/>
                    <a:ea typeface="Times New Roman" panose="02020603050405020304" pitchFamily="18" charset="0"/>
                  </a:rPr>
                  <a:t>Note:</a:t>
                </a:r>
                <a:r>
                  <a:rPr lang="en-GB" sz="2000" dirty="0">
                    <a:solidFill>
                      <a:srgbClr val="FF0000"/>
                    </a:solidFill>
                    <a:effectLst/>
                    <a:latin typeface="Times New Roman" panose="02020603050405020304" pitchFamily="18" charset="0"/>
                    <a:ea typeface="Times New Roman" panose="02020603050405020304" pitchFamily="18" charset="0"/>
                  </a:rPr>
                  <a:t> 50% area in the </a:t>
                </a:r>
                <a14:m>
                  <m:oMath xmlns:m="http://schemas.openxmlformats.org/officeDocument/2006/math">
                    <m:r>
                      <a:rPr lang="en-GB" sz="2000" i="1">
                        <a:solidFill>
                          <a:srgbClr val="FF0000"/>
                        </a:solidFill>
                        <a:effectLst/>
                        <a:latin typeface="Cambria Math" panose="02040503050406030204" pitchFamily="18" charset="0"/>
                        <a:ea typeface="Times New Roman" panose="02020603050405020304" pitchFamily="18" charset="0"/>
                      </a:rPr>
                      <m:t>𝑍</m:t>
                    </m:r>
                  </m:oMath>
                </a14:m>
                <a:r>
                  <a:rPr lang="en-GB" sz="2000" dirty="0">
                    <a:solidFill>
                      <a:srgbClr val="FF0000"/>
                    </a:solidFill>
                    <a:effectLst/>
                    <a:latin typeface="Times New Roman" panose="02020603050405020304" pitchFamily="18" charset="0"/>
                    <a:ea typeface="Times New Roman" panose="02020603050405020304" pitchFamily="18" charset="0"/>
                  </a:rPr>
                  <a:t> – interval (-.745. + .745)</a:t>
                </a:r>
                <a:r>
                  <a:rPr lang="en-US" sz="2000" dirty="0">
                    <a:solidFill>
                      <a:srgbClr val="FF0000"/>
                    </a:solidFill>
                    <a:effectLst/>
                    <a:latin typeface="Times New Roman" panose="02020603050405020304" pitchFamily="18" charset="0"/>
                    <a:ea typeface="Times New Roman" panose="02020603050405020304" pitchFamily="18" charset="0"/>
                  </a:rPr>
                  <a:t> </a:t>
                </a:r>
                <a:endParaRPr lang="en-IN" sz="2000" dirty="0">
                  <a:solidFill>
                    <a:srgbClr val="FF0000"/>
                  </a:solidFill>
                  <a:effectLst/>
                  <a:latin typeface="Times New Roman" panose="02020603050405020304" pitchFamily="18" charset="0"/>
                  <a:ea typeface="Times New Roman" panose="02020603050405020304" pitchFamily="18" charset="0"/>
                </a:endParaRPr>
              </a:p>
              <a:p>
                <a:pPr marL="228600" algn="just" fontAlgn="base"/>
                <a:r>
                  <a:rPr lang="en-GB" sz="2000" dirty="0">
                    <a:solidFill>
                      <a:srgbClr val="FF0000"/>
                    </a:solidFill>
                    <a:effectLst/>
                    <a:latin typeface="Times New Roman" panose="02020603050405020304" pitchFamily="18" charset="0"/>
                    <a:ea typeface="Times New Roman" panose="02020603050405020304" pitchFamily="18" charset="0"/>
                  </a:rPr>
                  <a:t>          99% area in the</a:t>
                </a:r>
                <a14:m>
                  <m:oMath xmlns:m="http://schemas.openxmlformats.org/officeDocument/2006/math">
                    <m:r>
                      <a:rPr lang="en-GB" sz="2000" i="1">
                        <a:solidFill>
                          <a:srgbClr val="FF0000"/>
                        </a:solidFill>
                        <a:effectLst/>
                        <a:latin typeface="Cambria Math" panose="02040503050406030204" pitchFamily="18" charset="0"/>
                        <a:ea typeface="Times New Roman" panose="02020603050405020304" pitchFamily="18" charset="0"/>
                      </a:rPr>
                      <m:t> </m:t>
                    </m:r>
                    <m:r>
                      <a:rPr lang="en-GB" sz="2000" i="1">
                        <a:solidFill>
                          <a:srgbClr val="FF0000"/>
                        </a:solidFill>
                        <a:effectLst/>
                        <a:latin typeface="Cambria Math" panose="02040503050406030204" pitchFamily="18" charset="0"/>
                        <a:ea typeface="Times New Roman" panose="02020603050405020304" pitchFamily="18" charset="0"/>
                      </a:rPr>
                      <m:t>𝑍</m:t>
                    </m:r>
                  </m:oMath>
                </a14:m>
                <a:r>
                  <a:rPr lang="en-GB" sz="2000" dirty="0">
                    <a:solidFill>
                      <a:srgbClr val="FF0000"/>
                    </a:solidFill>
                    <a:effectLst/>
                    <a:latin typeface="Times New Roman" panose="02020603050405020304" pitchFamily="18" charset="0"/>
                    <a:ea typeface="Times New Roman" panose="02020603050405020304" pitchFamily="18" charset="0"/>
                  </a:rPr>
                  <a:t> – interval (-2.58. + 2.58)</a:t>
                </a:r>
                <a:r>
                  <a:rPr lang="en-US" sz="2000" dirty="0">
                    <a:solidFill>
                      <a:srgbClr val="FF0000"/>
                    </a:solidFill>
                    <a:effectLst/>
                    <a:latin typeface="Times New Roman" panose="02020603050405020304" pitchFamily="18" charset="0"/>
                    <a:ea typeface="Times New Roman" panose="02020603050405020304" pitchFamily="18" charset="0"/>
                  </a:rPr>
                  <a:t> </a:t>
                </a:r>
                <a:endParaRPr lang="en-IN" sz="2000" dirty="0">
                  <a:solidFill>
                    <a:srgbClr val="FF0000"/>
                  </a:solidFill>
                  <a:effectLst/>
                  <a:latin typeface="Times New Roman" panose="02020603050405020304" pitchFamily="18" charset="0"/>
                  <a:ea typeface="Times New Roman" panose="02020603050405020304" pitchFamily="18" charset="0"/>
                </a:endParaRPr>
              </a:p>
              <a:p>
                <a:pPr marL="228600" algn="just" fontAlgn="base"/>
                <a:r>
                  <a:rPr lang="en-US" sz="2000" dirty="0">
                    <a:solidFill>
                      <a:srgbClr val="FF0000"/>
                    </a:solidFill>
                    <a:effectLst/>
                    <a:latin typeface="Times New Roman" panose="02020603050405020304" pitchFamily="18" charset="0"/>
                    <a:ea typeface="Times New Roman" panose="02020603050405020304" pitchFamily="18" charset="0"/>
                  </a:rPr>
                  <a:t> </a:t>
                </a:r>
                <a:endParaRPr lang="en-IN" sz="2000" dirty="0">
                  <a:solidFill>
                    <a:srgbClr val="FF0000"/>
                  </a:solidFill>
                  <a:effectLst/>
                  <a:latin typeface="Times New Roman" panose="02020603050405020304" pitchFamily="18" charset="0"/>
                  <a:ea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B43AF147-9C34-4947-96B9-596D440920F2}"/>
                  </a:ext>
                </a:extLst>
              </p:cNvPr>
              <p:cNvSpPr txBox="1">
                <a:spLocks noRot="1" noChangeAspect="1" noMove="1" noResize="1" noEditPoints="1" noAdjustHandles="1" noChangeArrowheads="1" noChangeShapeType="1" noTextEdit="1"/>
              </p:cNvSpPr>
              <p:nvPr/>
            </p:nvSpPr>
            <p:spPr>
              <a:xfrm>
                <a:off x="393111" y="1654727"/>
                <a:ext cx="9811643" cy="3477875"/>
              </a:xfrm>
              <a:prstGeom prst="rect">
                <a:avLst/>
              </a:prstGeom>
              <a:blipFill>
                <a:blip r:embed="rId4"/>
                <a:stretch>
                  <a:fillRect t="-876"/>
                </a:stretch>
              </a:blipFill>
            </p:spPr>
            <p:txBody>
              <a:bodyPr/>
              <a:lstStyle/>
              <a:p>
                <a:r>
                  <a:rPr lang="en-IN">
                    <a:noFill/>
                  </a:rPr>
                  <a:t> </a:t>
                </a:r>
              </a:p>
            </p:txBody>
          </p:sp>
        </mc:Fallback>
      </mc:AlternateContent>
      <mc:AlternateContent xmlns:mc="http://schemas.openxmlformats.org/markup-compatibility/2006" xmlns:p14="http://schemas.microsoft.com/office/powerpoint/2010/main">
        <mc:Choice Requires="p14">
          <p:contentPart p14:bwMode="auto" r:id="rId5">
            <p14:nvContentPartPr>
              <p14:cNvPr id="3" name="Ink 2">
                <a:extLst>
                  <a:ext uri="{FF2B5EF4-FFF2-40B4-BE49-F238E27FC236}">
                    <a16:creationId xmlns="" xmlns:a16="http://schemas.microsoft.com/office/drawing/2014/main" id="{D88C744C-4831-435A-B026-D1A8A595CAEA}"/>
                  </a:ext>
                </a:extLst>
              </p14:cNvPr>
              <p14:cNvContentPartPr/>
              <p14:nvPr/>
            </p14:nvContentPartPr>
            <p14:xfrm>
              <a:off x="6018291" y="2130575"/>
              <a:ext cx="28440" cy="132480"/>
            </p14:xfrm>
          </p:contentPart>
        </mc:Choice>
        <mc:Fallback xmlns="">
          <p:pic>
            <p:nvPicPr>
              <p:cNvPr id="3" name="Ink 2">
                <a:extLst>
                  <a:ext uri="{FF2B5EF4-FFF2-40B4-BE49-F238E27FC236}">
                    <a16:creationId xmlns:a16="http://schemas.microsoft.com/office/drawing/2014/main" id="{D88C744C-4831-435A-B026-D1A8A595CAEA}"/>
                  </a:ext>
                </a:extLst>
              </p:cNvPr>
              <p:cNvPicPr/>
              <p:nvPr/>
            </p:nvPicPr>
            <p:blipFill>
              <a:blip r:embed="rId6"/>
              <a:stretch>
                <a:fillRect/>
              </a:stretch>
            </p:blipFill>
            <p:spPr>
              <a:xfrm>
                <a:off x="6000291" y="2112575"/>
                <a:ext cx="6408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Ink 3">
                <a:extLst>
                  <a:ext uri="{FF2B5EF4-FFF2-40B4-BE49-F238E27FC236}">
                    <a16:creationId xmlns="" xmlns:a16="http://schemas.microsoft.com/office/drawing/2014/main" id="{F70CABD2-003E-4F58-9176-3250D7E1F340}"/>
                  </a:ext>
                </a:extLst>
              </p14:cNvPr>
              <p14:cNvContentPartPr/>
              <p14:nvPr/>
            </p14:nvContentPartPr>
            <p14:xfrm>
              <a:off x="5988411" y="2126975"/>
              <a:ext cx="87120" cy="142560"/>
            </p14:xfrm>
          </p:contentPart>
        </mc:Choice>
        <mc:Fallback xmlns="">
          <p:pic>
            <p:nvPicPr>
              <p:cNvPr id="4" name="Ink 3">
                <a:extLst>
                  <a:ext uri="{FF2B5EF4-FFF2-40B4-BE49-F238E27FC236}">
                    <a16:creationId xmlns:a16="http://schemas.microsoft.com/office/drawing/2014/main" id="{F70CABD2-003E-4F58-9176-3250D7E1F340}"/>
                  </a:ext>
                </a:extLst>
              </p:cNvPr>
              <p:cNvPicPr/>
              <p:nvPr/>
            </p:nvPicPr>
            <p:blipFill>
              <a:blip r:embed="rId8"/>
              <a:stretch>
                <a:fillRect/>
              </a:stretch>
            </p:blipFill>
            <p:spPr>
              <a:xfrm>
                <a:off x="5970771" y="2109335"/>
                <a:ext cx="12276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Ink 4">
                <a:extLst>
                  <a:ext uri="{FF2B5EF4-FFF2-40B4-BE49-F238E27FC236}">
                    <a16:creationId xmlns="" xmlns:a16="http://schemas.microsoft.com/office/drawing/2014/main" id="{ED431738-3BED-4074-8408-B09C9951CE1B}"/>
                  </a:ext>
                </a:extLst>
              </p14:cNvPr>
              <p14:cNvContentPartPr/>
              <p14:nvPr/>
            </p14:nvContentPartPr>
            <p14:xfrm>
              <a:off x="5986611" y="2084495"/>
              <a:ext cx="149040" cy="7920"/>
            </p14:xfrm>
          </p:contentPart>
        </mc:Choice>
        <mc:Fallback xmlns="">
          <p:pic>
            <p:nvPicPr>
              <p:cNvPr id="5" name="Ink 4">
                <a:extLst>
                  <a:ext uri="{FF2B5EF4-FFF2-40B4-BE49-F238E27FC236}">
                    <a16:creationId xmlns:a16="http://schemas.microsoft.com/office/drawing/2014/main" id="{ED431738-3BED-4074-8408-B09C9951CE1B}"/>
                  </a:ext>
                </a:extLst>
              </p:cNvPr>
              <p:cNvPicPr/>
              <p:nvPr/>
            </p:nvPicPr>
            <p:blipFill>
              <a:blip r:embed="rId10"/>
              <a:stretch>
                <a:fillRect/>
              </a:stretch>
            </p:blipFill>
            <p:spPr>
              <a:xfrm>
                <a:off x="5968971" y="2066855"/>
                <a:ext cx="18468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6" name="Ink 5">
                <a:extLst>
                  <a:ext uri="{FF2B5EF4-FFF2-40B4-BE49-F238E27FC236}">
                    <a16:creationId xmlns="" xmlns:a16="http://schemas.microsoft.com/office/drawing/2014/main" id="{78140E5B-840D-4BE9-ADBB-41FE5EB69E1C}"/>
                  </a:ext>
                </a:extLst>
              </p14:cNvPr>
              <p14:cNvContentPartPr/>
              <p14:nvPr/>
            </p14:nvContentPartPr>
            <p14:xfrm>
              <a:off x="6224931" y="2160095"/>
              <a:ext cx="91440" cy="10080"/>
            </p14:xfrm>
          </p:contentPart>
        </mc:Choice>
        <mc:Fallback xmlns="">
          <p:pic>
            <p:nvPicPr>
              <p:cNvPr id="6" name="Ink 5">
                <a:extLst>
                  <a:ext uri="{FF2B5EF4-FFF2-40B4-BE49-F238E27FC236}">
                    <a16:creationId xmlns:a16="http://schemas.microsoft.com/office/drawing/2014/main" id="{78140E5B-840D-4BE9-ADBB-41FE5EB69E1C}"/>
                  </a:ext>
                </a:extLst>
              </p:cNvPr>
              <p:cNvPicPr/>
              <p:nvPr/>
            </p:nvPicPr>
            <p:blipFill>
              <a:blip r:embed="rId12"/>
              <a:stretch>
                <a:fillRect/>
              </a:stretch>
            </p:blipFill>
            <p:spPr>
              <a:xfrm>
                <a:off x="6207291" y="2142455"/>
                <a:ext cx="12708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8" name="Ink 7">
                <a:extLst>
                  <a:ext uri="{FF2B5EF4-FFF2-40B4-BE49-F238E27FC236}">
                    <a16:creationId xmlns="" xmlns:a16="http://schemas.microsoft.com/office/drawing/2014/main" id="{1BD5104E-5B81-4E2F-A65E-D3C8FF6620D5}"/>
                  </a:ext>
                </a:extLst>
              </p14:cNvPr>
              <p14:cNvContentPartPr/>
              <p14:nvPr/>
            </p14:nvContentPartPr>
            <p14:xfrm>
              <a:off x="6226731" y="2220215"/>
              <a:ext cx="102600" cy="5040"/>
            </p14:xfrm>
          </p:contentPart>
        </mc:Choice>
        <mc:Fallback xmlns="">
          <p:pic>
            <p:nvPicPr>
              <p:cNvPr id="8" name="Ink 7">
                <a:extLst>
                  <a:ext uri="{FF2B5EF4-FFF2-40B4-BE49-F238E27FC236}">
                    <a16:creationId xmlns:a16="http://schemas.microsoft.com/office/drawing/2014/main" id="{1BD5104E-5B81-4E2F-A65E-D3C8FF6620D5}"/>
                  </a:ext>
                </a:extLst>
              </p:cNvPr>
              <p:cNvPicPr/>
              <p:nvPr/>
            </p:nvPicPr>
            <p:blipFill>
              <a:blip r:embed="rId14"/>
              <a:stretch>
                <a:fillRect/>
              </a:stretch>
            </p:blipFill>
            <p:spPr>
              <a:xfrm>
                <a:off x="6208731" y="2202215"/>
                <a:ext cx="138240" cy="4068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9" name="Ink 8">
                <a:extLst>
                  <a:ext uri="{FF2B5EF4-FFF2-40B4-BE49-F238E27FC236}">
                    <a16:creationId xmlns="" xmlns:a16="http://schemas.microsoft.com/office/drawing/2014/main" id="{7B760B11-E682-4DEA-8632-CA4F77576810}"/>
                  </a:ext>
                </a:extLst>
              </p14:cNvPr>
              <p14:cNvContentPartPr/>
              <p14:nvPr/>
            </p14:nvContentPartPr>
            <p14:xfrm>
              <a:off x="6425091" y="2128415"/>
              <a:ext cx="150120" cy="138240"/>
            </p14:xfrm>
          </p:contentPart>
        </mc:Choice>
        <mc:Fallback xmlns="">
          <p:pic>
            <p:nvPicPr>
              <p:cNvPr id="9" name="Ink 8">
                <a:extLst>
                  <a:ext uri="{FF2B5EF4-FFF2-40B4-BE49-F238E27FC236}">
                    <a16:creationId xmlns:a16="http://schemas.microsoft.com/office/drawing/2014/main" id="{7B760B11-E682-4DEA-8632-CA4F77576810}"/>
                  </a:ext>
                </a:extLst>
              </p:cNvPr>
              <p:cNvPicPr/>
              <p:nvPr/>
            </p:nvPicPr>
            <p:blipFill>
              <a:blip r:embed="rId16"/>
              <a:stretch>
                <a:fillRect/>
              </a:stretch>
            </p:blipFill>
            <p:spPr>
              <a:xfrm>
                <a:off x="6407451" y="2110415"/>
                <a:ext cx="18576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2" name="Ink 11">
                <a:extLst>
                  <a:ext uri="{FF2B5EF4-FFF2-40B4-BE49-F238E27FC236}">
                    <a16:creationId xmlns="" xmlns:a16="http://schemas.microsoft.com/office/drawing/2014/main" id="{547296E3-C0C8-4F96-B5FE-98EA62038968}"/>
                  </a:ext>
                </a:extLst>
              </p14:cNvPr>
              <p14:cNvContentPartPr/>
              <p14:nvPr/>
            </p14:nvContentPartPr>
            <p14:xfrm>
              <a:off x="6718491" y="2146055"/>
              <a:ext cx="85680" cy="7200"/>
            </p14:xfrm>
          </p:contentPart>
        </mc:Choice>
        <mc:Fallback xmlns="">
          <p:pic>
            <p:nvPicPr>
              <p:cNvPr id="12" name="Ink 11">
                <a:extLst>
                  <a:ext uri="{FF2B5EF4-FFF2-40B4-BE49-F238E27FC236}">
                    <a16:creationId xmlns:a16="http://schemas.microsoft.com/office/drawing/2014/main" id="{547296E3-C0C8-4F96-B5FE-98EA62038968}"/>
                  </a:ext>
                </a:extLst>
              </p:cNvPr>
              <p:cNvPicPr/>
              <p:nvPr/>
            </p:nvPicPr>
            <p:blipFill>
              <a:blip r:embed="rId18"/>
              <a:stretch>
                <a:fillRect/>
              </a:stretch>
            </p:blipFill>
            <p:spPr>
              <a:xfrm>
                <a:off x="6700491" y="2128415"/>
                <a:ext cx="121320" cy="428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3" name="Ink 12">
                <a:extLst>
                  <a:ext uri="{FF2B5EF4-FFF2-40B4-BE49-F238E27FC236}">
                    <a16:creationId xmlns="" xmlns:a16="http://schemas.microsoft.com/office/drawing/2014/main" id="{3EC90C0E-35F5-4861-8D97-229586F72F7D}"/>
                  </a:ext>
                </a:extLst>
              </p14:cNvPr>
              <p14:cNvContentPartPr/>
              <p14:nvPr/>
            </p14:nvContentPartPr>
            <p14:xfrm>
              <a:off x="6696171" y="2193935"/>
              <a:ext cx="134280" cy="3960"/>
            </p14:xfrm>
          </p:contentPart>
        </mc:Choice>
        <mc:Fallback xmlns="">
          <p:pic>
            <p:nvPicPr>
              <p:cNvPr id="13" name="Ink 12">
                <a:extLst>
                  <a:ext uri="{FF2B5EF4-FFF2-40B4-BE49-F238E27FC236}">
                    <a16:creationId xmlns:a16="http://schemas.microsoft.com/office/drawing/2014/main" id="{3EC90C0E-35F5-4861-8D97-229586F72F7D}"/>
                  </a:ext>
                </a:extLst>
              </p:cNvPr>
              <p:cNvPicPr/>
              <p:nvPr/>
            </p:nvPicPr>
            <p:blipFill>
              <a:blip r:embed="rId20"/>
              <a:stretch>
                <a:fillRect/>
              </a:stretch>
            </p:blipFill>
            <p:spPr>
              <a:xfrm>
                <a:off x="6678171" y="2176295"/>
                <a:ext cx="16992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5" name="Ink 14">
                <a:extLst>
                  <a:ext uri="{FF2B5EF4-FFF2-40B4-BE49-F238E27FC236}">
                    <a16:creationId xmlns="" xmlns:a16="http://schemas.microsoft.com/office/drawing/2014/main" id="{9C8EB062-84A2-433D-AE65-A20E4C656FD7}"/>
                  </a:ext>
                </a:extLst>
              </p14:cNvPr>
              <p14:cNvContentPartPr/>
              <p14:nvPr/>
            </p14:nvContentPartPr>
            <p14:xfrm>
              <a:off x="6935571" y="2099975"/>
              <a:ext cx="14040" cy="105120"/>
            </p14:xfrm>
          </p:contentPart>
        </mc:Choice>
        <mc:Fallback xmlns="">
          <p:pic>
            <p:nvPicPr>
              <p:cNvPr id="15" name="Ink 14">
                <a:extLst>
                  <a:ext uri="{FF2B5EF4-FFF2-40B4-BE49-F238E27FC236}">
                    <a16:creationId xmlns:a16="http://schemas.microsoft.com/office/drawing/2014/main" id="{9C8EB062-84A2-433D-AE65-A20E4C656FD7}"/>
                  </a:ext>
                </a:extLst>
              </p:cNvPr>
              <p:cNvPicPr/>
              <p:nvPr/>
            </p:nvPicPr>
            <p:blipFill>
              <a:blip r:embed="rId22"/>
              <a:stretch>
                <a:fillRect/>
              </a:stretch>
            </p:blipFill>
            <p:spPr>
              <a:xfrm>
                <a:off x="6917931" y="2082335"/>
                <a:ext cx="4968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6" name="Ink 15">
                <a:extLst>
                  <a:ext uri="{FF2B5EF4-FFF2-40B4-BE49-F238E27FC236}">
                    <a16:creationId xmlns="" xmlns:a16="http://schemas.microsoft.com/office/drawing/2014/main" id="{47555F2E-D876-4756-B340-611886AEA8F0}"/>
                  </a:ext>
                </a:extLst>
              </p14:cNvPr>
              <p14:cNvContentPartPr/>
              <p14:nvPr/>
            </p14:nvContentPartPr>
            <p14:xfrm>
              <a:off x="6944931" y="2090975"/>
              <a:ext cx="72000" cy="69840"/>
            </p14:xfrm>
          </p:contentPart>
        </mc:Choice>
        <mc:Fallback xmlns="">
          <p:pic>
            <p:nvPicPr>
              <p:cNvPr id="16" name="Ink 15">
                <a:extLst>
                  <a:ext uri="{FF2B5EF4-FFF2-40B4-BE49-F238E27FC236}">
                    <a16:creationId xmlns:a16="http://schemas.microsoft.com/office/drawing/2014/main" id="{47555F2E-D876-4756-B340-611886AEA8F0}"/>
                  </a:ext>
                </a:extLst>
              </p:cNvPr>
              <p:cNvPicPr/>
              <p:nvPr/>
            </p:nvPicPr>
            <p:blipFill>
              <a:blip r:embed="rId24"/>
              <a:stretch>
                <a:fillRect/>
              </a:stretch>
            </p:blipFill>
            <p:spPr>
              <a:xfrm>
                <a:off x="6926931" y="2073335"/>
                <a:ext cx="107640" cy="1054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7" name="Ink 16">
                <a:extLst>
                  <a:ext uri="{FF2B5EF4-FFF2-40B4-BE49-F238E27FC236}">
                    <a16:creationId xmlns="" xmlns:a16="http://schemas.microsoft.com/office/drawing/2014/main" id="{C34DA3DD-DFBC-4FA9-BBEC-AA4FBD14B6F9}"/>
                  </a:ext>
                </a:extLst>
              </p14:cNvPr>
              <p14:cNvContentPartPr/>
              <p14:nvPr/>
            </p14:nvContentPartPr>
            <p14:xfrm>
              <a:off x="7006131" y="2075135"/>
              <a:ext cx="68760" cy="135720"/>
            </p14:xfrm>
          </p:contentPart>
        </mc:Choice>
        <mc:Fallback xmlns="">
          <p:pic>
            <p:nvPicPr>
              <p:cNvPr id="17" name="Ink 16">
                <a:extLst>
                  <a:ext uri="{FF2B5EF4-FFF2-40B4-BE49-F238E27FC236}">
                    <a16:creationId xmlns:a16="http://schemas.microsoft.com/office/drawing/2014/main" id="{C34DA3DD-DFBC-4FA9-BBEC-AA4FBD14B6F9}"/>
                  </a:ext>
                </a:extLst>
              </p:cNvPr>
              <p:cNvPicPr/>
              <p:nvPr/>
            </p:nvPicPr>
            <p:blipFill>
              <a:blip r:embed="rId26"/>
              <a:stretch>
                <a:fillRect/>
              </a:stretch>
            </p:blipFill>
            <p:spPr>
              <a:xfrm>
                <a:off x="6988131" y="2057135"/>
                <a:ext cx="10440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9" name="Ink 18">
                <a:extLst>
                  <a:ext uri="{FF2B5EF4-FFF2-40B4-BE49-F238E27FC236}">
                    <a16:creationId xmlns="" xmlns:a16="http://schemas.microsoft.com/office/drawing/2014/main" id="{D0F61F1D-D94C-45C4-AF6F-BF6325EFEAF7}"/>
                  </a:ext>
                </a:extLst>
              </p14:cNvPr>
              <p14:cNvContentPartPr/>
              <p14:nvPr/>
            </p14:nvContentPartPr>
            <p14:xfrm>
              <a:off x="7129251" y="2113295"/>
              <a:ext cx="90000" cy="85680"/>
            </p14:xfrm>
          </p:contentPart>
        </mc:Choice>
        <mc:Fallback xmlns="">
          <p:pic>
            <p:nvPicPr>
              <p:cNvPr id="19" name="Ink 18">
                <a:extLst>
                  <a:ext uri="{FF2B5EF4-FFF2-40B4-BE49-F238E27FC236}">
                    <a16:creationId xmlns:a16="http://schemas.microsoft.com/office/drawing/2014/main" id="{D0F61F1D-D94C-45C4-AF6F-BF6325EFEAF7}"/>
                  </a:ext>
                </a:extLst>
              </p:cNvPr>
              <p:cNvPicPr/>
              <p:nvPr/>
            </p:nvPicPr>
            <p:blipFill>
              <a:blip r:embed="rId28"/>
              <a:stretch>
                <a:fillRect/>
              </a:stretch>
            </p:blipFill>
            <p:spPr>
              <a:xfrm>
                <a:off x="7111251" y="2095295"/>
                <a:ext cx="125640" cy="12132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0" name="Ink 19">
                <a:extLst>
                  <a:ext uri="{FF2B5EF4-FFF2-40B4-BE49-F238E27FC236}">
                    <a16:creationId xmlns="" xmlns:a16="http://schemas.microsoft.com/office/drawing/2014/main" id="{3B050423-8964-40FE-9283-FA2A952011B1}"/>
                  </a:ext>
                </a:extLst>
              </p14:cNvPr>
              <p14:cNvContentPartPr/>
              <p14:nvPr/>
            </p14:nvContentPartPr>
            <p14:xfrm>
              <a:off x="7240851" y="2112575"/>
              <a:ext cx="132120" cy="76680"/>
            </p14:xfrm>
          </p:contentPart>
        </mc:Choice>
        <mc:Fallback xmlns="">
          <p:pic>
            <p:nvPicPr>
              <p:cNvPr id="20" name="Ink 19">
                <a:extLst>
                  <a:ext uri="{FF2B5EF4-FFF2-40B4-BE49-F238E27FC236}">
                    <a16:creationId xmlns:a16="http://schemas.microsoft.com/office/drawing/2014/main" id="{3B050423-8964-40FE-9283-FA2A952011B1}"/>
                  </a:ext>
                </a:extLst>
              </p:cNvPr>
              <p:cNvPicPr/>
              <p:nvPr/>
            </p:nvPicPr>
            <p:blipFill>
              <a:blip r:embed="rId30"/>
              <a:stretch>
                <a:fillRect/>
              </a:stretch>
            </p:blipFill>
            <p:spPr>
              <a:xfrm>
                <a:off x="7222851" y="2094575"/>
                <a:ext cx="167760" cy="11232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1" name="Ink 20">
                <a:extLst>
                  <a:ext uri="{FF2B5EF4-FFF2-40B4-BE49-F238E27FC236}">
                    <a16:creationId xmlns="" xmlns:a16="http://schemas.microsoft.com/office/drawing/2014/main" id="{312BD780-362F-41F1-AB0E-F7E43F1FEB69}"/>
                  </a:ext>
                </a:extLst>
              </p14:cNvPr>
              <p14:cNvContentPartPr/>
              <p14:nvPr/>
            </p14:nvContentPartPr>
            <p14:xfrm>
              <a:off x="7401411" y="2105735"/>
              <a:ext cx="146880" cy="68400"/>
            </p14:xfrm>
          </p:contentPart>
        </mc:Choice>
        <mc:Fallback xmlns="">
          <p:pic>
            <p:nvPicPr>
              <p:cNvPr id="21" name="Ink 20">
                <a:extLst>
                  <a:ext uri="{FF2B5EF4-FFF2-40B4-BE49-F238E27FC236}">
                    <a16:creationId xmlns:a16="http://schemas.microsoft.com/office/drawing/2014/main" id="{312BD780-362F-41F1-AB0E-F7E43F1FEB69}"/>
                  </a:ext>
                </a:extLst>
              </p:cNvPr>
              <p:cNvPicPr/>
              <p:nvPr/>
            </p:nvPicPr>
            <p:blipFill>
              <a:blip r:embed="rId32"/>
              <a:stretch>
                <a:fillRect/>
              </a:stretch>
            </p:blipFill>
            <p:spPr>
              <a:xfrm>
                <a:off x="7383411" y="2088095"/>
                <a:ext cx="182520" cy="10404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3" name="Ink 22">
                <a:extLst>
                  <a:ext uri="{FF2B5EF4-FFF2-40B4-BE49-F238E27FC236}">
                    <a16:creationId xmlns="" xmlns:a16="http://schemas.microsoft.com/office/drawing/2014/main" id="{C9BD350F-386F-4255-9FDE-6AD1495F6A3A}"/>
                  </a:ext>
                </a:extLst>
              </p14:cNvPr>
              <p14:cNvContentPartPr/>
              <p14:nvPr/>
            </p14:nvContentPartPr>
            <p14:xfrm>
              <a:off x="5963211" y="2430095"/>
              <a:ext cx="64800" cy="107280"/>
            </p14:xfrm>
          </p:contentPart>
        </mc:Choice>
        <mc:Fallback xmlns="">
          <p:pic>
            <p:nvPicPr>
              <p:cNvPr id="23" name="Ink 22">
                <a:extLst>
                  <a:ext uri="{FF2B5EF4-FFF2-40B4-BE49-F238E27FC236}">
                    <a16:creationId xmlns:a16="http://schemas.microsoft.com/office/drawing/2014/main" id="{C9BD350F-386F-4255-9FDE-6AD1495F6A3A}"/>
                  </a:ext>
                </a:extLst>
              </p:cNvPr>
              <p:cNvPicPr/>
              <p:nvPr/>
            </p:nvPicPr>
            <p:blipFill>
              <a:blip r:embed="rId34"/>
              <a:stretch>
                <a:fillRect/>
              </a:stretch>
            </p:blipFill>
            <p:spPr>
              <a:xfrm>
                <a:off x="5945571" y="2412455"/>
                <a:ext cx="100440" cy="14292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4" name="Ink 23">
                <a:extLst>
                  <a:ext uri="{FF2B5EF4-FFF2-40B4-BE49-F238E27FC236}">
                    <a16:creationId xmlns="" xmlns:a16="http://schemas.microsoft.com/office/drawing/2014/main" id="{2958FB5D-1BCA-4C30-97E6-9581692E0469}"/>
                  </a:ext>
                </a:extLst>
              </p14:cNvPr>
              <p14:cNvContentPartPr/>
              <p14:nvPr/>
            </p14:nvContentPartPr>
            <p14:xfrm>
              <a:off x="5916051" y="2408135"/>
              <a:ext cx="162360" cy="13320"/>
            </p14:xfrm>
          </p:contentPart>
        </mc:Choice>
        <mc:Fallback xmlns="">
          <p:pic>
            <p:nvPicPr>
              <p:cNvPr id="24" name="Ink 23">
                <a:extLst>
                  <a:ext uri="{FF2B5EF4-FFF2-40B4-BE49-F238E27FC236}">
                    <a16:creationId xmlns:a16="http://schemas.microsoft.com/office/drawing/2014/main" id="{2958FB5D-1BCA-4C30-97E6-9581692E0469}"/>
                  </a:ext>
                </a:extLst>
              </p:cNvPr>
              <p:cNvPicPr/>
              <p:nvPr/>
            </p:nvPicPr>
            <p:blipFill>
              <a:blip r:embed="rId36"/>
              <a:stretch>
                <a:fillRect/>
              </a:stretch>
            </p:blipFill>
            <p:spPr>
              <a:xfrm>
                <a:off x="5898411" y="2390495"/>
                <a:ext cx="19800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5" name="Ink 24">
                <a:extLst>
                  <a:ext uri="{FF2B5EF4-FFF2-40B4-BE49-F238E27FC236}">
                    <a16:creationId xmlns="" xmlns:a16="http://schemas.microsoft.com/office/drawing/2014/main" id="{9D0787E1-7F70-44E7-8872-C87760BE4185}"/>
                  </a:ext>
                </a:extLst>
              </p14:cNvPr>
              <p14:cNvContentPartPr/>
              <p14:nvPr/>
            </p14:nvContentPartPr>
            <p14:xfrm>
              <a:off x="6259851" y="2451335"/>
              <a:ext cx="65160" cy="10080"/>
            </p14:xfrm>
          </p:contentPart>
        </mc:Choice>
        <mc:Fallback xmlns="">
          <p:pic>
            <p:nvPicPr>
              <p:cNvPr id="25" name="Ink 24">
                <a:extLst>
                  <a:ext uri="{FF2B5EF4-FFF2-40B4-BE49-F238E27FC236}">
                    <a16:creationId xmlns:a16="http://schemas.microsoft.com/office/drawing/2014/main" id="{9D0787E1-7F70-44E7-8872-C87760BE4185}"/>
                  </a:ext>
                </a:extLst>
              </p:cNvPr>
              <p:cNvPicPr/>
              <p:nvPr/>
            </p:nvPicPr>
            <p:blipFill>
              <a:blip r:embed="rId38"/>
              <a:stretch>
                <a:fillRect/>
              </a:stretch>
            </p:blipFill>
            <p:spPr>
              <a:xfrm>
                <a:off x="6242211" y="2433695"/>
                <a:ext cx="10080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6" name="Ink 25">
                <a:extLst>
                  <a:ext uri="{FF2B5EF4-FFF2-40B4-BE49-F238E27FC236}">
                    <a16:creationId xmlns="" xmlns:a16="http://schemas.microsoft.com/office/drawing/2014/main" id="{BDA5B260-3669-4B72-85BF-4B264A96A90D}"/>
                  </a:ext>
                </a:extLst>
              </p14:cNvPr>
              <p14:cNvContentPartPr/>
              <p14:nvPr/>
            </p14:nvContentPartPr>
            <p14:xfrm>
              <a:off x="6242571" y="2504975"/>
              <a:ext cx="100080" cy="6480"/>
            </p14:xfrm>
          </p:contentPart>
        </mc:Choice>
        <mc:Fallback xmlns="">
          <p:pic>
            <p:nvPicPr>
              <p:cNvPr id="26" name="Ink 25">
                <a:extLst>
                  <a:ext uri="{FF2B5EF4-FFF2-40B4-BE49-F238E27FC236}">
                    <a16:creationId xmlns:a16="http://schemas.microsoft.com/office/drawing/2014/main" id="{BDA5B260-3669-4B72-85BF-4B264A96A90D}"/>
                  </a:ext>
                </a:extLst>
              </p:cNvPr>
              <p:cNvPicPr/>
              <p:nvPr/>
            </p:nvPicPr>
            <p:blipFill>
              <a:blip r:embed="rId40"/>
              <a:stretch>
                <a:fillRect/>
              </a:stretch>
            </p:blipFill>
            <p:spPr>
              <a:xfrm>
                <a:off x="6224931" y="2486975"/>
                <a:ext cx="135720" cy="42120"/>
              </a:xfrm>
              <a:prstGeom prst="rect">
                <a:avLst/>
              </a:prstGeom>
            </p:spPr>
          </p:pic>
        </mc:Fallback>
      </mc:AlternateContent>
      <p:grpSp>
        <p:nvGrpSpPr>
          <p:cNvPr id="51" name="Group 50">
            <a:extLst>
              <a:ext uri="{FF2B5EF4-FFF2-40B4-BE49-F238E27FC236}">
                <a16:creationId xmlns="" xmlns:a16="http://schemas.microsoft.com/office/drawing/2014/main" id="{9DBE6303-A319-4B90-90D1-90BE396D35BB}"/>
              </a:ext>
            </a:extLst>
          </p:cNvPr>
          <p:cNvGrpSpPr/>
          <p:nvPr/>
        </p:nvGrpSpPr>
        <p:grpSpPr>
          <a:xfrm>
            <a:off x="6500331" y="2305175"/>
            <a:ext cx="1105920" cy="498240"/>
            <a:chOff x="6500331" y="2305175"/>
            <a:chExt cx="1105920" cy="498240"/>
          </a:xfrm>
        </p:grpSpPr>
        <mc:AlternateContent xmlns:mc="http://schemas.openxmlformats.org/markup-compatibility/2006" xmlns:p14="http://schemas.microsoft.com/office/powerpoint/2010/main">
          <mc:Choice Requires="p14">
            <p:contentPart p14:bwMode="auto" r:id="rId41">
              <p14:nvContentPartPr>
                <p14:cNvPr id="28" name="Ink 27">
                  <a:extLst>
                    <a:ext uri="{FF2B5EF4-FFF2-40B4-BE49-F238E27FC236}">
                      <a16:creationId xmlns="" xmlns:a16="http://schemas.microsoft.com/office/drawing/2014/main" id="{8833B06D-56B5-4DBE-A7D9-E672CEB8A19B}"/>
                    </a:ext>
                  </a:extLst>
                </p14:cNvPr>
                <p14:cNvContentPartPr/>
                <p14:nvPr/>
              </p14:nvContentPartPr>
              <p14:xfrm>
                <a:off x="6500331" y="2391575"/>
                <a:ext cx="104760" cy="157680"/>
              </p14:xfrm>
            </p:contentPart>
          </mc:Choice>
          <mc:Fallback xmlns="">
            <p:pic>
              <p:nvPicPr>
                <p:cNvPr id="28" name="Ink 27">
                  <a:extLst>
                    <a:ext uri="{FF2B5EF4-FFF2-40B4-BE49-F238E27FC236}">
                      <a16:creationId xmlns:a16="http://schemas.microsoft.com/office/drawing/2014/main" id="{8833B06D-56B5-4DBE-A7D9-E672CEB8A19B}"/>
                    </a:ext>
                  </a:extLst>
                </p:cNvPr>
                <p:cNvPicPr/>
                <p:nvPr/>
              </p:nvPicPr>
              <p:blipFill>
                <a:blip r:embed="rId42"/>
                <a:stretch>
                  <a:fillRect/>
                </a:stretch>
              </p:blipFill>
              <p:spPr>
                <a:xfrm>
                  <a:off x="6482331" y="2373935"/>
                  <a:ext cx="14040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9" name="Ink 28">
                  <a:extLst>
                    <a:ext uri="{FF2B5EF4-FFF2-40B4-BE49-F238E27FC236}">
                      <a16:creationId xmlns="" xmlns:a16="http://schemas.microsoft.com/office/drawing/2014/main" id="{6CC45149-FA6B-4134-AFC4-DF3723681016}"/>
                    </a:ext>
                  </a:extLst>
                </p14:cNvPr>
                <p14:cNvContentPartPr/>
                <p14:nvPr/>
              </p14:nvContentPartPr>
              <p14:xfrm>
                <a:off x="6704091" y="2359535"/>
                <a:ext cx="42480" cy="196560"/>
              </p14:xfrm>
            </p:contentPart>
          </mc:Choice>
          <mc:Fallback xmlns="">
            <p:pic>
              <p:nvPicPr>
                <p:cNvPr id="29" name="Ink 28">
                  <a:extLst>
                    <a:ext uri="{FF2B5EF4-FFF2-40B4-BE49-F238E27FC236}">
                      <a16:creationId xmlns:a16="http://schemas.microsoft.com/office/drawing/2014/main" id="{6CC45149-FA6B-4134-AFC4-DF3723681016}"/>
                    </a:ext>
                  </a:extLst>
                </p:cNvPr>
                <p:cNvPicPr/>
                <p:nvPr/>
              </p:nvPicPr>
              <p:blipFill>
                <a:blip r:embed="rId44"/>
                <a:stretch>
                  <a:fillRect/>
                </a:stretch>
              </p:blipFill>
              <p:spPr>
                <a:xfrm>
                  <a:off x="6686451" y="2341535"/>
                  <a:ext cx="78120" cy="23220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0" name="Ink 29">
                  <a:extLst>
                    <a:ext uri="{FF2B5EF4-FFF2-40B4-BE49-F238E27FC236}">
                      <a16:creationId xmlns="" xmlns:a16="http://schemas.microsoft.com/office/drawing/2014/main" id="{AD1FD001-DD2D-4143-84E1-7B56B7E36719}"/>
                    </a:ext>
                  </a:extLst>
                </p14:cNvPr>
                <p14:cNvContentPartPr/>
                <p14:nvPr/>
              </p14:nvContentPartPr>
              <p14:xfrm>
                <a:off x="6684651" y="2461775"/>
                <a:ext cx="81720" cy="16920"/>
              </p14:xfrm>
            </p:contentPart>
          </mc:Choice>
          <mc:Fallback xmlns="">
            <p:pic>
              <p:nvPicPr>
                <p:cNvPr id="30" name="Ink 29">
                  <a:extLst>
                    <a:ext uri="{FF2B5EF4-FFF2-40B4-BE49-F238E27FC236}">
                      <a16:creationId xmlns:a16="http://schemas.microsoft.com/office/drawing/2014/main" id="{AD1FD001-DD2D-4143-84E1-7B56B7E36719}"/>
                    </a:ext>
                  </a:extLst>
                </p:cNvPr>
                <p:cNvPicPr/>
                <p:nvPr/>
              </p:nvPicPr>
              <p:blipFill>
                <a:blip r:embed="rId46"/>
                <a:stretch>
                  <a:fillRect/>
                </a:stretch>
              </p:blipFill>
              <p:spPr>
                <a:xfrm>
                  <a:off x="6666651" y="2443775"/>
                  <a:ext cx="11736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1" name="Ink 30">
                  <a:extLst>
                    <a:ext uri="{FF2B5EF4-FFF2-40B4-BE49-F238E27FC236}">
                      <a16:creationId xmlns="" xmlns:a16="http://schemas.microsoft.com/office/drawing/2014/main" id="{35E1480E-EA08-49BC-8FC9-98FF81DD59A7}"/>
                    </a:ext>
                  </a:extLst>
                </p14:cNvPr>
                <p14:cNvContentPartPr/>
                <p14:nvPr/>
              </p14:nvContentPartPr>
              <p14:xfrm>
                <a:off x="6766371" y="2454215"/>
                <a:ext cx="115560" cy="90000"/>
              </p14:xfrm>
            </p:contentPart>
          </mc:Choice>
          <mc:Fallback xmlns="">
            <p:pic>
              <p:nvPicPr>
                <p:cNvPr id="31" name="Ink 30">
                  <a:extLst>
                    <a:ext uri="{FF2B5EF4-FFF2-40B4-BE49-F238E27FC236}">
                      <a16:creationId xmlns:a16="http://schemas.microsoft.com/office/drawing/2014/main" id="{35E1480E-EA08-49BC-8FC9-98FF81DD59A7}"/>
                    </a:ext>
                  </a:extLst>
                </p:cNvPr>
                <p:cNvPicPr/>
                <p:nvPr/>
              </p:nvPicPr>
              <p:blipFill>
                <a:blip r:embed="rId48"/>
                <a:stretch>
                  <a:fillRect/>
                </a:stretch>
              </p:blipFill>
              <p:spPr>
                <a:xfrm>
                  <a:off x="6748731" y="2436215"/>
                  <a:ext cx="151200" cy="12564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2" name="Ink 31">
                  <a:extLst>
                    <a:ext uri="{FF2B5EF4-FFF2-40B4-BE49-F238E27FC236}">
                      <a16:creationId xmlns="" xmlns:a16="http://schemas.microsoft.com/office/drawing/2014/main" id="{76393618-2DBB-4687-8D9D-38F26D77728B}"/>
                    </a:ext>
                  </a:extLst>
                </p14:cNvPr>
                <p14:cNvContentPartPr/>
                <p14:nvPr/>
              </p14:nvContentPartPr>
              <p14:xfrm>
                <a:off x="6915771" y="2450255"/>
                <a:ext cx="85680" cy="82800"/>
              </p14:xfrm>
            </p:contentPart>
          </mc:Choice>
          <mc:Fallback xmlns="">
            <p:pic>
              <p:nvPicPr>
                <p:cNvPr id="32" name="Ink 31">
                  <a:extLst>
                    <a:ext uri="{FF2B5EF4-FFF2-40B4-BE49-F238E27FC236}">
                      <a16:creationId xmlns:a16="http://schemas.microsoft.com/office/drawing/2014/main" id="{76393618-2DBB-4687-8D9D-38F26D77728B}"/>
                    </a:ext>
                  </a:extLst>
                </p:cNvPr>
                <p:cNvPicPr/>
                <p:nvPr/>
              </p:nvPicPr>
              <p:blipFill>
                <a:blip r:embed="rId50"/>
                <a:stretch>
                  <a:fillRect/>
                </a:stretch>
              </p:blipFill>
              <p:spPr>
                <a:xfrm>
                  <a:off x="6898131" y="2432615"/>
                  <a:ext cx="121320" cy="11844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3" name="Ink 32">
                  <a:extLst>
                    <a:ext uri="{FF2B5EF4-FFF2-40B4-BE49-F238E27FC236}">
                      <a16:creationId xmlns="" xmlns:a16="http://schemas.microsoft.com/office/drawing/2014/main" id="{940286DA-19E8-40AE-B6B3-EE6F3870F5B3}"/>
                    </a:ext>
                  </a:extLst>
                </p14:cNvPr>
                <p14:cNvContentPartPr/>
                <p14:nvPr/>
              </p14:nvContentPartPr>
              <p14:xfrm>
                <a:off x="7039971" y="2344775"/>
                <a:ext cx="94320" cy="191160"/>
              </p14:xfrm>
            </p:contentPart>
          </mc:Choice>
          <mc:Fallback xmlns="">
            <p:pic>
              <p:nvPicPr>
                <p:cNvPr id="33" name="Ink 32">
                  <a:extLst>
                    <a:ext uri="{FF2B5EF4-FFF2-40B4-BE49-F238E27FC236}">
                      <a16:creationId xmlns:a16="http://schemas.microsoft.com/office/drawing/2014/main" id="{940286DA-19E8-40AE-B6B3-EE6F3870F5B3}"/>
                    </a:ext>
                  </a:extLst>
                </p:cNvPr>
                <p:cNvPicPr/>
                <p:nvPr/>
              </p:nvPicPr>
              <p:blipFill>
                <a:blip r:embed="rId52"/>
                <a:stretch>
                  <a:fillRect/>
                </a:stretch>
              </p:blipFill>
              <p:spPr>
                <a:xfrm>
                  <a:off x="7021971" y="2326775"/>
                  <a:ext cx="129960" cy="22680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4" name="Ink 33">
                  <a:extLst>
                    <a:ext uri="{FF2B5EF4-FFF2-40B4-BE49-F238E27FC236}">
                      <a16:creationId xmlns="" xmlns:a16="http://schemas.microsoft.com/office/drawing/2014/main" id="{BB95AA2D-67DE-46DE-9B8D-5AD34C2D5C67}"/>
                    </a:ext>
                  </a:extLst>
                </p14:cNvPr>
                <p14:cNvContentPartPr/>
                <p14:nvPr/>
              </p14:nvContentPartPr>
              <p14:xfrm>
                <a:off x="7166331" y="2433695"/>
                <a:ext cx="81000" cy="85320"/>
              </p14:xfrm>
            </p:contentPart>
          </mc:Choice>
          <mc:Fallback xmlns="">
            <p:pic>
              <p:nvPicPr>
                <p:cNvPr id="34" name="Ink 33">
                  <a:extLst>
                    <a:ext uri="{FF2B5EF4-FFF2-40B4-BE49-F238E27FC236}">
                      <a16:creationId xmlns:a16="http://schemas.microsoft.com/office/drawing/2014/main" id="{BB95AA2D-67DE-46DE-9B8D-5AD34C2D5C67}"/>
                    </a:ext>
                  </a:extLst>
                </p:cNvPr>
                <p:cNvPicPr/>
                <p:nvPr/>
              </p:nvPicPr>
              <p:blipFill>
                <a:blip r:embed="rId54"/>
                <a:stretch>
                  <a:fillRect/>
                </a:stretch>
              </p:blipFill>
              <p:spPr>
                <a:xfrm>
                  <a:off x="7148691" y="2416055"/>
                  <a:ext cx="11664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5" name="Ink 34">
                  <a:extLst>
                    <a:ext uri="{FF2B5EF4-FFF2-40B4-BE49-F238E27FC236}">
                      <a16:creationId xmlns="" xmlns:a16="http://schemas.microsoft.com/office/drawing/2014/main" id="{D026993B-CB7F-4FA3-8409-0A12AFFCE450}"/>
                    </a:ext>
                  </a:extLst>
                </p14:cNvPr>
                <p14:cNvContentPartPr/>
                <p14:nvPr/>
              </p14:nvContentPartPr>
              <p14:xfrm>
                <a:off x="7285851" y="2424335"/>
                <a:ext cx="67320" cy="81360"/>
              </p14:xfrm>
            </p:contentPart>
          </mc:Choice>
          <mc:Fallback xmlns="">
            <p:pic>
              <p:nvPicPr>
                <p:cNvPr id="35" name="Ink 34">
                  <a:extLst>
                    <a:ext uri="{FF2B5EF4-FFF2-40B4-BE49-F238E27FC236}">
                      <a16:creationId xmlns:a16="http://schemas.microsoft.com/office/drawing/2014/main" id="{D026993B-CB7F-4FA3-8409-0A12AFFCE450}"/>
                    </a:ext>
                  </a:extLst>
                </p:cNvPr>
                <p:cNvPicPr/>
                <p:nvPr/>
              </p:nvPicPr>
              <p:blipFill>
                <a:blip r:embed="rId56"/>
                <a:stretch>
                  <a:fillRect/>
                </a:stretch>
              </p:blipFill>
              <p:spPr>
                <a:xfrm>
                  <a:off x="7267851" y="2406695"/>
                  <a:ext cx="102960" cy="11700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6" name="Ink 35">
                  <a:extLst>
                    <a:ext uri="{FF2B5EF4-FFF2-40B4-BE49-F238E27FC236}">
                      <a16:creationId xmlns="" xmlns:a16="http://schemas.microsoft.com/office/drawing/2014/main" id="{A5CE76A0-9A98-48BA-9A13-5AEE79902074}"/>
                    </a:ext>
                  </a:extLst>
                </p14:cNvPr>
                <p14:cNvContentPartPr/>
                <p14:nvPr/>
              </p14:nvContentPartPr>
              <p14:xfrm>
                <a:off x="7376931" y="2305175"/>
                <a:ext cx="145080" cy="198000"/>
              </p14:xfrm>
            </p:contentPart>
          </mc:Choice>
          <mc:Fallback xmlns="">
            <p:pic>
              <p:nvPicPr>
                <p:cNvPr id="36" name="Ink 35">
                  <a:extLst>
                    <a:ext uri="{FF2B5EF4-FFF2-40B4-BE49-F238E27FC236}">
                      <a16:creationId xmlns:a16="http://schemas.microsoft.com/office/drawing/2014/main" id="{A5CE76A0-9A98-48BA-9A13-5AEE79902074}"/>
                    </a:ext>
                  </a:extLst>
                </p:cNvPr>
                <p:cNvPicPr/>
                <p:nvPr/>
              </p:nvPicPr>
              <p:blipFill>
                <a:blip r:embed="rId58"/>
                <a:stretch>
                  <a:fillRect/>
                </a:stretch>
              </p:blipFill>
              <p:spPr>
                <a:xfrm>
                  <a:off x="7359291" y="2287535"/>
                  <a:ext cx="180720" cy="23364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8" name="Ink 37">
                  <a:extLst>
                    <a:ext uri="{FF2B5EF4-FFF2-40B4-BE49-F238E27FC236}">
                      <a16:creationId xmlns="" xmlns:a16="http://schemas.microsoft.com/office/drawing/2014/main" id="{8F611395-8FC9-4089-8550-7209BFCCFF63}"/>
                    </a:ext>
                  </a:extLst>
                </p14:cNvPr>
                <p14:cNvContentPartPr/>
                <p14:nvPr/>
              </p14:nvContentPartPr>
              <p14:xfrm>
                <a:off x="6529131" y="2676335"/>
                <a:ext cx="14040" cy="121680"/>
              </p14:xfrm>
            </p:contentPart>
          </mc:Choice>
          <mc:Fallback xmlns="">
            <p:pic>
              <p:nvPicPr>
                <p:cNvPr id="38" name="Ink 37">
                  <a:extLst>
                    <a:ext uri="{FF2B5EF4-FFF2-40B4-BE49-F238E27FC236}">
                      <a16:creationId xmlns:a16="http://schemas.microsoft.com/office/drawing/2014/main" id="{8F611395-8FC9-4089-8550-7209BFCCFF63}"/>
                    </a:ext>
                  </a:extLst>
                </p:cNvPr>
                <p:cNvPicPr/>
                <p:nvPr/>
              </p:nvPicPr>
              <p:blipFill>
                <a:blip r:embed="rId60"/>
                <a:stretch>
                  <a:fillRect/>
                </a:stretch>
              </p:blipFill>
              <p:spPr>
                <a:xfrm>
                  <a:off x="6511491" y="2658335"/>
                  <a:ext cx="49680" cy="15732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9" name="Ink 38">
                  <a:extLst>
                    <a:ext uri="{FF2B5EF4-FFF2-40B4-BE49-F238E27FC236}">
                      <a16:creationId xmlns="" xmlns:a16="http://schemas.microsoft.com/office/drawing/2014/main" id="{8DB019CB-F490-44F9-BF61-43F3C9F490EB}"/>
                    </a:ext>
                  </a:extLst>
                </p14:cNvPr>
                <p14:cNvContentPartPr/>
                <p14:nvPr/>
              </p14:nvContentPartPr>
              <p14:xfrm>
                <a:off x="6506451" y="2669495"/>
                <a:ext cx="94320" cy="133920"/>
              </p14:xfrm>
            </p:contentPart>
          </mc:Choice>
          <mc:Fallback xmlns="">
            <p:pic>
              <p:nvPicPr>
                <p:cNvPr id="39" name="Ink 38">
                  <a:extLst>
                    <a:ext uri="{FF2B5EF4-FFF2-40B4-BE49-F238E27FC236}">
                      <a16:creationId xmlns:a16="http://schemas.microsoft.com/office/drawing/2014/main" id="{8DB019CB-F490-44F9-BF61-43F3C9F490EB}"/>
                    </a:ext>
                  </a:extLst>
                </p:cNvPr>
                <p:cNvPicPr/>
                <p:nvPr/>
              </p:nvPicPr>
              <p:blipFill>
                <a:blip r:embed="rId62"/>
                <a:stretch>
                  <a:fillRect/>
                </a:stretch>
              </p:blipFill>
              <p:spPr>
                <a:xfrm>
                  <a:off x="6488811" y="2651495"/>
                  <a:ext cx="12996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40" name="Ink 39">
                  <a:extLst>
                    <a:ext uri="{FF2B5EF4-FFF2-40B4-BE49-F238E27FC236}">
                      <a16:creationId xmlns="" xmlns:a16="http://schemas.microsoft.com/office/drawing/2014/main" id="{6381A9C6-D992-412B-B674-469FF0416DFD}"/>
                    </a:ext>
                  </a:extLst>
                </p14:cNvPr>
                <p14:cNvContentPartPr/>
                <p14:nvPr/>
              </p14:nvContentPartPr>
              <p14:xfrm>
                <a:off x="6667731" y="2696855"/>
                <a:ext cx="95400" cy="91080"/>
              </p14:xfrm>
            </p:contentPart>
          </mc:Choice>
          <mc:Fallback xmlns="">
            <p:pic>
              <p:nvPicPr>
                <p:cNvPr id="40" name="Ink 39">
                  <a:extLst>
                    <a:ext uri="{FF2B5EF4-FFF2-40B4-BE49-F238E27FC236}">
                      <a16:creationId xmlns:a16="http://schemas.microsoft.com/office/drawing/2014/main" id="{6381A9C6-D992-412B-B674-469FF0416DFD}"/>
                    </a:ext>
                  </a:extLst>
                </p:cNvPr>
                <p:cNvPicPr/>
                <p:nvPr/>
              </p:nvPicPr>
              <p:blipFill>
                <a:blip r:embed="rId64"/>
                <a:stretch>
                  <a:fillRect/>
                </a:stretch>
              </p:blipFill>
              <p:spPr>
                <a:xfrm>
                  <a:off x="6650091" y="2678855"/>
                  <a:ext cx="13104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41" name="Ink 40">
                  <a:extLst>
                    <a:ext uri="{FF2B5EF4-FFF2-40B4-BE49-F238E27FC236}">
                      <a16:creationId xmlns="" xmlns:a16="http://schemas.microsoft.com/office/drawing/2014/main" id="{E45DD427-0B70-43CF-9099-584874A579C9}"/>
                    </a:ext>
                  </a:extLst>
                </p14:cNvPr>
                <p14:cNvContentPartPr/>
                <p14:nvPr/>
              </p14:nvContentPartPr>
              <p14:xfrm>
                <a:off x="6798051" y="2697935"/>
                <a:ext cx="74160" cy="76680"/>
              </p14:xfrm>
            </p:contentPart>
          </mc:Choice>
          <mc:Fallback xmlns="">
            <p:pic>
              <p:nvPicPr>
                <p:cNvPr id="41" name="Ink 40">
                  <a:extLst>
                    <a:ext uri="{FF2B5EF4-FFF2-40B4-BE49-F238E27FC236}">
                      <a16:creationId xmlns:a16="http://schemas.microsoft.com/office/drawing/2014/main" id="{E45DD427-0B70-43CF-9099-584874A579C9}"/>
                    </a:ext>
                  </a:extLst>
                </p:cNvPr>
                <p:cNvPicPr/>
                <p:nvPr/>
              </p:nvPicPr>
              <p:blipFill>
                <a:blip r:embed="rId66"/>
                <a:stretch>
                  <a:fillRect/>
                </a:stretch>
              </p:blipFill>
              <p:spPr>
                <a:xfrm>
                  <a:off x="6780051" y="2679935"/>
                  <a:ext cx="109800" cy="11232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2" name="Ink 41">
                  <a:extLst>
                    <a:ext uri="{FF2B5EF4-FFF2-40B4-BE49-F238E27FC236}">
                      <a16:creationId xmlns="" xmlns:a16="http://schemas.microsoft.com/office/drawing/2014/main" id="{EB8BDADF-D70E-44F5-AADF-6E0A15C4DB3B}"/>
                    </a:ext>
                  </a:extLst>
                </p14:cNvPr>
                <p14:cNvContentPartPr/>
                <p14:nvPr/>
              </p14:nvContentPartPr>
              <p14:xfrm>
                <a:off x="6919731" y="2700815"/>
                <a:ext cx="5040" cy="64800"/>
              </p14:xfrm>
            </p:contentPart>
          </mc:Choice>
          <mc:Fallback xmlns="">
            <p:pic>
              <p:nvPicPr>
                <p:cNvPr id="42" name="Ink 41">
                  <a:extLst>
                    <a:ext uri="{FF2B5EF4-FFF2-40B4-BE49-F238E27FC236}">
                      <a16:creationId xmlns:a16="http://schemas.microsoft.com/office/drawing/2014/main" id="{EB8BDADF-D70E-44F5-AADF-6E0A15C4DB3B}"/>
                    </a:ext>
                  </a:extLst>
                </p:cNvPr>
                <p:cNvPicPr/>
                <p:nvPr/>
              </p:nvPicPr>
              <p:blipFill>
                <a:blip r:embed="rId68"/>
                <a:stretch>
                  <a:fillRect/>
                </a:stretch>
              </p:blipFill>
              <p:spPr>
                <a:xfrm>
                  <a:off x="6901731" y="2682815"/>
                  <a:ext cx="4068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3" name="Ink 42">
                  <a:extLst>
                    <a:ext uri="{FF2B5EF4-FFF2-40B4-BE49-F238E27FC236}">
                      <a16:creationId xmlns="" xmlns:a16="http://schemas.microsoft.com/office/drawing/2014/main" id="{64A1B545-D1B5-4835-BDBB-6ACA1B87AD43}"/>
                    </a:ext>
                  </a:extLst>
                </p14:cNvPr>
                <p14:cNvContentPartPr/>
                <p14:nvPr/>
              </p14:nvContentPartPr>
              <p14:xfrm>
                <a:off x="6939531" y="2632055"/>
                <a:ext cx="7920" cy="20160"/>
              </p14:xfrm>
            </p:contentPart>
          </mc:Choice>
          <mc:Fallback xmlns="">
            <p:pic>
              <p:nvPicPr>
                <p:cNvPr id="43" name="Ink 42">
                  <a:extLst>
                    <a:ext uri="{FF2B5EF4-FFF2-40B4-BE49-F238E27FC236}">
                      <a16:creationId xmlns:a16="http://schemas.microsoft.com/office/drawing/2014/main" id="{64A1B545-D1B5-4835-BDBB-6ACA1B87AD43}"/>
                    </a:ext>
                  </a:extLst>
                </p:cNvPr>
                <p:cNvPicPr/>
                <p:nvPr/>
              </p:nvPicPr>
              <p:blipFill>
                <a:blip r:embed="rId70"/>
                <a:stretch>
                  <a:fillRect/>
                </a:stretch>
              </p:blipFill>
              <p:spPr>
                <a:xfrm>
                  <a:off x="6921531" y="2614415"/>
                  <a:ext cx="43560" cy="5580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4" name="Ink 43">
                  <a:extLst>
                    <a:ext uri="{FF2B5EF4-FFF2-40B4-BE49-F238E27FC236}">
                      <a16:creationId xmlns="" xmlns:a16="http://schemas.microsoft.com/office/drawing/2014/main" id="{7EC0C504-E745-4EAB-A7BC-FD35BAE2FF52}"/>
                    </a:ext>
                  </a:extLst>
                </p14:cNvPr>
                <p14:cNvContentPartPr/>
                <p14:nvPr/>
              </p14:nvContentPartPr>
              <p14:xfrm>
                <a:off x="6966891" y="2691455"/>
                <a:ext cx="106920" cy="82800"/>
              </p14:xfrm>
            </p:contentPart>
          </mc:Choice>
          <mc:Fallback xmlns="">
            <p:pic>
              <p:nvPicPr>
                <p:cNvPr id="44" name="Ink 43">
                  <a:extLst>
                    <a:ext uri="{FF2B5EF4-FFF2-40B4-BE49-F238E27FC236}">
                      <a16:creationId xmlns:a16="http://schemas.microsoft.com/office/drawing/2014/main" id="{7EC0C504-E745-4EAB-A7BC-FD35BAE2FF52}"/>
                    </a:ext>
                  </a:extLst>
                </p:cNvPr>
                <p:cNvPicPr/>
                <p:nvPr/>
              </p:nvPicPr>
              <p:blipFill>
                <a:blip r:embed="rId72"/>
                <a:stretch>
                  <a:fillRect/>
                </a:stretch>
              </p:blipFill>
              <p:spPr>
                <a:xfrm>
                  <a:off x="6949251" y="2673815"/>
                  <a:ext cx="142560" cy="11844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5" name="Ink 44">
                  <a:extLst>
                    <a:ext uri="{FF2B5EF4-FFF2-40B4-BE49-F238E27FC236}">
                      <a16:creationId xmlns="" xmlns:a16="http://schemas.microsoft.com/office/drawing/2014/main" id="{DFC70582-84F2-4C14-892A-217C2BC3E944}"/>
                    </a:ext>
                  </a:extLst>
                </p14:cNvPr>
                <p14:cNvContentPartPr/>
                <p14:nvPr/>
              </p14:nvContentPartPr>
              <p14:xfrm>
                <a:off x="7133571" y="2613695"/>
                <a:ext cx="36720" cy="163080"/>
              </p14:xfrm>
            </p:contentPart>
          </mc:Choice>
          <mc:Fallback xmlns="">
            <p:pic>
              <p:nvPicPr>
                <p:cNvPr id="45" name="Ink 44">
                  <a:extLst>
                    <a:ext uri="{FF2B5EF4-FFF2-40B4-BE49-F238E27FC236}">
                      <a16:creationId xmlns:a16="http://schemas.microsoft.com/office/drawing/2014/main" id="{DFC70582-84F2-4C14-892A-217C2BC3E944}"/>
                    </a:ext>
                  </a:extLst>
                </p:cNvPr>
                <p:cNvPicPr/>
                <p:nvPr/>
              </p:nvPicPr>
              <p:blipFill>
                <a:blip r:embed="rId74"/>
                <a:stretch>
                  <a:fillRect/>
                </a:stretch>
              </p:blipFill>
              <p:spPr>
                <a:xfrm>
                  <a:off x="7115571" y="2595695"/>
                  <a:ext cx="7236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46" name="Ink 45">
                  <a:extLst>
                    <a:ext uri="{FF2B5EF4-FFF2-40B4-BE49-F238E27FC236}">
                      <a16:creationId xmlns="" xmlns:a16="http://schemas.microsoft.com/office/drawing/2014/main" id="{0018FE3F-3755-4DCE-9398-9BD849482A88}"/>
                    </a:ext>
                  </a:extLst>
                </p14:cNvPr>
                <p14:cNvContentPartPr/>
                <p14:nvPr/>
              </p14:nvContentPartPr>
              <p14:xfrm>
                <a:off x="7091091" y="2699735"/>
                <a:ext cx="82440" cy="12600"/>
              </p14:xfrm>
            </p:contentPart>
          </mc:Choice>
          <mc:Fallback xmlns="">
            <p:pic>
              <p:nvPicPr>
                <p:cNvPr id="46" name="Ink 45">
                  <a:extLst>
                    <a:ext uri="{FF2B5EF4-FFF2-40B4-BE49-F238E27FC236}">
                      <a16:creationId xmlns:a16="http://schemas.microsoft.com/office/drawing/2014/main" id="{0018FE3F-3755-4DCE-9398-9BD849482A88}"/>
                    </a:ext>
                  </a:extLst>
                </p:cNvPr>
                <p:cNvPicPr/>
                <p:nvPr/>
              </p:nvPicPr>
              <p:blipFill>
                <a:blip r:embed="rId76"/>
                <a:stretch>
                  <a:fillRect/>
                </a:stretch>
              </p:blipFill>
              <p:spPr>
                <a:xfrm>
                  <a:off x="7073091" y="2682095"/>
                  <a:ext cx="118080" cy="4824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47" name="Ink 46">
                  <a:extLst>
                    <a:ext uri="{FF2B5EF4-FFF2-40B4-BE49-F238E27FC236}">
                      <a16:creationId xmlns="" xmlns:a16="http://schemas.microsoft.com/office/drawing/2014/main" id="{E4361B3B-2B1F-4067-A2EB-E5B3ACBD5EDC}"/>
                    </a:ext>
                  </a:extLst>
                </p14:cNvPr>
                <p14:cNvContentPartPr/>
                <p14:nvPr/>
              </p14:nvContentPartPr>
              <p14:xfrm>
                <a:off x="7214931" y="2699735"/>
                <a:ext cx="7200" cy="59760"/>
              </p14:xfrm>
            </p:contentPart>
          </mc:Choice>
          <mc:Fallback xmlns="">
            <p:pic>
              <p:nvPicPr>
                <p:cNvPr id="47" name="Ink 46">
                  <a:extLst>
                    <a:ext uri="{FF2B5EF4-FFF2-40B4-BE49-F238E27FC236}">
                      <a16:creationId xmlns:a16="http://schemas.microsoft.com/office/drawing/2014/main" id="{E4361B3B-2B1F-4067-A2EB-E5B3ACBD5EDC}"/>
                    </a:ext>
                  </a:extLst>
                </p:cNvPr>
                <p:cNvPicPr/>
                <p:nvPr/>
              </p:nvPicPr>
              <p:blipFill>
                <a:blip r:embed="rId78"/>
                <a:stretch>
                  <a:fillRect/>
                </a:stretch>
              </p:blipFill>
              <p:spPr>
                <a:xfrm>
                  <a:off x="7197291" y="2682095"/>
                  <a:ext cx="42840" cy="9540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48" name="Ink 47">
                  <a:extLst>
                    <a:ext uri="{FF2B5EF4-FFF2-40B4-BE49-F238E27FC236}">
                      <a16:creationId xmlns="" xmlns:a16="http://schemas.microsoft.com/office/drawing/2014/main" id="{ECD3F63F-698D-4508-8B19-4BA2BD562E50}"/>
                    </a:ext>
                  </a:extLst>
                </p14:cNvPr>
                <p14:cNvContentPartPr/>
                <p14:nvPr/>
              </p14:nvContentPartPr>
              <p14:xfrm>
                <a:off x="7234731" y="2632775"/>
                <a:ext cx="360" cy="360"/>
              </p14:xfrm>
            </p:contentPart>
          </mc:Choice>
          <mc:Fallback xmlns="">
            <p:pic>
              <p:nvPicPr>
                <p:cNvPr id="48" name="Ink 47">
                  <a:extLst>
                    <a:ext uri="{FF2B5EF4-FFF2-40B4-BE49-F238E27FC236}">
                      <a16:creationId xmlns:a16="http://schemas.microsoft.com/office/drawing/2014/main" id="{ECD3F63F-698D-4508-8B19-4BA2BD562E50}"/>
                    </a:ext>
                  </a:extLst>
                </p:cNvPr>
                <p:cNvPicPr/>
                <p:nvPr/>
              </p:nvPicPr>
              <p:blipFill>
                <a:blip r:embed="rId80"/>
                <a:stretch>
                  <a:fillRect/>
                </a:stretch>
              </p:blipFill>
              <p:spPr>
                <a:xfrm>
                  <a:off x="7216731" y="2615135"/>
                  <a:ext cx="3600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49" name="Ink 48">
                  <a:extLst>
                    <a:ext uri="{FF2B5EF4-FFF2-40B4-BE49-F238E27FC236}">
                      <a16:creationId xmlns="" xmlns:a16="http://schemas.microsoft.com/office/drawing/2014/main" id="{8192F08D-07C9-484A-89FE-D3CAC3081048}"/>
                    </a:ext>
                  </a:extLst>
                </p14:cNvPr>
                <p14:cNvContentPartPr/>
                <p14:nvPr/>
              </p14:nvContentPartPr>
              <p14:xfrm>
                <a:off x="7294851" y="2670215"/>
                <a:ext cx="79920" cy="82800"/>
              </p14:xfrm>
            </p:contentPart>
          </mc:Choice>
          <mc:Fallback xmlns="">
            <p:pic>
              <p:nvPicPr>
                <p:cNvPr id="49" name="Ink 48">
                  <a:extLst>
                    <a:ext uri="{FF2B5EF4-FFF2-40B4-BE49-F238E27FC236}">
                      <a16:creationId xmlns:a16="http://schemas.microsoft.com/office/drawing/2014/main" id="{8192F08D-07C9-484A-89FE-D3CAC3081048}"/>
                    </a:ext>
                  </a:extLst>
                </p:cNvPr>
                <p:cNvPicPr/>
                <p:nvPr/>
              </p:nvPicPr>
              <p:blipFill>
                <a:blip r:embed="rId82"/>
                <a:stretch>
                  <a:fillRect/>
                </a:stretch>
              </p:blipFill>
              <p:spPr>
                <a:xfrm>
                  <a:off x="7276851" y="2652575"/>
                  <a:ext cx="115560" cy="11844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50" name="Ink 49">
                  <a:extLst>
                    <a:ext uri="{FF2B5EF4-FFF2-40B4-BE49-F238E27FC236}">
                      <a16:creationId xmlns="" xmlns:a16="http://schemas.microsoft.com/office/drawing/2014/main" id="{C3E2F9B4-8358-4A31-90BC-1EC41A1CE6B2}"/>
                    </a:ext>
                  </a:extLst>
                </p14:cNvPr>
                <p14:cNvContentPartPr/>
                <p14:nvPr/>
              </p14:nvContentPartPr>
              <p14:xfrm>
                <a:off x="7441731" y="2664455"/>
                <a:ext cx="164520" cy="86040"/>
              </p14:xfrm>
            </p:contentPart>
          </mc:Choice>
          <mc:Fallback xmlns="">
            <p:pic>
              <p:nvPicPr>
                <p:cNvPr id="50" name="Ink 49">
                  <a:extLst>
                    <a:ext uri="{FF2B5EF4-FFF2-40B4-BE49-F238E27FC236}">
                      <a16:creationId xmlns:a16="http://schemas.microsoft.com/office/drawing/2014/main" id="{C3E2F9B4-8358-4A31-90BC-1EC41A1CE6B2}"/>
                    </a:ext>
                  </a:extLst>
                </p:cNvPr>
                <p:cNvPicPr/>
                <p:nvPr/>
              </p:nvPicPr>
              <p:blipFill>
                <a:blip r:embed="rId84"/>
                <a:stretch>
                  <a:fillRect/>
                </a:stretch>
              </p:blipFill>
              <p:spPr>
                <a:xfrm>
                  <a:off x="7423731" y="2646815"/>
                  <a:ext cx="200160" cy="1216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5">
            <p14:nvContentPartPr>
              <p14:cNvPr id="52" name="Ink 51">
                <a:extLst>
                  <a:ext uri="{FF2B5EF4-FFF2-40B4-BE49-F238E27FC236}">
                    <a16:creationId xmlns="" xmlns:a16="http://schemas.microsoft.com/office/drawing/2014/main" id="{F733E1ED-119F-4D59-AFC8-526206CF485D}"/>
                  </a:ext>
                </a:extLst>
              </p14:cNvPr>
              <p14:cNvContentPartPr/>
              <p14:nvPr/>
            </p14:nvContentPartPr>
            <p14:xfrm>
              <a:off x="4313160" y="1229040"/>
              <a:ext cx="2148840" cy="299880"/>
            </p14:xfrm>
          </p:contentPart>
        </mc:Choice>
        <mc:Fallback xmlns="">
          <p:pic>
            <p:nvPicPr>
              <p:cNvPr id="52" name="Ink 51">
                <a:extLst>
                  <a:ext uri="{FF2B5EF4-FFF2-40B4-BE49-F238E27FC236}">
                    <a16:creationId xmlns:a16="http://schemas.microsoft.com/office/drawing/2014/main" id="{F733E1ED-119F-4D59-AFC8-526206CF485D}"/>
                  </a:ext>
                </a:extLst>
              </p:cNvPr>
              <p:cNvPicPr/>
              <p:nvPr/>
            </p:nvPicPr>
            <p:blipFill>
              <a:blip r:embed="rId86"/>
              <a:stretch>
                <a:fillRect/>
              </a:stretch>
            </p:blipFill>
            <p:spPr>
              <a:xfrm>
                <a:off x="4303800" y="1219680"/>
                <a:ext cx="2167560" cy="318600"/>
              </a:xfrm>
              <a:prstGeom prst="rect">
                <a:avLst/>
              </a:prstGeom>
            </p:spPr>
          </p:pic>
        </mc:Fallback>
      </mc:AlternateContent>
      <p:pic>
        <p:nvPicPr>
          <p:cNvPr id="53" name="Picture 52" descr="Logo, company name&#10;&#10;Description automatically generated">
            <a:extLst>
              <a:ext uri="{FF2B5EF4-FFF2-40B4-BE49-F238E27FC236}">
                <a16:creationId xmlns:a16="http://schemas.microsoft.com/office/drawing/2014/main" xmlns="" id="{241CF096-02AB-5559-7482-5C0C361A1E86}"/>
              </a:ext>
            </a:extLst>
          </p:cNvPr>
          <p:cNvPicPr>
            <a:picLocks noChangeAspect="1"/>
          </p:cNvPicPr>
          <p:nvPr/>
        </p:nvPicPr>
        <p:blipFill>
          <a:blip r:embed="rId87" cstate="print">
            <a:extLst>
              <a:ext uri="{28A0092B-C50C-407E-A947-70E740481C1C}">
                <a14:useLocalDpi xmlns:a14="http://schemas.microsoft.com/office/drawing/2010/main" val="0"/>
              </a:ext>
            </a:extLst>
          </a:blip>
          <a:stretch>
            <a:fillRect/>
          </a:stretch>
        </p:blipFill>
        <p:spPr>
          <a:xfrm>
            <a:off x="10308737" y="421081"/>
            <a:ext cx="1441901" cy="1098782"/>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
                                            <p:txEl>
                                              <p:pRg st="26" end="26"/>
                                            </p:txEl>
                                          </p:spTgt>
                                        </p:tgtEl>
                                        <p:attrNameLst>
                                          <p:attrName>style.visibility</p:attrName>
                                        </p:attrNameLst>
                                      </p:cBhvr>
                                      <p:to>
                                        <p:strVal val="visible"/>
                                      </p:to>
                                    </p:set>
                                    <p:animEffect transition="in" filter="checkerboard(across)">
                                      <p:cBhvr>
                                        <p:cTn id="7" dur="500"/>
                                        <p:tgtEl>
                                          <p:spTgt spid="10">
                                            <p:txEl>
                                              <p:pRg st="26" end="2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393111" y="-20806"/>
            <a:ext cx="7452176" cy="14126944"/>
          </a:xfrm>
          <a:prstGeom prst="rect">
            <a:avLst/>
          </a:prstGeom>
        </p:spPr>
        <p:txBody>
          <a:bodyPr wrap="square">
            <a:spAutoFit/>
          </a:bodyPr>
          <a:lstStyle/>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i="1" dirty="0">
              <a:solidFill>
                <a:schemeClr val="accent1"/>
              </a:solidFill>
            </a:endParaRPr>
          </a:p>
          <a:p>
            <a:endParaRPr lang="en-US" sz="2400" b="1" i="1" dirty="0">
              <a:solidFill>
                <a:schemeClr val="accent1"/>
              </a:solidFill>
            </a:endParaRPr>
          </a:p>
          <a:p>
            <a:endParaRPr lang="en-US" sz="2400" b="1" i="1" dirty="0">
              <a:solidFill>
                <a:schemeClr val="accent1"/>
              </a:solidFill>
            </a:endParaRPr>
          </a:p>
          <a:p>
            <a:r>
              <a:rPr lang="en-US" sz="2400" b="1" i="1" dirty="0">
                <a:solidFill>
                  <a:srgbClr val="FF0000"/>
                </a:solidFill>
              </a:rPr>
              <a:t> </a:t>
            </a:r>
            <a:endParaRPr lang="en-US" sz="2400" b="1" dirty="0">
              <a:solidFill>
                <a:schemeClr val="accent1"/>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i="1" dirty="0">
              <a:solidFill>
                <a:schemeClr val="accent1">
                  <a:lumMod val="75000"/>
                </a:schemeClr>
              </a:solidFill>
            </a:endParaRP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dirty="0">
                <a:solidFill>
                  <a:schemeClr val="accent1">
                    <a:lumMod val="75000"/>
                  </a:schemeClr>
                </a:solidFill>
              </a:rPr>
              <a:t> </a:t>
            </a:r>
          </a:p>
          <a:p>
            <a:r>
              <a:rPr lang="en-US" sz="2400" b="1" dirty="0">
                <a:solidFill>
                  <a:schemeClr val="accent1">
                    <a:lumMod val="75000"/>
                  </a:schemeClr>
                </a:solidFill>
              </a:rPr>
              <a:t> </a:t>
            </a:r>
          </a:p>
        </p:txBody>
      </p:sp>
      <p:cxnSp>
        <p:nvCxnSpPr>
          <p:cNvPr id="14" name="Straight Connector 13"/>
          <p:cNvCxnSpPr/>
          <p:nvPr/>
        </p:nvCxnSpPr>
        <p:spPr>
          <a:xfrm>
            <a:off x="0" y="1072193"/>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80897" name="Picture 1"/>
          <p:cNvPicPr>
            <a:picLocks noChangeAspect="1" noChangeArrowheads="1"/>
          </p:cNvPicPr>
          <p:nvPr/>
        </p:nvPicPr>
        <p:blipFill>
          <a:blip r:embed="rId2" cstate="print"/>
          <a:srcRect/>
          <a:stretch>
            <a:fillRect/>
          </a:stretch>
        </p:blipFill>
        <p:spPr bwMode="auto">
          <a:xfrm>
            <a:off x="820881" y="1717964"/>
            <a:ext cx="4956246" cy="3616036"/>
          </a:xfrm>
          <a:prstGeom prst="rect">
            <a:avLst/>
          </a:prstGeom>
          <a:noFill/>
          <a:ln w="9525">
            <a:noFill/>
            <a:miter lim="800000"/>
            <a:headEnd/>
            <a:tailEnd/>
          </a:ln>
          <a:effectLst/>
        </p:spPr>
      </p:pic>
      <p:pic>
        <p:nvPicPr>
          <p:cNvPr id="6" name="Picture 5" descr="Logo, company name&#10;&#10;Description automatically generated">
            <a:extLst>
              <a:ext uri="{FF2B5EF4-FFF2-40B4-BE49-F238E27FC236}">
                <a16:creationId xmlns:a16="http://schemas.microsoft.com/office/drawing/2014/main" xmlns="" id="{241CF096-02AB-5559-7482-5C0C361A1E8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308737" y="421081"/>
            <a:ext cx="1441901" cy="1098782"/>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
                                            <p:txEl>
                                              <p:pRg st="17" end="17"/>
                                            </p:txEl>
                                          </p:spTgt>
                                        </p:tgtEl>
                                        <p:attrNameLst>
                                          <p:attrName>style.visibility</p:attrName>
                                        </p:attrNameLst>
                                      </p:cBhvr>
                                      <p:to>
                                        <p:strVal val="visible"/>
                                      </p:to>
                                    </p:set>
                                    <p:animEffect transition="in" filter="checkerboard(across)">
                                      <p:cBhvr>
                                        <p:cTn id="7" dur="500"/>
                                        <p:tgtEl>
                                          <p:spTgt spid="10">
                                            <p:txEl>
                                              <p:pRg st="17"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393111" y="-20806"/>
            <a:ext cx="7452176" cy="16342935"/>
          </a:xfrm>
          <a:prstGeom prst="rect">
            <a:avLst/>
          </a:prstGeom>
        </p:spPr>
        <p:txBody>
          <a:bodyPr wrap="square">
            <a:spAutoFit/>
          </a:bodyPr>
          <a:lstStyle/>
          <a:p>
            <a:endParaRPr lang="en-US" sz="2400" b="1" dirty="0" smtClean="0">
              <a:solidFill>
                <a:schemeClr val="accent2"/>
              </a:solidFill>
            </a:endParaRPr>
          </a:p>
          <a:p>
            <a:endParaRPr lang="en-US" sz="2400" b="1" dirty="0">
              <a:solidFill>
                <a:schemeClr val="accent2"/>
              </a:solidFill>
            </a:endParaRPr>
          </a:p>
          <a:p>
            <a:endParaRPr lang="en-US" sz="2400" b="1" dirty="0">
              <a:solidFill>
                <a:schemeClr val="accent2"/>
              </a:solidFill>
            </a:endParaRPr>
          </a:p>
          <a:p>
            <a:pPr marL="342900" indent="-342900">
              <a:buFont typeface="Wingdings" panose="05000000000000000000" pitchFamily="2" charset="2"/>
              <a:buChar char="Ø"/>
            </a:pPr>
            <a:r>
              <a:rPr lang="en-US" sz="2400" b="1" dirty="0">
                <a:solidFill>
                  <a:schemeClr val="accent2"/>
                </a:solidFill>
              </a:rPr>
              <a:t>                 </a:t>
            </a:r>
            <a:r>
              <a:rPr lang="en-US" sz="2400" b="1" i="1" dirty="0">
                <a:solidFill>
                  <a:schemeClr val="accent1">
                    <a:lumMod val="75000"/>
                  </a:schemeClr>
                </a:solidFill>
              </a:rPr>
              <a:t>represents  the area under the  standard normal curve from 0 to z . </a:t>
            </a:r>
          </a:p>
          <a:p>
            <a:pPr marL="342900" indent="-342900">
              <a:buFont typeface="Wingdings" panose="05000000000000000000" pitchFamily="2" charset="2"/>
              <a:buChar char="Ø"/>
            </a:pPr>
            <a:r>
              <a:rPr lang="en-US" sz="2400" b="1" i="1" dirty="0">
                <a:solidFill>
                  <a:schemeClr val="accent1">
                    <a:lumMod val="75000"/>
                  </a:schemeClr>
                </a:solidFill>
              </a:rPr>
              <a:t>Tabulated values  which gives the area for different positive values of ‘z’ is  readily available ,such a table analogous to the format of a logarithmic table is called Normal probability table .</a:t>
            </a:r>
          </a:p>
          <a:p>
            <a:pPr marL="342900" indent="-342900">
              <a:buFont typeface="Wingdings" panose="05000000000000000000" pitchFamily="2" charset="2"/>
              <a:buChar char="Ø"/>
            </a:pPr>
            <a:r>
              <a:rPr lang="en-US" sz="2400" b="1" i="1" dirty="0">
                <a:solidFill>
                  <a:schemeClr val="accent1">
                    <a:lumMod val="75000"/>
                  </a:schemeClr>
                </a:solidFill>
              </a:rPr>
              <a:t>    </a:t>
            </a:r>
          </a:p>
          <a:p>
            <a:endParaRPr lang="en-US" sz="2400" b="1" i="1" dirty="0">
              <a:solidFill>
                <a:schemeClr val="accent1"/>
              </a:solidFill>
            </a:endParaRPr>
          </a:p>
          <a:p>
            <a:endParaRPr lang="en-US" sz="2400" b="1" i="1" dirty="0">
              <a:solidFill>
                <a:schemeClr val="accent1"/>
              </a:solidFill>
            </a:endParaRPr>
          </a:p>
          <a:p>
            <a:pPr marL="342900" indent="-342900">
              <a:buFont typeface="Wingdings" panose="05000000000000000000" pitchFamily="2" charset="2"/>
              <a:buChar char="Ø"/>
            </a:pPr>
            <a:r>
              <a:rPr lang="en-US" sz="2400" b="1" i="1" dirty="0">
                <a:solidFill>
                  <a:schemeClr val="accent1"/>
                </a:solidFill>
              </a:rPr>
              <a:t> </a:t>
            </a:r>
          </a:p>
          <a:p>
            <a:r>
              <a:rPr lang="en-US" sz="2400" b="1" i="1" dirty="0">
                <a:solidFill>
                  <a:srgbClr val="FF0000"/>
                </a:solidFill>
              </a:rPr>
              <a:t> </a:t>
            </a:r>
            <a:endParaRPr lang="en-US" sz="2400" b="1" dirty="0">
              <a:solidFill>
                <a:schemeClr val="accent1"/>
              </a:solidFill>
            </a:endParaRPr>
          </a:p>
          <a:p>
            <a:endParaRPr lang="en-US" sz="2400" b="1" dirty="0">
              <a:solidFill>
                <a:schemeClr val="accent2"/>
              </a:solidFill>
            </a:endParaRPr>
          </a:p>
          <a:p>
            <a:endParaRPr lang="en-US" sz="2400" b="1" dirty="0">
              <a:solidFill>
                <a:schemeClr val="accent2"/>
              </a:solidFill>
            </a:endParaRPr>
          </a:p>
          <a:p>
            <a:pPr marL="342900" indent="-342900">
              <a:buFont typeface="Wingdings" panose="05000000000000000000" pitchFamily="2" charset="2"/>
              <a:buChar char="Ø"/>
            </a:pPr>
            <a:r>
              <a:rPr lang="en-US" sz="2400" b="1" dirty="0">
                <a:solidFill>
                  <a:schemeClr val="accent2"/>
                </a:solidFill>
              </a:rPr>
              <a:t> </a:t>
            </a:r>
          </a:p>
          <a:p>
            <a:endParaRPr lang="en-US" sz="2400" b="1" dirty="0">
              <a:solidFill>
                <a:schemeClr val="accent2"/>
              </a:solidFill>
            </a:endParaRP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i="1" dirty="0">
              <a:solidFill>
                <a:schemeClr val="accent1">
                  <a:lumMod val="75000"/>
                </a:schemeClr>
              </a:solidFill>
            </a:endParaRP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dirty="0">
                <a:solidFill>
                  <a:schemeClr val="accent1">
                    <a:lumMod val="75000"/>
                  </a:schemeClr>
                </a:solidFill>
              </a:rPr>
              <a:t> </a:t>
            </a:r>
          </a:p>
          <a:p>
            <a:r>
              <a:rPr lang="en-US" sz="2400" b="1" dirty="0">
                <a:solidFill>
                  <a:schemeClr val="accent1">
                    <a:lumMod val="75000"/>
                  </a:schemeClr>
                </a:solidFill>
              </a:rPr>
              <a:t> </a:t>
            </a:r>
          </a:p>
        </p:txBody>
      </p:sp>
      <p:cxnSp>
        <p:nvCxnSpPr>
          <p:cNvPr id="14" name="Straight Connector 13"/>
          <p:cNvCxnSpPr/>
          <p:nvPr/>
        </p:nvCxnSpPr>
        <p:spPr>
          <a:xfrm>
            <a:off x="0" y="1072193"/>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Object 1">
            <a:extLst>
              <a:ext uri="{FF2B5EF4-FFF2-40B4-BE49-F238E27FC236}">
                <a16:creationId xmlns="" xmlns:a16="http://schemas.microsoft.com/office/drawing/2014/main" id="{33CD2DAE-AC12-40A3-9DCA-CE71E378A8F6}"/>
              </a:ext>
            </a:extLst>
          </p:cNvPr>
          <p:cNvGraphicFramePr>
            <a:graphicFrameLocks noChangeAspect="1"/>
          </p:cNvGraphicFramePr>
          <p:nvPr>
            <p:extLst>
              <p:ext uri="{D42A27DB-BD31-4B8C-83A1-F6EECF244321}">
                <p14:modId xmlns:p14="http://schemas.microsoft.com/office/powerpoint/2010/main" val="3732135797"/>
              </p:ext>
            </p:extLst>
          </p:nvPr>
        </p:nvGraphicFramePr>
        <p:xfrm>
          <a:off x="854979" y="1169371"/>
          <a:ext cx="974725" cy="401638"/>
        </p:xfrm>
        <a:graphic>
          <a:graphicData uri="http://schemas.openxmlformats.org/presentationml/2006/ole">
            <mc:AlternateContent xmlns:mc="http://schemas.openxmlformats.org/markup-compatibility/2006">
              <mc:Choice xmlns:v="urn:schemas-microsoft-com:vml" Requires="v">
                <p:oleObj spid="_x0000_s10278" name="Equation" r:id="rId3" imgW="304560" imgH="203040" progId="Equation.DSMT4">
                  <p:embed/>
                </p:oleObj>
              </mc:Choice>
              <mc:Fallback>
                <p:oleObj name="Equation" r:id="rId3" imgW="304560" imgH="203040" progId="Equation.DSMT4">
                  <p:embed/>
                  <p:pic>
                    <p:nvPicPr>
                      <p:cNvPr id="3" name="Object 2">
                        <a:extLst>
                          <a:ext uri="{FF2B5EF4-FFF2-40B4-BE49-F238E27FC236}">
                            <a16:creationId xmlns="" xmlns:a16="http://schemas.microsoft.com/office/drawing/2014/main" id="{FF940E22-9E25-49D3-89CD-C8013E4E13AC}"/>
                          </a:ext>
                        </a:extLst>
                      </p:cNvPr>
                      <p:cNvPicPr>
                        <a:picLocks noChangeAspect="1"/>
                      </p:cNvPicPr>
                      <p:nvPr/>
                    </p:nvPicPr>
                    <p:blipFill>
                      <a:blip r:embed="rId4"/>
                      <a:stretch>
                        <a:fillRect/>
                      </a:stretch>
                    </p:blipFill>
                    <p:spPr>
                      <a:xfrm>
                        <a:off x="854979" y="1169371"/>
                        <a:ext cx="974725" cy="401638"/>
                      </a:xfrm>
                      <a:prstGeom prst="rect">
                        <a:avLst/>
                      </a:prstGeom>
                      <a:noFill/>
                      <a:ln w="9525">
                        <a:noFill/>
                      </a:ln>
                    </p:spPr>
                  </p:pic>
                </p:oleObj>
              </mc:Fallback>
            </mc:AlternateContent>
          </a:graphicData>
        </a:graphic>
      </p:graphicFrame>
      <p:graphicFrame>
        <p:nvGraphicFramePr>
          <p:cNvPr id="3" name="Object 2">
            <a:extLst>
              <a:ext uri="{FF2B5EF4-FFF2-40B4-BE49-F238E27FC236}">
                <a16:creationId xmlns="" xmlns:a16="http://schemas.microsoft.com/office/drawing/2014/main" id="{E07D0132-909E-4F82-A2E8-FF96F1802566}"/>
              </a:ext>
            </a:extLst>
          </p:cNvPr>
          <p:cNvGraphicFramePr>
            <a:graphicFrameLocks noChangeAspect="1"/>
          </p:cNvGraphicFramePr>
          <p:nvPr>
            <p:extLst>
              <p:ext uri="{D42A27DB-BD31-4B8C-83A1-F6EECF244321}">
                <p14:modId xmlns:p14="http://schemas.microsoft.com/office/powerpoint/2010/main" val="815058987"/>
              </p:ext>
            </p:extLst>
          </p:nvPr>
        </p:nvGraphicFramePr>
        <p:xfrm>
          <a:off x="1127955" y="3220379"/>
          <a:ext cx="2476500" cy="903288"/>
        </p:xfrm>
        <a:graphic>
          <a:graphicData uri="http://schemas.openxmlformats.org/presentationml/2006/ole">
            <mc:AlternateContent xmlns:mc="http://schemas.openxmlformats.org/markup-compatibility/2006">
              <mc:Choice xmlns:v="urn:schemas-microsoft-com:vml" Requires="v">
                <p:oleObj spid="_x0000_s10279" name="Equation" r:id="rId5" imgW="774360" imgH="457200" progId="Equation.DSMT4">
                  <p:embed/>
                </p:oleObj>
              </mc:Choice>
              <mc:Fallback>
                <p:oleObj name="Equation" r:id="rId5" imgW="774360" imgH="457200" progId="Equation.DSMT4">
                  <p:embed/>
                  <p:pic>
                    <p:nvPicPr>
                      <p:cNvPr id="2" name="Object 1">
                        <a:extLst>
                          <a:ext uri="{FF2B5EF4-FFF2-40B4-BE49-F238E27FC236}">
                            <a16:creationId xmlns="" xmlns:a16="http://schemas.microsoft.com/office/drawing/2014/main" id="{33CD2DAE-AC12-40A3-9DCA-CE71E378A8F6}"/>
                          </a:ext>
                        </a:extLst>
                      </p:cNvPr>
                      <p:cNvPicPr>
                        <a:picLocks noChangeAspect="1"/>
                      </p:cNvPicPr>
                      <p:nvPr/>
                    </p:nvPicPr>
                    <p:blipFill>
                      <a:blip r:embed="rId6"/>
                      <a:stretch>
                        <a:fillRect/>
                      </a:stretch>
                    </p:blipFill>
                    <p:spPr>
                      <a:xfrm>
                        <a:off x="1127955" y="3220379"/>
                        <a:ext cx="2476500" cy="903288"/>
                      </a:xfrm>
                      <a:prstGeom prst="rect">
                        <a:avLst/>
                      </a:prstGeom>
                      <a:noFill/>
                      <a:ln w="9525">
                        <a:noFill/>
                      </a:ln>
                    </p:spPr>
                  </p:pic>
                </p:oleObj>
              </mc:Fallback>
            </mc:AlternateContent>
          </a:graphicData>
        </a:graphic>
      </p:graphicFrame>
      <p:graphicFrame>
        <p:nvGraphicFramePr>
          <p:cNvPr id="5" name="Object 4">
            <a:extLst>
              <a:ext uri="{FF2B5EF4-FFF2-40B4-BE49-F238E27FC236}">
                <a16:creationId xmlns="" xmlns:a16="http://schemas.microsoft.com/office/drawing/2014/main" id="{18CC1FEF-049F-4332-8F23-17E4BD089E16}"/>
              </a:ext>
            </a:extLst>
          </p:cNvPr>
          <p:cNvGraphicFramePr>
            <a:graphicFrameLocks noChangeAspect="1"/>
          </p:cNvGraphicFramePr>
          <p:nvPr>
            <p:extLst>
              <p:ext uri="{D42A27DB-BD31-4B8C-83A1-F6EECF244321}">
                <p14:modId xmlns:p14="http://schemas.microsoft.com/office/powerpoint/2010/main" val="1218289743"/>
              </p:ext>
            </p:extLst>
          </p:nvPr>
        </p:nvGraphicFramePr>
        <p:xfrm>
          <a:off x="1002343" y="4225659"/>
          <a:ext cx="4708525" cy="928688"/>
        </p:xfrm>
        <a:graphic>
          <a:graphicData uri="http://schemas.openxmlformats.org/presentationml/2006/ole">
            <mc:AlternateContent xmlns:mc="http://schemas.openxmlformats.org/markup-compatibility/2006">
              <mc:Choice xmlns:v="urn:schemas-microsoft-com:vml" Requires="v">
                <p:oleObj spid="_x0000_s10280" name="Equation" r:id="rId7" imgW="1473120" imgH="469800" progId="Equation.DSMT4">
                  <p:embed/>
                </p:oleObj>
              </mc:Choice>
              <mc:Fallback>
                <p:oleObj name="Equation" r:id="rId7" imgW="1473120" imgH="469800" progId="Equation.DSMT4">
                  <p:embed/>
                  <p:pic>
                    <p:nvPicPr>
                      <p:cNvPr id="3" name="Object 2">
                        <a:extLst>
                          <a:ext uri="{FF2B5EF4-FFF2-40B4-BE49-F238E27FC236}">
                            <a16:creationId xmlns="" xmlns:a16="http://schemas.microsoft.com/office/drawing/2014/main" id="{E07D0132-909E-4F82-A2E8-FF96F1802566}"/>
                          </a:ext>
                        </a:extLst>
                      </p:cNvPr>
                      <p:cNvPicPr>
                        <a:picLocks noChangeAspect="1"/>
                      </p:cNvPicPr>
                      <p:nvPr/>
                    </p:nvPicPr>
                    <p:blipFill>
                      <a:blip r:embed="rId8"/>
                      <a:stretch>
                        <a:fillRect/>
                      </a:stretch>
                    </p:blipFill>
                    <p:spPr>
                      <a:xfrm>
                        <a:off x="1002343" y="4225659"/>
                        <a:ext cx="4708525" cy="928688"/>
                      </a:xfrm>
                      <a:prstGeom prst="rect">
                        <a:avLst/>
                      </a:prstGeom>
                      <a:noFill/>
                      <a:ln w="9525">
                        <a:noFill/>
                      </a:ln>
                    </p:spPr>
                  </p:pic>
                </p:oleObj>
              </mc:Fallback>
            </mc:AlternateContent>
          </a:graphicData>
        </a:graphic>
      </p:graphicFrame>
      <p:graphicFrame>
        <p:nvGraphicFramePr>
          <p:cNvPr id="9" name="Object 8">
            <a:extLst>
              <a:ext uri="{FF2B5EF4-FFF2-40B4-BE49-F238E27FC236}">
                <a16:creationId xmlns="" xmlns:a16="http://schemas.microsoft.com/office/drawing/2014/main" id="{803BF13F-92AD-4248-A6FE-1D4C8604CA12}"/>
              </a:ext>
            </a:extLst>
          </p:cNvPr>
          <p:cNvGraphicFramePr>
            <a:graphicFrameLocks noChangeAspect="1"/>
          </p:cNvGraphicFramePr>
          <p:nvPr>
            <p:extLst>
              <p:ext uri="{D42A27DB-BD31-4B8C-83A1-F6EECF244321}">
                <p14:modId xmlns:p14="http://schemas.microsoft.com/office/powerpoint/2010/main" val="2286619267"/>
              </p:ext>
            </p:extLst>
          </p:nvPr>
        </p:nvGraphicFramePr>
        <p:xfrm>
          <a:off x="7140575" y="3429000"/>
          <a:ext cx="4222750" cy="401638"/>
        </p:xfrm>
        <a:graphic>
          <a:graphicData uri="http://schemas.openxmlformats.org/presentationml/2006/ole">
            <mc:AlternateContent xmlns:mc="http://schemas.openxmlformats.org/markup-compatibility/2006">
              <mc:Choice xmlns:v="urn:schemas-microsoft-com:vml" Requires="v">
                <p:oleObj spid="_x0000_s10281" name="Equation" r:id="rId9" imgW="1320480" imgH="203040" progId="Equation.DSMT4">
                  <p:embed/>
                </p:oleObj>
              </mc:Choice>
              <mc:Fallback>
                <p:oleObj name="Equation" r:id="rId9" imgW="1320480" imgH="203040" progId="Equation.DSMT4">
                  <p:embed/>
                  <p:pic>
                    <p:nvPicPr>
                      <p:cNvPr id="3" name="Object 2">
                        <a:extLst>
                          <a:ext uri="{FF2B5EF4-FFF2-40B4-BE49-F238E27FC236}">
                            <a16:creationId xmlns="" xmlns:a16="http://schemas.microsoft.com/office/drawing/2014/main" id="{E07D0132-909E-4F82-A2E8-FF96F1802566}"/>
                          </a:ext>
                        </a:extLst>
                      </p:cNvPr>
                      <p:cNvPicPr>
                        <a:picLocks noChangeAspect="1"/>
                      </p:cNvPicPr>
                      <p:nvPr/>
                    </p:nvPicPr>
                    <p:blipFill>
                      <a:blip r:embed="rId10"/>
                      <a:stretch>
                        <a:fillRect/>
                      </a:stretch>
                    </p:blipFill>
                    <p:spPr>
                      <a:xfrm>
                        <a:off x="7140575" y="3429000"/>
                        <a:ext cx="4222750" cy="401638"/>
                      </a:xfrm>
                      <a:prstGeom prst="rect">
                        <a:avLst/>
                      </a:prstGeom>
                      <a:noFill/>
                      <a:ln w="9525">
                        <a:noFill/>
                      </a:ln>
                    </p:spPr>
                  </p:pic>
                </p:oleObj>
              </mc:Fallback>
            </mc:AlternateContent>
          </a:graphicData>
        </a:graphic>
      </p:graphicFrame>
      <p:graphicFrame>
        <p:nvGraphicFramePr>
          <p:cNvPr id="12" name="Object 11">
            <a:extLst>
              <a:ext uri="{FF2B5EF4-FFF2-40B4-BE49-F238E27FC236}">
                <a16:creationId xmlns="" xmlns:a16="http://schemas.microsoft.com/office/drawing/2014/main" id="{99F057F5-4A0E-444B-BB3D-BC920C0141C2}"/>
              </a:ext>
            </a:extLst>
          </p:cNvPr>
          <p:cNvGraphicFramePr>
            <a:graphicFrameLocks noChangeAspect="1"/>
          </p:cNvGraphicFramePr>
          <p:nvPr>
            <p:extLst>
              <p:ext uri="{D42A27DB-BD31-4B8C-83A1-F6EECF244321}">
                <p14:modId xmlns:p14="http://schemas.microsoft.com/office/powerpoint/2010/main" val="4162899205"/>
              </p:ext>
            </p:extLst>
          </p:nvPr>
        </p:nvGraphicFramePr>
        <p:xfrm>
          <a:off x="7140575" y="4225925"/>
          <a:ext cx="4548188" cy="601663"/>
        </p:xfrm>
        <a:graphic>
          <a:graphicData uri="http://schemas.openxmlformats.org/presentationml/2006/ole">
            <mc:AlternateContent xmlns:mc="http://schemas.openxmlformats.org/markup-compatibility/2006">
              <mc:Choice xmlns:v="urn:schemas-microsoft-com:vml" Requires="v">
                <p:oleObj spid="_x0000_s10282" name="Equation" r:id="rId11" imgW="1422360" imgH="304560" progId="Equation.DSMT4">
                  <p:embed/>
                </p:oleObj>
              </mc:Choice>
              <mc:Fallback>
                <p:oleObj name="Equation" r:id="rId11" imgW="1422360" imgH="304560" progId="Equation.DSMT4">
                  <p:embed/>
                  <p:pic>
                    <p:nvPicPr>
                      <p:cNvPr id="9" name="Object 8">
                        <a:extLst>
                          <a:ext uri="{FF2B5EF4-FFF2-40B4-BE49-F238E27FC236}">
                            <a16:creationId xmlns="" xmlns:a16="http://schemas.microsoft.com/office/drawing/2014/main" id="{803BF13F-92AD-4248-A6FE-1D4C8604CA12}"/>
                          </a:ext>
                        </a:extLst>
                      </p:cNvPr>
                      <p:cNvPicPr>
                        <a:picLocks noChangeAspect="1"/>
                      </p:cNvPicPr>
                      <p:nvPr/>
                    </p:nvPicPr>
                    <p:blipFill>
                      <a:blip r:embed="rId12"/>
                      <a:stretch>
                        <a:fillRect/>
                      </a:stretch>
                    </p:blipFill>
                    <p:spPr>
                      <a:xfrm>
                        <a:off x="7140575" y="4225925"/>
                        <a:ext cx="4548188" cy="601663"/>
                      </a:xfrm>
                      <a:prstGeom prst="rect">
                        <a:avLst/>
                      </a:prstGeom>
                      <a:noFill/>
                      <a:ln w="9525">
                        <a:noFill/>
                      </a:ln>
                    </p:spPr>
                  </p:pic>
                </p:oleObj>
              </mc:Fallback>
            </mc:AlternateContent>
          </a:graphicData>
        </a:graphic>
      </p:graphicFrame>
      <p:graphicFrame>
        <p:nvGraphicFramePr>
          <p:cNvPr id="16" name="Object 15">
            <a:extLst>
              <a:ext uri="{FF2B5EF4-FFF2-40B4-BE49-F238E27FC236}">
                <a16:creationId xmlns="" xmlns:a16="http://schemas.microsoft.com/office/drawing/2014/main" id="{32DFCB2F-F6FB-4A84-98EC-A804C012B288}"/>
              </a:ext>
            </a:extLst>
          </p:cNvPr>
          <p:cNvGraphicFramePr>
            <a:graphicFrameLocks noChangeAspect="1"/>
          </p:cNvGraphicFramePr>
          <p:nvPr>
            <p:extLst>
              <p:ext uri="{D42A27DB-BD31-4B8C-83A1-F6EECF244321}">
                <p14:modId xmlns:p14="http://schemas.microsoft.com/office/powerpoint/2010/main" val="960373890"/>
              </p:ext>
            </p:extLst>
          </p:nvPr>
        </p:nvGraphicFramePr>
        <p:xfrm>
          <a:off x="830693" y="5809209"/>
          <a:ext cx="6577012" cy="601663"/>
        </p:xfrm>
        <a:graphic>
          <a:graphicData uri="http://schemas.openxmlformats.org/presentationml/2006/ole">
            <mc:AlternateContent xmlns:mc="http://schemas.openxmlformats.org/markup-compatibility/2006">
              <mc:Choice xmlns:v="urn:schemas-microsoft-com:vml" Requires="v">
                <p:oleObj spid="_x0000_s10283" name="Equation" r:id="rId13" imgW="2057400" imgH="304560" progId="Equation.DSMT4">
                  <p:embed/>
                </p:oleObj>
              </mc:Choice>
              <mc:Fallback>
                <p:oleObj name="Equation" r:id="rId13" imgW="2057400" imgH="304560" progId="Equation.DSMT4">
                  <p:embed/>
                  <p:pic>
                    <p:nvPicPr>
                      <p:cNvPr id="12" name="Object 11">
                        <a:extLst>
                          <a:ext uri="{FF2B5EF4-FFF2-40B4-BE49-F238E27FC236}">
                            <a16:creationId xmlns="" xmlns:a16="http://schemas.microsoft.com/office/drawing/2014/main" id="{99F057F5-4A0E-444B-BB3D-BC920C0141C2}"/>
                          </a:ext>
                        </a:extLst>
                      </p:cNvPr>
                      <p:cNvPicPr>
                        <a:picLocks noChangeAspect="1"/>
                      </p:cNvPicPr>
                      <p:nvPr/>
                    </p:nvPicPr>
                    <p:blipFill>
                      <a:blip r:embed="rId14"/>
                      <a:stretch>
                        <a:fillRect/>
                      </a:stretch>
                    </p:blipFill>
                    <p:spPr>
                      <a:xfrm>
                        <a:off x="830693" y="5809209"/>
                        <a:ext cx="6577012" cy="601663"/>
                      </a:xfrm>
                      <a:prstGeom prst="rect">
                        <a:avLst/>
                      </a:prstGeom>
                      <a:noFill/>
                      <a:ln w="9525">
                        <a:noFill/>
                      </a:ln>
                    </p:spPr>
                  </p:pic>
                </p:oleObj>
              </mc:Fallback>
            </mc:AlternateContent>
          </a:graphicData>
        </a:graphic>
      </p:graphicFrame>
      <p:pic>
        <p:nvPicPr>
          <p:cNvPr id="11" name="Picture 10" descr="Logo, company name&#10;&#10;Description automatically generated">
            <a:extLst>
              <a:ext uri="{FF2B5EF4-FFF2-40B4-BE49-F238E27FC236}">
                <a16:creationId xmlns:a16="http://schemas.microsoft.com/office/drawing/2014/main" xmlns="" id="{241CF096-02AB-5559-7482-5C0C361A1E86}"/>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0308737" y="421081"/>
            <a:ext cx="1441901" cy="1098782"/>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
                                            <p:txEl>
                                              <p:pRg st="20" end="20"/>
                                            </p:txEl>
                                          </p:spTgt>
                                        </p:tgtEl>
                                        <p:attrNameLst>
                                          <p:attrName>style.visibility</p:attrName>
                                        </p:attrNameLst>
                                      </p:cBhvr>
                                      <p:to>
                                        <p:strVal val="visible"/>
                                      </p:to>
                                    </p:set>
                                    <p:animEffect transition="in" filter="checkerboard(across)">
                                      <p:cBhvr>
                                        <p:cTn id="7" dur="500"/>
                                        <p:tgtEl>
                                          <p:spTgt spid="10">
                                            <p:txEl>
                                              <p:pRg st="20" end="2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393111" y="-20806"/>
            <a:ext cx="7452176" cy="14126944"/>
          </a:xfrm>
          <a:prstGeom prst="rect">
            <a:avLst/>
          </a:prstGeom>
        </p:spPr>
        <p:txBody>
          <a:bodyPr wrap="square">
            <a:spAutoFit/>
          </a:bodyPr>
          <a:lstStyle/>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i="1" dirty="0">
              <a:solidFill>
                <a:schemeClr val="accent1"/>
              </a:solidFill>
            </a:endParaRPr>
          </a:p>
          <a:p>
            <a:r>
              <a:rPr lang="en-US" sz="2400" b="1" i="1" dirty="0">
                <a:solidFill>
                  <a:schemeClr val="accent1"/>
                </a:solidFill>
              </a:rPr>
              <a:t> </a:t>
            </a:r>
          </a:p>
          <a:p>
            <a:endParaRPr lang="en-US" sz="2400" b="1" i="1" dirty="0">
              <a:solidFill>
                <a:schemeClr val="accent1"/>
              </a:solidFill>
            </a:endParaRPr>
          </a:p>
          <a:p>
            <a:r>
              <a:rPr lang="en-US" sz="2400" b="1" i="1" dirty="0">
                <a:solidFill>
                  <a:srgbClr val="FF0000"/>
                </a:solidFill>
              </a:rPr>
              <a:t> </a:t>
            </a:r>
            <a:endParaRPr lang="en-US" sz="2400" b="1" dirty="0">
              <a:solidFill>
                <a:schemeClr val="accent1"/>
              </a:solidFill>
            </a:endParaRPr>
          </a:p>
          <a:p>
            <a:endParaRPr lang="en-US" sz="2400" b="1" dirty="0">
              <a:solidFill>
                <a:schemeClr val="accent2"/>
              </a:solidFill>
            </a:endParaRPr>
          </a:p>
          <a:p>
            <a:r>
              <a:rPr lang="en-US" sz="2400" b="1" dirty="0">
                <a:solidFill>
                  <a:schemeClr val="accent2"/>
                </a:solidFill>
              </a:rPr>
              <a:t> </a:t>
            </a:r>
          </a:p>
          <a:p>
            <a:endParaRPr lang="en-US" sz="2400" b="1" dirty="0">
              <a:solidFill>
                <a:schemeClr val="accent2"/>
              </a:solidFill>
            </a:endParaRPr>
          </a:p>
          <a:p>
            <a:endParaRPr lang="en-US" sz="2400" b="1" dirty="0">
              <a:solidFill>
                <a:schemeClr val="accent2"/>
              </a:solidFill>
            </a:endParaRP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i="1" dirty="0">
              <a:solidFill>
                <a:schemeClr val="accent1">
                  <a:lumMod val="75000"/>
                </a:schemeClr>
              </a:solidFill>
            </a:endParaRP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dirty="0">
                <a:solidFill>
                  <a:schemeClr val="accent1">
                    <a:lumMod val="75000"/>
                  </a:schemeClr>
                </a:solidFill>
              </a:rPr>
              <a:t> </a:t>
            </a:r>
          </a:p>
          <a:p>
            <a:r>
              <a:rPr lang="en-US" sz="2400" b="1" dirty="0">
                <a:solidFill>
                  <a:schemeClr val="accent1">
                    <a:lumMod val="75000"/>
                  </a:schemeClr>
                </a:solidFill>
              </a:rPr>
              <a:t> </a:t>
            </a:r>
          </a:p>
        </p:txBody>
      </p:sp>
      <p:cxnSp>
        <p:nvCxnSpPr>
          <p:cNvPr id="14" name="Straight Connector 13"/>
          <p:cNvCxnSpPr/>
          <p:nvPr/>
        </p:nvCxnSpPr>
        <p:spPr>
          <a:xfrm>
            <a:off x="0" y="1072193"/>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Object 1">
            <a:extLst>
              <a:ext uri="{FF2B5EF4-FFF2-40B4-BE49-F238E27FC236}">
                <a16:creationId xmlns="" xmlns:a16="http://schemas.microsoft.com/office/drawing/2014/main" id="{4652E5BB-5DCA-4E99-8C62-D8E6ACB3765B}"/>
              </a:ext>
            </a:extLst>
          </p:cNvPr>
          <p:cNvGraphicFramePr>
            <a:graphicFrameLocks noChangeAspect="1"/>
          </p:cNvGraphicFramePr>
          <p:nvPr>
            <p:extLst>
              <p:ext uri="{D42A27DB-BD31-4B8C-83A1-F6EECF244321}">
                <p14:modId xmlns:p14="http://schemas.microsoft.com/office/powerpoint/2010/main" val="2986057888"/>
              </p:ext>
            </p:extLst>
          </p:nvPr>
        </p:nvGraphicFramePr>
        <p:xfrm>
          <a:off x="890284" y="1763555"/>
          <a:ext cx="3613150" cy="401638"/>
        </p:xfrm>
        <a:graphic>
          <a:graphicData uri="http://schemas.openxmlformats.org/presentationml/2006/ole">
            <mc:AlternateContent xmlns:mc="http://schemas.openxmlformats.org/markup-compatibility/2006">
              <mc:Choice xmlns:v="urn:schemas-microsoft-com:vml" Requires="v">
                <p:oleObj spid="_x0000_s11308" name="Equation" r:id="rId3" imgW="1130040" imgH="203040" progId="Equation.DSMT4">
                  <p:embed/>
                </p:oleObj>
              </mc:Choice>
              <mc:Fallback>
                <p:oleObj name="Equation" r:id="rId3" imgW="1130040" imgH="203040" progId="Equation.DSMT4">
                  <p:embed/>
                  <p:pic>
                    <p:nvPicPr>
                      <p:cNvPr id="9" name="Object 8">
                        <a:extLst>
                          <a:ext uri="{FF2B5EF4-FFF2-40B4-BE49-F238E27FC236}">
                            <a16:creationId xmlns="" xmlns:a16="http://schemas.microsoft.com/office/drawing/2014/main" id="{803BF13F-92AD-4248-A6FE-1D4C8604CA12}"/>
                          </a:ext>
                        </a:extLst>
                      </p:cNvPr>
                      <p:cNvPicPr>
                        <a:picLocks noChangeAspect="1"/>
                      </p:cNvPicPr>
                      <p:nvPr/>
                    </p:nvPicPr>
                    <p:blipFill>
                      <a:blip r:embed="rId4"/>
                      <a:stretch>
                        <a:fillRect/>
                      </a:stretch>
                    </p:blipFill>
                    <p:spPr>
                      <a:xfrm>
                        <a:off x="890284" y="1763555"/>
                        <a:ext cx="3613150" cy="401638"/>
                      </a:xfrm>
                      <a:prstGeom prst="rect">
                        <a:avLst/>
                      </a:prstGeom>
                      <a:noFill/>
                      <a:ln w="9525">
                        <a:noFill/>
                      </a:ln>
                    </p:spPr>
                  </p:pic>
                </p:oleObj>
              </mc:Fallback>
            </mc:AlternateContent>
          </a:graphicData>
        </a:graphic>
      </p:graphicFrame>
      <p:graphicFrame>
        <p:nvGraphicFramePr>
          <p:cNvPr id="3" name="Object 2">
            <a:extLst>
              <a:ext uri="{FF2B5EF4-FFF2-40B4-BE49-F238E27FC236}">
                <a16:creationId xmlns="" xmlns:a16="http://schemas.microsoft.com/office/drawing/2014/main" id="{A225531C-E2AE-4AA2-973C-6EE30C3540D2}"/>
              </a:ext>
            </a:extLst>
          </p:cNvPr>
          <p:cNvGraphicFramePr>
            <a:graphicFrameLocks noChangeAspect="1"/>
          </p:cNvGraphicFramePr>
          <p:nvPr>
            <p:extLst>
              <p:ext uri="{D42A27DB-BD31-4B8C-83A1-F6EECF244321}">
                <p14:modId xmlns:p14="http://schemas.microsoft.com/office/powerpoint/2010/main" val="1288742750"/>
              </p:ext>
            </p:extLst>
          </p:nvPr>
        </p:nvGraphicFramePr>
        <p:xfrm>
          <a:off x="890284" y="2404942"/>
          <a:ext cx="3938587" cy="601663"/>
        </p:xfrm>
        <a:graphic>
          <a:graphicData uri="http://schemas.openxmlformats.org/presentationml/2006/ole">
            <mc:AlternateContent xmlns:mc="http://schemas.openxmlformats.org/markup-compatibility/2006">
              <mc:Choice xmlns:v="urn:schemas-microsoft-com:vml" Requires="v">
                <p:oleObj spid="_x0000_s11309" name="Equation" r:id="rId5" imgW="1231560" imgH="304560" progId="Equation.DSMT4">
                  <p:embed/>
                </p:oleObj>
              </mc:Choice>
              <mc:Fallback>
                <p:oleObj name="Equation" r:id="rId5" imgW="1231560" imgH="304560" progId="Equation.DSMT4">
                  <p:embed/>
                  <p:pic>
                    <p:nvPicPr>
                      <p:cNvPr id="12" name="Object 11">
                        <a:extLst>
                          <a:ext uri="{FF2B5EF4-FFF2-40B4-BE49-F238E27FC236}">
                            <a16:creationId xmlns="" xmlns:a16="http://schemas.microsoft.com/office/drawing/2014/main" id="{99F057F5-4A0E-444B-BB3D-BC920C0141C2}"/>
                          </a:ext>
                        </a:extLst>
                      </p:cNvPr>
                      <p:cNvPicPr>
                        <a:picLocks noChangeAspect="1"/>
                      </p:cNvPicPr>
                      <p:nvPr/>
                    </p:nvPicPr>
                    <p:blipFill>
                      <a:blip r:embed="rId6"/>
                      <a:stretch>
                        <a:fillRect/>
                      </a:stretch>
                    </p:blipFill>
                    <p:spPr>
                      <a:xfrm>
                        <a:off x="890284" y="2404942"/>
                        <a:ext cx="3938587" cy="601663"/>
                      </a:xfrm>
                      <a:prstGeom prst="rect">
                        <a:avLst/>
                      </a:prstGeom>
                      <a:noFill/>
                      <a:ln w="9525">
                        <a:noFill/>
                      </a:ln>
                    </p:spPr>
                  </p:pic>
                </p:oleObj>
              </mc:Fallback>
            </mc:AlternateContent>
          </a:graphicData>
        </a:graphic>
      </p:graphicFrame>
      <p:graphicFrame>
        <p:nvGraphicFramePr>
          <p:cNvPr id="4" name="Object 3">
            <a:extLst>
              <a:ext uri="{FF2B5EF4-FFF2-40B4-BE49-F238E27FC236}">
                <a16:creationId xmlns="" xmlns:a16="http://schemas.microsoft.com/office/drawing/2014/main" id="{F8FD989F-A04E-4E41-8510-D3C3BEF522DC}"/>
              </a:ext>
            </a:extLst>
          </p:cNvPr>
          <p:cNvGraphicFramePr>
            <a:graphicFrameLocks noChangeAspect="1"/>
          </p:cNvGraphicFramePr>
          <p:nvPr>
            <p:extLst>
              <p:ext uri="{D42A27DB-BD31-4B8C-83A1-F6EECF244321}">
                <p14:modId xmlns:p14="http://schemas.microsoft.com/office/powerpoint/2010/main" val="1106882542"/>
              </p:ext>
            </p:extLst>
          </p:nvPr>
        </p:nvGraphicFramePr>
        <p:xfrm>
          <a:off x="830693" y="3128168"/>
          <a:ext cx="6577012" cy="601663"/>
        </p:xfrm>
        <a:graphic>
          <a:graphicData uri="http://schemas.openxmlformats.org/presentationml/2006/ole">
            <mc:AlternateContent xmlns:mc="http://schemas.openxmlformats.org/markup-compatibility/2006">
              <mc:Choice xmlns:v="urn:schemas-microsoft-com:vml" Requires="v">
                <p:oleObj spid="_x0000_s11310" name="Equation" r:id="rId7" imgW="2057400" imgH="304560" progId="Equation.DSMT4">
                  <p:embed/>
                </p:oleObj>
              </mc:Choice>
              <mc:Fallback>
                <p:oleObj name="Equation" r:id="rId7" imgW="2057400" imgH="304560" progId="Equation.DSMT4">
                  <p:embed/>
                  <p:pic>
                    <p:nvPicPr>
                      <p:cNvPr id="16" name="Object 15">
                        <a:extLst>
                          <a:ext uri="{FF2B5EF4-FFF2-40B4-BE49-F238E27FC236}">
                            <a16:creationId xmlns="" xmlns:a16="http://schemas.microsoft.com/office/drawing/2014/main" id="{32DFCB2F-F6FB-4A84-98EC-A804C012B288}"/>
                          </a:ext>
                        </a:extLst>
                      </p:cNvPr>
                      <p:cNvPicPr>
                        <a:picLocks noChangeAspect="1"/>
                      </p:cNvPicPr>
                      <p:nvPr/>
                    </p:nvPicPr>
                    <p:blipFill>
                      <a:blip r:embed="rId8"/>
                      <a:stretch>
                        <a:fillRect/>
                      </a:stretch>
                    </p:blipFill>
                    <p:spPr>
                      <a:xfrm>
                        <a:off x="830693" y="3128168"/>
                        <a:ext cx="6577012" cy="601663"/>
                      </a:xfrm>
                      <a:prstGeom prst="rect">
                        <a:avLst/>
                      </a:prstGeom>
                      <a:noFill/>
                      <a:ln w="9525">
                        <a:noFill/>
                      </a:ln>
                    </p:spPr>
                  </p:pic>
                </p:oleObj>
              </mc:Fallback>
            </mc:AlternateContent>
          </a:graphicData>
        </a:graphic>
      </p:graphicFrame>
      <p:graphicFrame>
        <p:nvGraphicFramePr>
          <p:cNvPr id="5" name="Object 4">
            <a:extLst>
              <a:ext uri="{FF2B5EF4-FFF2-40B4-BE49-F238E27FC236}">
                <a16:creationId xmlns="" xmlns:a16="http://schemas.microsoft.com/office/drawing/2014/main" id="{AFE279C4-8C31-4CDA-8142-F735EC422629}"/>
              </a:ext>
            </a:extLst>
          </p:cNvPr>
          <p:cNvGraphicFramePr>
            <a:graphicFrameLocks noChangeAspect="1"/>
          </p:cNvGraphicFramePr>
          <p:nvPr>
            <p:extLst>
              <p:ext uri="{D42A27DB-BD31-4B8C-83A1-F6EECF244321}">
                <p14:modId xmlns:p14="http://schemas.microsoft.com/office/powerpoint/2010/main" val="2145314120"/>
              </p:ext>
            </p:extLst>
          </p:nvPr>
        </p:nvGraphicFramePr>
        <p:xfrm>
          <a:off x="830693" y="3877610"/>
          <a:ext cx="7201959" cy="450850"/>
        </p:xfrm>
        <a:graphic>
          <a:graphicData uri="http://schemas.openxmlformats.org/presentationml/2006/ole">
            <mc:AlternateContent xmlns:mc="http://schemas.openxmlformats.org/markup-compatibility/2006">
              <mc:Choice xmlns:v="urn:schemas-microsoft-com:vml" Requires="v">
                <p:oleObj spid="_x0000_s11311" name="Equation" r:id="rId9" imgW="2946240" imgH="228600" progId="Equation.DSMT4">
                  <p:embed/>
                </p:oleObj>
              </mc:Choice>
              <mc:Fallback>
                <p:oleObj name="Equation" r:id="rId9" imgW="2946240" imgH="228600" progId="Equation.DSMT4">
                  <p:embed/>
                  <p:pic>
                    <p:nvPicPr>
                      <p:cNvPr id="4" name="Object 3">
                        <a:extLst>
                          <a:ext uri="{FF2B5EF4-FFF2-40B4-BE49-F238E27FC236}">
                            <a16:creationId xmlns="" xmlns:a16="http://schemas.microsoft.com/office/drawing/2014/main" id="{F8FD989F-A04E-4E41-8510-D3C3BEF522DC}"/>
                          </a:ext>
                        </a:extLst>
                      </p:cNvPr>
                      <p:cNvPicPr>
                        <a:picLocks noChangeAspect="1"/>
                      </p:cNvPicPr>
                      <p:nvPr/>
                    </p:nvPicPr>
                    <p:blipFill>
                      <a:blip r:embed="rId10"/>
                      <a:stretch>
                        <a:fillRect/>
                      </a:stretch>
                    </p:blipFill>
                    <p:spPr>
                      <a:xfrm>
                        <a:off x="830693" y="3877610"/>
                        <a:ext cx="7201959" cy="450850"/>
                      </a:xfrm>
                      <a:prstGeom prst="rect">
                        <a:avLst/>
                      </a:prstGeom>
                      <a:noFill/>
                      <a:ln w="9525">
                        <a:noFill/>
                      </a:ln>
                    </p:spPr>
                  </p:pic>
                </p:oleObj>
              </mc:Fallback>
            </mc:AlternateContent>
          </a:graphicData>
        </a:graphic>
      </p:graphicFrame>
      <p:graphicFrame>
        <p:nvGraphicFramePr>
          <p:cNvPr id="9" name="Object 8">
            <a:extLst>
              <a:ext uri="{FF2B5EF4-FFF2-40B4-BE49-F238E27FC236}">
                <a16:creationId xmlns="" xmlns:a16="http://schemas.microsoft.com/office/drawing/2014/main" id="{C505947A-EDA0-4500-A720-FE69FF8D1D57}"/>
              </a:ext>
            </a:extLst>
          </p:cNvPr>
          <p:cNvGraphicFramePr>
            <a:graphicFrameLocks noChangeAspect="1"/>
          </p:cNvGraphicFramePr>
          <p:nvPr>
            <p:extLst>
              <p:ext uri="{D42A27DB-BD31-4B8C-83A1-F6EECF244321}">
                <p14:modId xmlns:p14="http://schemas.microsoft.com/office/powerpoint/2010/main" val="945434172"/>
              </p:ext>
            </p:extLst>
          </p:nvPr>
        </p:nvGraphicFramePr>
        <p:xfrm>
          <a:off x="830693" y="4538540"/>
          <a:ext cx="3570287" cy="450850"/>
        </p:xfrm>
        <a:graphic>
          <a:graphicData uri="http://schemas.openxmlformats.org/presentationml/2006/ole">
            <mc:AlternateContent xmlns:mc="http://schemas.openxmlformats.org/markup-compatibility/2006">
              <mc:Choice xmlns:v="urn:schemas-microsoft-com:vml" Requires="v">
                <p:oleObj spid="_x0000_s11312" name="Equation" r:id="rId11" imgW="1460160" imgH="228600" progId="Equation.DSMT4">
                  <p:embed/>
                </p:oleObj>
              </mc:Choice>
              <mc:Fallback>
                <p:oleObj name="Equation" r:id="rId11" imgW="1460160" imgH="228600" progId="Equation.DSMT4">
                  <p:embed/>
                  <p:pic>
                    <p:nvPicPr>
                      <p:cNvPr id="5" name="Object 4">
                        <a:extLst>
                          <a:ext uri="{FF2B5EF4-FFF2-40B4-BE49-F238E27FC236}">
                            <a16:creationId xmlns="" xmlns:a16="http://schemas.microsoft.com/office/drawing/2014/main" id="{AFE279C4-8C31-4CDA-8142-F735EC422629}"/>
                          </a:ext>
                        </a:extLst>
                      </p:cNvPr>
                      <p:cNvPicPr>
                        <a:picLocks noChangeAspect="1"/>
                      </p:cNvPicPr>
                      <p:nvPr/>
                    </p:nvPicPr>
                    <p:blipFill>
                      <a:blip r:embed="rId12"/>
                      <a:stretch>
                        <a:fillRect/>
                      </a:stretch>
                    </p:blipFill>
                    <p:spPr>
                      <a:xfrm>
                        <a:off x="830693" y="4538540"/>
                        <a:ext cx="3570287" cy="450850"/>
                      </a:xfrm>
                      <a:prstGeom prst="rect">
                        <a:avLst/>
                      </a:prstGeom>
                      <a:noFill/>
                      <a:ln w="9525">
                        <a:noFill/>
                      </a:ln>
                    </p:spPr>
                  </p:pic>
                </p:oleObj>
              </mc:Fallback>
            </mc:AlternateContent>
          </a:graphicData>
        </a:graphic>
      </p:graphicFrame>
      <p:graphicFrame>
        <p:nvGraphicFramePr>
          <p:cNvPr id="13" name="Object 12">
            <a:extLst>
              <a:ext uri="{FF2B5EF4-FFF2-40B4-BE49-F238E27FC236}">
                <a16:creationId xmlns="" xmlns:a16="http://schemas.microsoft.com/office/drawing/2014/main" id="{386DC996-0598-4A7F-BB8E-FC19FE00083D}"/>
              </a:ext>
            </a:extLst>
          </p:cNvPr>
          <p:cNvGraphicFramePr>
            <a:graphicFrameLocks noChangeAspect="1"/>
          </p:cNvGraphicFramePr>
          <p:nvPr>
            <p:extLst>
              <p:ext uri="{D42A27DB-BD31-4B8C-83A1-F6EECF244321}">
                <p14:modId xmlns:p14="http://schemas.microsoft.com/office/powerpoint/2010/main" val="2846824289"/>
              </p:ext>
            </p:extLst>
          </p:nvPr>
        </p:nvGraphicFramePr>
        <p:xfrm>
          <a:off x="830693" y="5174484"/>
          <a:ext cx="5432426" cy="450850"/>
        </p:xfrm>
        <a:graphic>
          <a:graphicData uri="http://schemas.openxmlformats.org/presentationml/2006/ole">
            <mc:AlternateContent xmlns:mc="http://schemas.openxmlformats.org/markup-compatibility/2006">
              <mc:Choice xmlns:v="urn:schemas-microsoft-com:vml" Requires="v">
                <p:oleObj spid="_x0000_s11313" name="Equation" r:id="rId13" imgW="2222280" imgH="228600" progId="Equation.DSMT4">
                  <p:embed/>
                </p:oleObj>
              </mc:Choice>
              <mc:Fallback>
                <p:oleObj name="Equation" r:id="rId13" imgW="2222280" imgH="228600" progId="Equation.DSMT4">
                  <p:embed/>
                  <p:pic>
                    <p:nvPicPr>
                      <p:cNvPr id="9" name="Object 8">
                        <a:extLst>
                          <a:ext uri="{FF2B5EF4-FFF2-40B4-BE49-F238E27FC236}">
                            <a16:creationId xmlns="" xmlns:a16="http://schemas.microsoft.com/office/drawing/2014/main" id="{C505947A-EDA0-4500-A720-FE69FF8D1D57}"/>
                          </a:ext>
                        </a:extLst>
                      </p:cNvPr>
                      <p:cNvPicPr>
                        <a:picLocks noChangeAspect="1"/>
                      </p:cNvPicPr>
                      <p:nvPr/>
                    </p:nvPicPr>
                    <p:blipFill>
                      <a:blip r:embed="rId14"/>
                      <a:stretch>
                        <a:fillRect/>
                      </a:stretch>
                    </p:blipFill>
                    <p:spPr>
                      <a:xfrm>
                        <a:off x="830693" y="5174484"/>
                        <a:ext cx="5432426" cy="450850"/>
                      </a:xfrm>
                      <a:prstGeom prst="rect">
                        <a:avLst/>
                      </a:prstGeom>
                      <a:noFill/>
                      <a:ln w="9525">
                        <a:noFill/>
                      </a:ln>
                    </p:spPr>
                  </p:pic>
                </p:oleObj>
              </mc:Fallback>
            </mc:AlternateContent>
          </a:graphicData>
        </a:graphic>
      </p:graphicFrame>
      <p:graphicFrame>
        <p:nvGraphicFramePr>
          <p:cNvPr id="17" name="Object 16">
            <a:extLst>
              <a:ext uri="{FF2B5EF4-FFF2-40B4-BE49-F238E27FC236}">
                <a16:creationId xmlns="" xmlns:a16="http://schemas.microsoft.com/office/drawing/2014/main" id="{DC50073E-551E-4D6D-9EA0-A6C0C4998BA4}"/>
              </a:ext>
            </a:extLst>
          </p:cNvPr>
          <p:cNvGraphicFramePr>
            <a:graphicFrameLocks noChangeAspect="1"/>
          </p:cNvGraphicFramePr>
          <p:nvPr>
            <p:extLst>
              <p:ext uri="{D42A27DB-BD31-4B8C-83A1-F6EECF244321}">
                <p14:modId xmlns:p14="http://schemas.microsoft.com/office/powerpoint/2010/main" val="4023334553"/>
              </p:ext>
            </p:extLst>
          </p:nvPr>
        </p:nvGraphicFramePr>
        <p:xfrm>
          <a:off x="828312" y="5874664"/>
          <a:ext cx="3290887" cy="450850"/>
        </p:xfrm>
        <a:graphic>
          <a:graphicData uri="http://schemas.openxmlformats.org/presentationml/2006/ole">
            <mc:AlternateContent xmlns:mc="http://schemas.openxmlformats.org/markup-compatibility/2006">
              <mc:Choice xmlns:v="urn:schemas-microsoft-com:vml" Requires="v">
                <p:oleObj spid="_x0000_s11314" name="Equation" r:id="rId15" imgW="1346040" imgH="228600" progId="Equation.DSMT4">
                  <p:embed/>
                </p:oleObj>
              </mc:Choice>
              <mc:Fallback>
                <p:oleObj name="Equation" r:id="rId15" imgW="1346040" imgH="228600" progId="Equation.DSMT4">
                  <p:embed/>
                  <p:pic>
                    <p:nvPicPr>
                      <p:cNvPr id="13" name="Object 12">
                        <a:extLst>
                          <a:ext uri="{FF2B5EF4-FFF2-40B4-BE49-F238E27FC236}">
                            <a16:creationId xmlns="" xmlns:a16="http://schemas.microsoft.com/office/drawing/2014/main" id="{386DC996-0598-4A7F-BB8E-FC19FE00083D}"/>
                          </a:ext>
                        </a:extLst>
                      </p:cNvPr>
                      <p:cNvPicPr>
                        <a:picLocks noChangeAspect="1"/>
                      </p:cNvPicPr>
                      <p:nvPr/>
                    </p:nvPicPr>
                    <p:blipFill>
                      <a:blip r:embed="rId16"/>
                      <a:stretch>
                        <a:fillRect/>
                      </a:stretch>
                    </p:blipFill>
                    <p:spPr>
                      <a:xfrm>
                        <a:off x="828312" y="5874664"/>
                        <a:ext cx="3290887" cy="450850"/>
                      </a:xfrm>
                      <a:prstGeom prst="rect">
                        <a:avLst/>
                      </a:prstGeom>
                      <a:noFill/>
                      <a:ln w="9525">
                        <a:noFill/>
                      </a:ln>
                    </p:spPr>
                  </p:pic>
                </p:oleObj>
              </mc:Fallback>
            </mc:AlternateContent>
          </a:graphicData>
        </a:graphic>
      </p:graphicFrame>
      <p:pic>
        <p:nvPicPr>
          <p:cNvPr id="12" name="Picture 11" descr="Logo, company name&#10;&#10;Description automatically generated">
            <a:extLst>
              <a:ext uri="{FF2B5EF4-FFF2-40B4-BE49-F238E27FC236}">
                <a16:creationId xmlns:a16="http://schemas.microsoft.com/office/drawing/2014/main" xmlns="" id="{241CF096-02AB-5559-7482-5C0C361A1E86}"/>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10308737" y="421081"/>
            <a:ext cx="1441901" cy="1098782"/>
          </a:xfrm>
          <a:prstGeom prst="rect">
            <a:avLst/>
          </a:prstGeom>
        </p:spPr>
      </p:pic>
    </p:spTree>
    <p:extLst>
      <p:ext uri="{BB962C8B-B14F-4D97-AF65-F5344CB8AC3E}">
        <p14:creationId xmlns:p14="http://schemas.microsoft.com/office/powerpoint/2010/main" val="7123029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
                                            <p:txEl>
                                              <p:pRg st="17" end="17"/>
                                            </p:txEl>
                                          </p:spTgt>
                                        </p:tgtEl>
                                        <p:attrNameLst>
                                          <p:attrName>style.visibility</p:attrName>
                                        </p:attrNameLst>
                                      </p:cBhvr>
                                      <p:to>
                                        <p:strVal val="visible"/>
                                      </p:to>
                                    </p:set>
                                    <p:animEffect transition="in" filter="checkerboard(across)">
                                      <p:cBhvr>
                                        <p:cTn id="7" dur="500"/>
                                        <p:tgtEl>
                                          <p:spTgt spid="10">
                                            <p:txEl>
                                              <p:pRg st="17"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4694786" y="2745564"/>
            <a:ext cx="7497214" cy="646331"/>
          </a:xfrm>
          <a:prstGeom prst="rect">
            <a:avLst/>
          </a:prstGeom>
        </p:spPr>
        <p:txBody>
          <a:bodyPr wrap="square">
            <a:spAutoFit/>
          </a:bodyPr>
          <a:lstStyle/>
          <a:p>
            <a:r>
              <a:rPr lang="en-US" sz="3600" b="1" dirty="0">
                <a:solidFill>
                  <a:schemeClr val="accent2">
                    <a:lumMod val="75000"/>
                  </a:schemeClr>
                </a:solidFill>
              </a:rPr>
              <a:t>THANK  YOU</a:t>
            </a:r>
          </a:p>
        </p:txBody>
      </p:sp>
      <p:sp>
        <p:nvSpPr>
          <p:cNvPr id="14" name="Rectangle 13"/>
          <p:cNvSpPr/>
          <p:nvPr/>
        </p:nvSpPr>
        <p:spPr>
          <a:xfrm>
            <a:off x="4781916" y="4415503"/>
            <a:ext cx="7497214" cy="461665"/>
          </a:xfrm>
          <a:prstGeom prst="rect">
            <a:avLst/>
          </a:prstGeom>
        </p:spPr>
        <p:txBody>
          <a:bodyPr wrap="square">
            <a:spAutoFit/>
          </a:bodyPr>
          <a:lstStyle/>
          <a:p>
            <a:r>
              <a:rPr lang="en-US" sz="2400" b="1" dirty="0" err="1"/>
              <a:t>V.Leela</a:t>
            </a:r>
            <a:endParaRPr lang="en-IN" sz="2400" b="1" dirty="0"/>
          </a:p>
        </p:txBody>
      </p:sp>
      <p:sp>
        <p:nvSpPr>
          <p:cNvPr id="15" name="Rectangle 14"/>
          <p:cNvSpPr/>
          <p:nvPr/>
        </p:nvSpPr>
        <p:spPr>
          <a:xfrm>
            <a:off x="4781916" y="4813108"/>
            <a:ext cx="7497214" cy="830997"/>
          </a:xfrm>
          <a:prstGeom prst="rect">
            <a:avLst/>
          </a:prstGeom>
        </p:spPr>
        <p:txBody>
          <a:bodyPr wrap="square">
            <a:spAutoFit/>
          </a:bodyPr>
          <a:lstStyle/>
          <a:p>
            <a:r>
              <a:rPr lang="en-US" sz="2400" dirty="0"/>
              <a:t>Department of </a:t>
            </a:r>
          </a:p>
          <a:p>
            <a:r>
              <a:rPr lang="en-US" sz="2400" dirty="0"/>
              <a:t>Science and Humanities </a:t>
            </a:r>
            <a:endParaRPr lang="en-IN" sz="2400" dirty="0"/>
          </a:p>
        </p:txBody>
      </p:sp>
      <p:grpSp>
        <p:nvGrpSpPr>
          <p:cNvPr id="20" name="Group 19"/>
          <p:cNvGrpSpPr/>
          <p:nvPr/>
        </p:nvGrpSpPr>
        <p:grpSpPr>
          <a:xfrm>
            <a:off x="313844" y="5489699"/>
            <a:ext cx="1066895" cy="1078155"/>
            <a:chOff x="313844" y="5489699"/>
            <a:chExt cx="1066895" cy="1078155"/>
          </a:xfrm>
          <a:solidFill>
            <a:schemeClr val="accent2">
              <a:lumMod val="75000"/>
            </a:schemeClr>
          </a:solidFill>
        </p:grpSpPr>
        <p:sp>
          <p:nvSpPr>
            <p:cNvPr id="24" name="Rectangle 23"/>
            <p:cNvSpPr/>
            <p:nvPr/>
          </p:nvSpPr>
          <p:spPr>
            <a:xfrm rot="5400000">
              <a:off x="824432" y="6011547"/>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 name="Rectangle 24"/>
            <p:cNvSpPr/>
            <p:nvPr/>
          </p:nvSpPr>
          <p:spPr>
            <a:xfrm rot="10800000">
              <a:off x="313844" y="5489699"/>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cxnSp>
        <p:nvCxnSpPr>
          <p:cNvPr id="11" name="Straight Connector 10"/>
          <p:cNvCxnSpPr/>
          <p:nvPr/>
        </p:nvCxnSpPr>
        <p:spPr>
          <a:xfrm flipV="1">
            <a:off x="4781916" y="4112436"/>
            <a:ext cx="4581449" cy="1"/>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nvGrpSpPr>
          <p:cNvPr id="16" name="Group 15"/>
          <p:cNvGrpSpPr/>
          <p:nvPr/>
        </p:nvGrpSpPr>
        <p:grpSpPr>
          <a:xfrm rot="10800000">
            <a:off x="10855702" y="266068"/>
            <a:ext cx="1066895" cy="1078155"/>
            <a:chOff x="313844" y="5489699"/>
            <a:chExt cx="1066895" cy="1078155"/>
          </a:xfrm>
          <a:solidFill>
            <a:schemeClr val="accent2">
              <a:lumMod val="75000"/>
            </a:schemeClr>
          </a:solidFill>
        </p:grpSpPr>
        <p:sp>
          <p:nvSpPr>
            <p:cNvPr id="17" name="Rectangle 16"/>
            <p:cNvSpPr/>
            <p:nvPr/>
          </p:nvSpPr>
          <p:spPr>
            <a:xfrm rot="5400000">
              <a:off x="824432" y="6011547"/>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ectangle 17"/>
            <p:cNvSpPr/>
            <p:nvPr/>
          </p:nvSpPr>
          <p:spPr>
            <a:xfrm rot="10800000">
              <a:off x="313844" y="5489699"/>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pic>
        <p:nvPicPr>
          <p:cNvPr id="13" name="Picture 12" descr="Logo, company name&#10;&#10;Description automatically generated">
            <a:extLst>
              <a:ext uri="{FF2B5EF4-FFF2-40B4-BE49-F238E27FC236}">
                <a16:creationId xmlns:a16="http://schemas.microsoft.com/office/drawing/2014/main" xmlns="" id="{9240FDD0-7960-2686-CAFC-CE382333177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6242" y="2239990"/>
            <a:ext cx="3029151" cy="2308325"/>
          </a:xfrm>
          <a:prstGeom prst="rect">
            <a:avLst/>
          </a:prstGeom>
        </p:spPr>
      </p:pic>
    </p:spTree>
    <p:extLst>
      <p:ext uri="{BB962C8B-B14F-4D97-AF65-F5344CB8AC3E}">
        <p14:creationId xmlns:p14="http://schemas.microsoft.com/office/powerpoint/2010/main" val="2355129799"/>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393111" y="-20806"/>
            <a:ext cx="7452176" cy="20774918"/>
          </a:xfrm>
          <a:prstGeom prst="rect">
            <a:avLst/>
          </a:prstGeom>
        </p:spPr>
        <p:txBody>
          <a:bodyPr wrap="square">
            <a:spAutoFit/>
          </a:bodyPr>
          <a:lstStyle/>
          <a:p>
            <a:endParaRPr lang="en-US" sz="2400" dirty="0" smtClean="0">
              <a:solidFill>
                <a:schemeClr val="accent2"/>
              </a:solidFill>
            </a:endParaRPr>
          </a:p>
          <a:p>
            <a:r>
              <a:rPr lang="en-US" sz="2400" dirty="0" smtClean="0">
                <a:solidFill>
                  <a:schemeClr val="accent2"/>
                </a:solidFill>
              </a:rPr>
              <a:t>NORMAL   </a:t>
            </a:r>
            <a:r>
              <a:rPr lang="en-US" sz="2400" dirty="0">
                <a:solidFill>
                  <a:schemeClr val="accent2"/>
                </a:solidFill>
              </a:rPr>
              <a:t>DISTRIBUTION   Or  GAUSSIAN   DISTRIBUTION </a:t>
            </a:r>
          </a:p>
          <a:p>
            <a:endParaRPr lang="en-US" sz="2400" b="1" i="1" dirty="0">
              <a:solidFill>
                <a:schemeClr val="accent1">
                  <a:lumMod val="75000"/>
                </a:schemeClr>
              </a:solidFill>
            </a:endParaRPr>
          </a:p>
          <a:p>
            <a:endParaRPr lang="en-US" sz="2400" b="1" i="1" dirty="0">
              <a:solidFill>
                <a:schemeClr val="accent1">
                  <a:lumMod val="75000"/>
                </a:schemeClr>
              </a:solidFill>
            </a:endParaRPr>
          </a:p>
          <a:p>
            <a:pPr algn="just">
              <a:buFont typeface="Wingdings" panose="05000000000000000000" pitchFamily="2" charset="2"/>
              <a:buChar char="Ø"/>
            </a:pPr>
            <a:r>
              <a:rPr lang="en-US" sz="2400" b="1" i="1" dirty="0" smtClean="0">
                <a:solidFill>
                  <a:schemeClr val="accent1">
                    <a:lumMod val="75000"/>
                  </a:schemeClr>
                </a:solidFill>
              </a:rPr>
              <a:t>Normal  </a:t>
            </a:r>
            <a:r>
              <a:rPr lang="en-US" sz="2400" b="1" i="1" dirty="0">
                <a:solidFill>
                  <a:schemeClr val="accent1">
                    <a:lumMod val="75000"/>
                  </a:schemeClr>
                </a:solidFill>
              </a:rPr>
              <a:t>Distribution is a continuous distribution of       fundamental   importance ,any quantity whose variation  depends on random causes is distributed according to     normal law ,its importance lies in the fact that a large </a:t>
            </a:r>
          </a:p>
          <a:p>
            <a:pPr algn="just"/>
            <a:r>
              <a:rPr lang="en-US" sz="2400" b="1" i="1" dirty="0">
                <a:solidFill>
                  <a:schemeClr val="accent1">
                    <a:lumMod val="75000"/>
                  </a:schemeClr>
                </a:solidFill>
              </a:rPr>
              <a:t> number of distributions approximate to normal   distribution .</a:t>
            </a:r>
          </a:p>
          <a:p>
            <a:endParaRPr lang="en-US" sz="2400" b="1" dirty="0">
              <a:solidFill>
                <a:schemeClr val="accent2"/>
              </a:solidFill>
            </a:endParaRPr>
          </a:p>
          <a:p>
            <a:pPr marL="342900" indent="-342900">
              <a:buFont typeface="Wingdings" panose="05000000000000000000" pitchFamily="2" charset="2"/>
              <a:buChar char="Ø"/>
            </a:pPr>
            <a:r>
              <a:rPr lang="en-US" sz="2400" b="1" i="1" dirty="0">
                <a:solidFill>
                  <a:schemeClr val="accent1">
                    <a:lumMod val="75000"/>
                  </a:schemeClr>
                </a:solidFill>
              </a:rPr>
              <a:t>Independently Gauss and  </a:t>
            </a:r>
            <a:r>
              <a:rPr lang="en-US" sz="2400" b="1" i="1" dirty="0" err="1">
                <a:solidFill>
                  <a:schemeClr val="accent1">
                    <a:lumMod val="75000"/>
                  </a:schemeClr>
                </a:solidFill>
              </a:rPr>
              <a:t>Adrain</a:t>
            </a:r>
            <a:r>
              <a:rPr lang="en-US" sz="2400" b="1" i="1" dirty="0">
                <a:solidFill>
                  <a:schemeClr val="accent1">
                    <a:lumMod val="75000"/>
                  </a:schemeClr>
                </a:solidFill>
              </a:rPr>
              <a:t>  developed the formula for normal distribution and showed that errors  fit well by this distribution . </a:t>
            </a:r>
            <a:endParaRPr lang="en-US" sz="2400" b="1" dirty="0">
              <a:solidFill>
                <a:schemeClr val="accent1">
                  <a:lumMod val="75000"/>
                </a:schemeClr>
              </a:solidFill>
            </a:endParaRPr>
          </a:p>
          <a:p>
            <a:endParaRPr lang="en-US" sz="2400" b="1" dirty="0">
              <a:solidFill>
                <a:schemeClr val="accent1">
                  <a:lumMod val="75000"/>
                </a:schemeClr>
              </a:solidFill>
            </a:endParaRPr>
          </a:p>
          <a:p>
            <a:endParaRPr lang="en-US" sz="2400" b="1" dirty="0">
              <a:solidFill>
                <a:schemeClr val="accent1">
                  <a:lumMod val="75000"/>
                </a:schemeClr>
              </a:solidFill>
            </a:endParaRPr>
          </a:p>
          <a:p>
            <a:r>
              <a:rPr lang="en-US" sz="2400" b="1" dirty="0">
                <a:solidFill>
                  <a:schemeClr val="accent1">
                    <a:lumMod val="75000"/>
                  </a:schemeClr>
                </a:solidFill>
              </a:rPr>
              <a:t> </a:t>
            </a: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i="1" dirty="0">
              <a:solidFill>
                <a:schemeClr val="accent1"/>
              </a:solidFill>
            </a:endParaRPr>
          </a:p>
          <a:p>
            <a:endParaRPr lang="en-US" sz="2400" b="1" i="1" dirty="0">
              <a:solidFill>
                <a:schemeClr val="accent1"/>
              </a:solidFill>
            </a:endParaRPr>
          </a:p>
          <a:p>
            <a:endParaRPr lang="en-US" sz="2400" b="1" i="1" dirty="0">
              <a:solidFill>
                <a:schemeClr val="accent1"/>
              </a:solidFill>
            </a:endParaRPr>
          </a:p>
          <a:p>
            <a:endParaRPr lang="en-US" sz="2400" b="1" i="1" dirty="0">
              <a:solidFill>
                <a:schemeClr val="accent1"/>
              </a:solidFill>
            </a:endParaRPr>
          </a:p>
          <a:p>
            <a:endParaRPr lang="en-US" sz="2400" b="1" i="1" dirty="0">
              <a:solidFill>
                <a:schemeClr val="accent1"/>
              </a:solidFill>
            </a:endParaRPr>
          </a:p>
          <a:p>
            <a:r>
              <a:rPr lang="en-US" sz="2400" b="1" i="1" dirty="0">
                <a:solidFill>
                  <a:srgbClr val="FF0000"/>
                </a:solidFill>
              </a:rPr>
              <a:t> </a:t>
            </a:r>
            <a:endParaRPr lang="en-US" sz="2400" b="1" dirty="0">
              <a:solidFill>
                <a:schemeClr val="accent1"/>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i="1" dirty="0">
              <a:solidFill>
                <a:schemeClr val="accent1">
                  <a:lumMod val="75000"/>
                </a:schemeClr>
              </a:solidFill>
            </a:endParaRP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dirty="0">
                <a:solidFill>
                  <a:schemeClr val="accent1">
                    <a:lumMod val="75000"/>
                  </a:schemeClr>
                </a:solidFill>
              </a:rPr>
              <a:t> </a:t>
            </a:r>
          </a:p>
          <a:p>
            <a:r>
              <a:rPr lang="en-US" sz="2400" b="1" dirty="0">
                <a:solidFill>
                  <a:schemeClr val="accent1">
                    <a:lumMod val="75000"/>
                  </a:schemeClr>
                </a:solidFill>
              </a:rPr>
              <a:t> </a:t>
            </a:r>
          </a:p>
        </p:txBody>
      </p:sp>
      <p:cxnSp>
        <p:nvCxnSpPr>
          <p:cNvPr id="14" name="Straight Connector 13"/>
          <p:cNvCxnSpPr/>
          <p:nvPr/>
        </p:nvCxnSpPr>
        <p:spPr>
          <a:xfrm>
            <a:off x="0" y="1072193"/>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5" name="Picture 4" descr="Logo, company name&#10;&#10;Description automatically generated">
            <a:extLst>
              <a:ext uri="{FF2B5EF4-FFF2-40B4-BE49-F238E27FC236}">
                <a16:creationId xmlns:a16="http://schemas.microsoft.com/office/drawing/2014/main" xmlns="" id="{241CF096-02AB-5559-7482-5C0C361A1E8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308737" y="421081"/>
            <a:ext cx="1441901" cy="1098782"/>
          </a:xfrm>
          <a:prstGeom prst="rect">
            <a:avLst/>
          </a:prstGeom>
        </p:spPr>
      </p:pic>
    </p:spTree>
    <p:extLst>
      <p:ext uri="{BB962C8B-B14F-4D97-AF65-F5344CB8AC3E}">
        <p14:creationId xmlns:p14="http://schemas.microsoft.com/office/powerpoint/2010/main" val="21207326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
                                            <p:txEl>
                                              <p:pRg st="30" end="30"/>
                                            </p:txEl>
                                          </p:spTgt>
                                        </p:tgtEl>
                                        <p:attrNameLst>
                                          <p:attrName>style.visibility</p:attrName>
                                        </p:attrNameLst>
                                      </p:cBhvr>
                                      <p:to>
                                        <p:strVal val="visible"/>
                                      </p:to>
                                    </p:set>
                                    <p:animEffect transition="in" filter="checkerboard(across)">
                                      <p:cBhvr>
                                        <p:cTn id="7" dur="500"/>
                                        <p:tgtEl>
                                          <p:spTgt spid="10">
                                            <p:txEl>
                                              <p:pRg st="30" end="3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xEl>
                                              <p:pRg st="4" end="4"/>
                                            </p:txEl>
                                          </p:spTgt>
                                        </p:tgtEl>
                                        <p:attrNameLst>
                                          <p:attrName>style.visibility</p:attrName>
                                        </p:attrNameLst>
                                      </p:cBhvr>
                                      <p:to>
                                        <p:strVal val="visible"/>
                                      </p:to>
                                    </p:set>
                                    <p:animEffect transition="in" filter="wipe(down)">
                                      <p:cBhvr>
                                        <p:cTn id="12" dur="500"/>
                                        <p:tgtEl>
                                          <p:spTgt spid="10">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xEl>
                                              <p:pRg st="5" end="5"/>
                                            </p:txEl>
                                          </p:spTgt>
                                        </p:tgtEl>
                                        <p:attrNameLst>
                                          <p:attrName>style.visibility</p:attrName>
                                        </p:attrNameLst>
                                      </p:cBhvr>
                                      <p:to>
                                        <p:strVal val="visible"/>
                                      </p:to>
                                    </p:set>
                                    <p:animEffect transition="in" filter="wipe(down)">
                                      <p:cBhvr>
                                        <p:cTn id="17" dur="500"/>
                                        <p:tgtEl>
                                          <p:spTgt spid="10">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xEl>
                                              <p:pRg st="7" end="7"/>
                                            </p:txEl>
                                          </p:spTgt>
                                        </p:tgtEl>
                                        <p:attrNameLst>
                                          <p:attrName>style.visibility</p:attrName>
                                        </p:attrNameLst>
                                      </p:cBhvr>
                                      <p:to>
                                        <p:strVal val="visible"/>
                                      </p:to>
                                    </p:set>
                                    <p:animEffect transition="in" filter="wipe(down)">
                                      <p:cBhvr>
                                        <p:cTn id="22" dur="500"/>
                                        <p:tgtEl>
                                          <p:spTgt spid="1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598883" y="0"/>
            <a:ext cx="7452176" cy="19913144"/>
          </a:xfrm>
          <a:prstGeom prst="rect">
            <a:avLst/>
          </a:prstGeom>
        </p:spPr>
        <p:txBody>
          <a:bodyPr wrap="square">
            <a:spAutoFit/>
          </a:bodyPr>
          <a:lstStyle/>
          <a:p>
            <a:endParaRPr lang="en-US" sz="2400" dirty="0" smtClean="0">
              <a:solidFill>
                <a:schemeClr val="accent2"/>
              </a:solidFill>
            </a:endParaRPr>
          </a:p>
          <a:p>
            <a:r>
              <a:rPr lang="en-US" sz="2400" dirty="0" smtClean="0">
                <a:solidFill>
                  <a:schemeClr val="accent2"/>
                </a:solidFill>
              </a:rPr>
              <a:t>NORMAL      </a:t>
            </a:r>
            <a:r>
              <a:rPr lang="en-US" sz="2400" dirty="0">
                <a:solidFill>
                  <a:schemeClr val="accent2"/>
                </a:solidFill>
              </a:rPr>
              <a:t>AND    STANDARD    NORMAL    DISTRIBUTION  </a:t>
            </a:r>
          </a:p>
          <a:p>
            <a:r>
              <a:rPr lang="en-US" sz="2400" b="1" dirty="0">
                <a:solidFill>
                  <a:schemeClr val="accent2"/>
                </a:solidFill>
              </a:rPr>
              <a:t>FEATURES  OF   NORMAL  DISTRIBUTION </a:t>
            </a:r>
          </a:p>
          <a:p>
            <a:endParaRPr lang="en-US" sz="2400" b="1" dirty="0">
              <a:solidFill>
                <a:schemeClr val="accent2"/>
              </a:solidFill>
            </a:endParaRPr>
          </a:p>
          <a:p>
            <a:pPr marL="342900" indent="-342900">
              <a:buFont typeface="Wingdings" panose="05000000000000000000" pitchFamily="2" charset="2"/>
              <a:buChar char="Ø"/>
            </a:pPr>
            <a:r>
              <a:rPr lang="en-US" sz="2400" i="1" dirty="0">
                <a:solidFill>
                  <a:schemeClr val="accent1">
                    <a:lumMod val="75000"/>
                  </a:schemeClr>
                </a:solidFill>
              </a:rPr>
              <a:t>Normal distribution, also known as the Gaussian distribution, is a probability distribution that is symmetric about the mean, showing that data near the mean is more frequent in occurrence than data far from the mean. In graph form, normal distribution will appear as a bell curve.</a:t>
            </a:r>
          </a:p>
          <a:p>
            <a:endParaRPr lang="en-US" sz="2400" i="1" dirty="0">
              <a:solidFill>
                <a:schemeClr val="accent1">
                  <a:lumMod val="75000"/>
                </a:schemeClr>
              </a:solidFill>
            </a:endParaRPr>
          </a:p>
          <a:p>
            <a:pPr marL="342900" indent="-342900">
              <a:buFont typeface="Wingdings" panose="05000000000000000000" pitchFamily="2" charset="2"/>
              <a:buChar char="Ø"/>
            </a:pPr>
            <a:r>
              <a:rPr lang="en-US" sz="2400" dirty="0">
                <a:solidFill>
                  <a:schemeClr val="accent1">
                    <a:lumMod val="75000"/>
                  </a:schemeClr>
                </a:solidFill>
              </a:rPr>
              <a:t> </a:t>
            </a:r>
            <a:r>
              <a:rPr lang="en-US" sz="2400" i="1" dirty="0">
                <a:solidFill>
                  <a:schemeClr val="accent1">
                    <a:lumMod val="75000"/>
                  </a:schemeClr>
                </a:solidFill>
              </a:rPr>
              <a:t>Normal distributions do not necessarily have the same means and standard deviations. </a:t>
            </a:r>
            <a:r>
              <a:rPr lang="en-US" sz="2400" i="1" dirty="0">
                <a:solidFill>
                  <a:schemeClr val="accent2"/>
                </a:solidFill>
              </a:rPr>
              <a:t>A normal distribution with a mean of 0 and a standard deviation of 1 is called a standard normal distribution</a:t>
            </a:r>
            <a:r>
              <a:rPr lang="en-US" sz="2400" i="1" dirty="0">
                <a:solidFill>
                  <a:schemeClr val="accent1">
                    <a:lumMod val="75000"/>
                  </a:schemeClr>
                </a:solidFill>
              </a:rPr>
              <a:t>.</a:t>
            </a:r>
          </a:p>
          <a:p>
            <a:r>
              <a:rPr lang="en-US" sz="2400" i="1" dirty="0">
                <a:solidFill>
                  <a:schemeClr val="accent1">
                    <a:lumMod val="75000"/>
                  </a:schemeClr>
                </a:solidFill>
              </a:rPr>
              <a:t/>
            </a:r>
            <a:br>
              <a:rPr lang="en-US" sz="2400" i="1" dirty="0">
                <a:solidFill>
                  <a:schemeClr val="accent1">
                    <a:lumMod val="75000"/>
                  </a:schemeClr>
                </a:solidFill>
              </a:rPr>
            </a:br>
            <a:endParaRPr lang="en-US" sz="2400" i="1" dirty="0">
              <a:solidFill>
                <a:schemeClr val="accent1">
                  <a:lumMod val="75000"/>
                </a:schemeClr>
              </a:solidFill>
            </a:endParaRPr>
          </a:p>
          <a:p>
            <a:endParaRPr lang="en-US" sz="2400" b="1" i="1" dirty="0">
              <a:solidFill>
                <a:schemeClr val="accent1">
                  <a:lumMod val="75000"/>
                </a:schemeClr>
              </a:solidFill>
            </a:endParaRPr>
          </a:p>
          <a:p>
            <a:endParaRPr lang="en-US" sz="2000" b="1" i="1" dirty="0">
              <a:solidFill>
                <a:schemeClr val="accent1"/>
              </a:solidFill>
            </a:endParaRPr>
          </a:p>
          <a:p>
            <a:endParaRPr lang="en-US" sz="2000" b="1" i="1" dirty="0">
              <a:solidFill>
                <a:schemeClr val="accent1"/>
              </a:solidFill>
            </a:endParaRPr>
          </a:p>
          <a:p>
            <a:endParaRPr lang="en-US" sz="2400" b="1" i="1" dirty="0">
              <a:solidFill>
                <a:schemeClr val="accent1"/>
              </a:solidFill>
            </a:endParaRPr>
          </a:p>
          <a:p>
            <a:endParaRPr lang="en-US" sz="2400" b="1" i="1" dirty="0">
              <a:solidFill>
                <a:schemeClr val="accent1"/>
              </a:solidFill>
            </a:endParaRPr>
          </a:p>
          <a:p>
            <a:endParaRPr lang="en-US" sz="2400" b="1" i="1" dirty="0">
              <a:solidFill>
                <a:schemeClr val="accent1"/>
              </a:solidFill>
            </a:endParaRPr>
          </a:p>
          <a:p>
            <a:r>
              <a:rPr lang="en-US" sz="2400" b="1" i="1" dirty="0">
                <a:solidFill>
                  <a:srgbClr val="FF0000"/>
                </a:solidFill>
              </a:rPr>
              <a:t> </a:t>
            </a:r>
            <a:endParaRPr lang="en-US" sz="2400" b="1" dirty="0">
              <a:solidFill>
                <a:schemeClr val="accent1"/>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i="1" dirty="0">
              <a:solidFill>
                <a:schemeClr val="accent1">
                  <a:lumMod val="75000"/>
                </a:schemeClr>
              </a:solidFill>
            </a:endParaRP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dirty="0">
                <a:solidFill>
                  <a:schemeClr val="accent1">
                    <a:lumMod val="75000"/>
                  </a:schemeClr>
                </a:solidFill>
              </a:rPr>
              <a:t> </a:t>
            </a:r>
          </a:p>
          <a:p>
            <a:r>
              <a:rPr lang="en-US" sz="2400" b="1" dirty="0">
                <a:solidFill>
                  <a:schemeClr val="accent1">
                    <a:lumMod val="75000"/>
                  </a:schemeClr>
                </a:solidFill>
              </a:rPr>
              <a:t> </a:t>
            </a:r>
          </a:p>
        </p:txBody>
      </p:sp>
      <p:cxnSp>
        <p:nvCxnSpPr>
          <p:cNvPr id="14" name="Straight Connector 13"/>
          <p:cNvCxnSpPr>
            <a:cxnSpLocks/>
          </p:cNvCxnSpPr>
          <p:nvPr/>
        </p:nvCxnSpPr>
        <p:spPr>
          <a:xfrm>
            <a:off x="0" y="1096256"/>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5" name="Picture 4" descr="Logo, company name&#10;&#10;Description automatically generated">
            <a:extLst>
              <a:ext uri="{FF2B5EF4-FFF2-40B4-BE49-F238E27FC236}">
                <a16:creationId xmlns:a16="http://schemas.microsoft.com/office/drawing/2014/main" xmlns="" id="{241CF096-02AB-5559-7482-5C0C361A1E8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308737" y="421081"/>
            <a:ext cx="1441901" cy="1098782"/>
          </a:xfrm>
          <a:prstGeom prst="rect">
            <a:avLst/>
          </a:prstGeom>
        </p:spPr>
      </p:pic>
    </p:spTree>
    <p:extLst>
      <p:ext uri="{BB962C8B-B14F-4D97-AF65-F5344CB8AC3E}">
        <p14:creationId xmlns:p14="http://schemas.microsoft.com/office/powerpoint/2010/main" val="152425992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
                                            <p:txEl>
                                              <p:pRg st="25" end="25"/>
                                            </p:txEl>
                                          </p:spTgt>
                                        </p:tgtEl>
                                        <p:attrNameLst>
                                          <p:attrName>style.visibility</p:attrName>
                                        </p:attrNameLst>
                                      </p:cBhvr>
                                      <p:to>
                                        <p:strVal val="visible"/>
                                      </p:to>
                                    </p:set>
                                    <p:animEffect transition="in" filter="checkerboard(across)">
                                      <p:cBhvr>
                                        <p:cTn id="7" dur="500"/>
                                        <p:tgtEl>
                                          <p:spTgt spid="10">
                                            <p:txEl>
                                              <p:pRg st="25" end="2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401782" y="252236"/>
            <a:ext cx="7966363" cy="2308324"/>
          </a:xfrm>
          <a:prstGeom prst="rect">
            <a:avLst/>
          </a:prstGeom>
        </p:spPr>
        <p:txBody>
          <a:bodyPr wrap="square">
            <a:spAutoFit/>
          </a:bodyPr>
          <a:lstStyle/>
          <a:p>
            <a:r>
              <a:rPr lang="en-US" sz="2400" b="1" dirty="0" smtClean="0">
                <a:solidFill>
                  <a:schemeClr val="accent2"/>
                </a:solidFill>
              </a:rPr>
              <a:t>NORMAL    </a:t>
            </a:r>
            <a:r>
              <a:rPr lang="en-US" sz="2400" b="1" dirty="0">
                <a:solidFill>
                  <a:schemeClr val="accent2"/>
                </a:solidFill>
              </a:rPr>
              <a:t>DISTRIBUTION  </a:t>
            </a:r>
          </a:p>
          <a:p>
            <a:pPr>
              <a:buFont typeface="Wingdings" panose="05000000000000000000" pitchFamily="2" charset="2"/>
              <a:buChar char="Ø"/>
            </a:pPr>
            <a:r>
              <a:rPr lang="en-US" sz="2400" b="1" i="1" dirty="0">
                <a:solidFill>
                  <a:schemeClr val="accent1">
                    <a:lumMod val="75000"/>
                  </a:schemeClr>
                </a:solidFill>
              </a:rPr>
              <a:t> The  continuous  probability   distribution  with Probability Density   function    as    follows  :</a:t>
            </a:r>
          </a:p>
          <a:p>
            <a:pPr>
              <a:buFont typeface="Wingdings" panose="05000000000000000000" pitchFamily="2" charset="2"/>
              <a:buChar char="Ø"/>
            </a:pPr>
            <a:endParaRPr lang="en-US" sz="2400" b="1" i="1" dirty="0">
              <a:solidFill>
                <a:schemeClr val="accent1">
                  <a:lumMod val="75000"/>
                </a:schemeClr>
              </a:solidFill>
            </a:endParaRPr>
          </a:p>
          <a:p>
            <a:endParaRPr lang="en-US" sz="2400" b="1" i="1" dirty="0">
              <a:solidFill>
                <a:schemeClr val="accent1">
                  <a:lumMod val="75000"/>
                </a:schemeClr>
              </a:solidFill>
            </a:endParaRPr>
          </a:p>
          <a:p>
            <a:endParaRPr lang="en-US" sz="2400" b="1" dirty="0">
              <a:solidFill>
                <a:schemeClr val="accent1">
                  <a:lumMod val="75000"/>
                </a:schemeClr>
              </a:solidFill>
            </a:endParaRPr>
          </a:p>
        </p:txBody>
      </p:sp>
      <p:sp>
        <p:nvSpPr>
          <p:cNvPr id="13" name="Rectangle 12"/>
          <p:cNvSpPr/>
          <p:nvPr/>
        </p:nvSpPr>
        <p:spPr>
          <a:xfrm>
            <a:off x="433895" y="1009606"/>
            <a:ext cx="5774400" cy="6001643"/>
          </a:xfrm>
          <a:prstGeom prst="rect">
            <a:avLst/>
          </a:prstGeom>
        </p:spPr>
        <p:txBody>
          <a:bodyPr wrap="square">
            <a:spAutoFit/>
          </a:bodyPr>
          <a:lstStyle/>
          <a:p>
            <a:endParaRPr lang="en-US" sz="2400" b="1" i="1" dirty="0">
              <a:solidFill>
                <a:schemeClr val="accent1">
                  <a:lumMod val="75000"/>
                </a:schemeClr>
              </a:solidFill>
            </a:endParaRPr>
          </a:p>
          <a:p>
            <a:endParaRPr lang="en-US" sz="2400" b="1" i="1" dirty="0">
              <a:solidFill>
                <a:schemeClr val="accent1">
                  <a:lumMod val="75000"/>
                </a:schemeClr>
              </a:solidFill>
            </a:endParaRPr>
          </a:p>
          <a:p>
            <a:endParaRPr lang="en-US" sz="2400" b="1" i="1" dirty="0">
              <a:solidFill>
                <a:schemeClr val="accent1">
                  <a:lumMod val="75000"/>
                </a:schemeClr>
              </a:solidFill>
            </a:endParaRPr>
          </a:p>
          <a:p>
            <a:endParaRPr lang="en-US" sz="2400" b="1" i="1" dirty="0">
              <a:solidFill>
                <a:schemeClr val="accent1">
                  <a:lumMod val="75000"/>
                </a:schemeClr>
              </a:solidFill>
            </a:endParaRP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i="1" dirty="0">
              <a:solidFill>
                <a:schemeClr val="accent1">
                  <a:lumMod val="75000"/>
                </a:schemeClr>
              </a:solidFill>
            </a:endParaRPr>
          </a:p>
          <a:p>
            <a:r>
              <a:rPr lang="en-US" sz="2400" b="1" i="1" dirty="0">
                <a:solidFill>
                  <a:schemeClr val="accent1">
                    <a:lumMod val="75000"/>
                  </a:schemeClr>
                </a:solidFill>
              </a:rPr>
              <a:t>       </a:t>
            </a:r>
          </a:p>
          <a:p>
            <a:endParaRPr lang="en-US" sz="2400" b="1" i="1" dirty="0">
              <a:solidFill>
                <a:schemeClr val="accent1">
                  <a:lumMod val="75000"/>
                </a:schemeClr>
              </a:solidFill>
            </a:endParaRPr>
          </a:p>
          <a:p>
            <a:r>
              <a:rPr lang="en-US" sz="2400" b="1" i="1" dirty="0">
                <a:solidFill>
                  <a:schemeClr val="accent1">
                    <a:lumMod val="75000"/>
                  </a:schemeClr>
                </a:solidFill>
              </a:rPr>
              <a:t>       </a:t>
            </a:r>
          </a:p>
          <a:p>
            <a:endParaRPr lang="en-US" sz="2400" b="1" i="1" dirty="0">
              <a:solidFill>
                <a:schemeClr val="accent1">
                  <a:lumMod val="75000"/>
                </a:schemeClr>
              </a:solidFill>
            </a:endParaRP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i="1" dirty="0">
              <a:solidFill>
                <a:schemeClr val="accent1">
                  <a:lumMod val="75000"/>
                </a:schemeClr>
              </a:solidFill>
            </a:endParaRPr>
          </a:p>
          <a:p>
            <a:endParaRPr lang="en-US" sz="2400" b="1" i="1" dirty="0">
              <a:solidFill>
                <a:schemeClr val="accent1">
                  <a:lumMod val="75000"/>
                </a:schemeClr>
              </a:solidFill>
            </a:endParaRPr>
          </a:p>
          <a:p>
            <a:endParaRPr lang="en-US" sz="2400" b="1" i="1" dirty="0">
              <a:solidFill>
                <a:schemeClr val="accent1">
                  <a:lumMod val="75000"/>
                </a:schemeClr>
              </a:solidFill>
            </a:endParaRPr>
          </a:p>
        </p:txBody>
      </p:sp>
      <p:cxnSp>
        <p:nvCxnSpPr>
          <p:cNvPr id="17" name="Straight Connector 16"/>
          <p:cNvCxnSpPr/>
          <p:nvPr/>
        </p:nvCxnSpPr>
        <p:spPr>
          <a:xfrm>
            <a:off x="0" y="1023622"/>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8" name="Picture 1"/>
          <p:cNvPicPr>
            <a:picLocks noChangeAspect="1" noChangeArrowheads="1"/>
          </p:cNvPicPr>
          <p:nvPr/>
        </p:nvPicPr>
        <p:blipFill>
          <a:blip r:embed="rId3" cstate="print"/>
          <a:srcRect/>
          <a:stretch>
            <a:fillRect/>
          </a:stretch>
        </p:blipFill>
        <p:spPr bwMode="auto">
          <a:xfrm>
            <a:off x="419282" y="1868853"/>
            <a:ext cx="5600700" cy="2981325"/>
          </a:xfrm>
          <a:prstGeom prst="rect">
            <a:avLst/>
          </a:prstGeom>
          <a:noFill/>
          <a:ln w="9525">
            <a:noFill/>
            <a:miter lim="800000"/>
            <a:headEnd/>
            <a:tailEnd/>
          </a:ln>
          <a:effectLst/>
        </p:spPr>
      </p:pic>
      <p:graphicFrame>
        <p:nvGraphicFramePr>
          <p:cNvPr id="11" name="Object 10"/>
          <p:cNvGraphicFramePr>
            <a:graphicFrameLocks noChangeAspect="1"/>
          </p:cNvGraphicFramePr>
          <p:nvPr>
            <p:extLst>
              <p:ext uri="{D42A27DB-BD31-4B8C-83A1-F6EECF244321}">
                <p14:modId xmlns:p14="http://schemas.microsoft.com/office/powerpoint/2010/main" val="3562375154"/>
              </p:ext>
            </p:extLst>
          </p:nvPr>
        </p:nvGraphicFramePr>
        <p:xfrm>
          <a:off x="1126881" y="5377177"/>
          <a:ext cx="4388427" cy="914401"/>
        </p:xfrm>
        <a:graphic>
          <a:graphicData uri="http://schemas.openxmlformats.org/presentationml/2006/ole">
            <mc:AlternateContent xmlns:mc="http://schemas.openxmlformats.org/markup-compatibility/2006">
              <mc:Choice xmlns:v="urn:schemas-microsoft-com:vml" Requires="v">
                <p:oleObj spid="_x0000_s1032" name="Equation" r:id="rId4" imgW="38404800" imgH="10363200" progId="Equation.DSMT4">
                  <p:embed/>
                </p:oleObj>
              </mc:Choice>
              <mc:Fallback>
                <p:oleObj name="Equation" r:id="rId4" imgW="38404800" imgH="10363200" progId="Equation.DSMT4">
                  <p:embed/>
                  <p:pic>
                    <p:nvPicPr>
                      <p:cNvPr id="11" name="Object 10"/>
                      <p:cNvPicPr>
                        <a:picLocks noChangeAspect="1"/>
                      </p:cNvPicPr>
                      <p:nvPr/>
                    </p:nvPicPr>
                    <p:blipFill>
                      <a:blip r:embed="rId5"/>
                      <a:stretch>
                        <a:fillRect/>
                      </a:stretch>
                    </p:blipFill>
                    <p:spPr>
                      <a:xfrm>
                        <a:off x="1126881" y="5377177"/>
                        <a:ext cx="4388427" cy="914401"/>
                      </a:xfrm>
                      <a:prstGeom prst="rect">
                        <a:avLst/>
                      </a:prstGeom>
                      <a:noFill/>
                      <a:ln w="9525">
                        <a:noFill/>
                      </a:ln>
                    </p:spPr>
                  </p:pic>
                </p:oleObj>
              </mc:Fallback>
            </mc:AlternateContent>
          </a:graphicData>
        </a:graphic>
      </p:graphicFrame>
      <p:pic>
        <p:nvPicPr>
          <p:cNvPr id="9" name="Picture 8" descr="Logo, company name&#10;&#10;Description automatically generated">
            <a:extLst>
              <a:ext uri="{FF2B5EF4-FFF2-40B4-BE49-F238E27FC236}">
                <a16:creationId xmlns:a16="http://schemas.microsoft.com/office/drawing/2014/main" xmlns="" id="{241CF096-02AB-5559-7482-5C0C361A1E86}"/>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308737" y="421081"/>
            <a:ext cx="1441901" cy="1098782"/>
          </a:xfrm>
          <a:prstGeom prst="rect">
            <a:avLst/>
          </a:prstGeom>
        </p:spPr>
      </p:pic>
    </p:spTree>
    <p:extLst>
      <p:ext uri="{BB962C8B-B14F-4D97-AF65-F5344CB8AC3E}">
        <p14:creationId xmlns:p14="http://schemas.microsoft.com/office/powerpoint/2010/main" val="794201214"/>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423938" y="0"/>
            <a:ext cx="7452176" cy="19297590"/>
          </a:xfrm>
          <a:prstGeom prst="rect">
            <a:avLst/>
          </a:prstGeom>
        </p:spPr>
        <p:txBody>
          <a:bodyPr wrap="square">
            <a:spAutoFit/>
          </a:bodyPr>
          <a:lstStyle/>
          <a:p>
            <a:r>
              <a:rPr lang="en-US" sz="2400" dirty="0" smtClean="0">
                <a:solidFill>
                  <a:schemeClr val="accent2"/>
                </a:solidFill>
              </a:rPr>
              <a:t>NORMAL   </a:t>
            </a:r>
            <a:r>
              <a:rPr lang="en-US" sz="2400" dirty="0">
                <a:solidFill>
                  <a:schemeClr val="accent2"/>
                </a:solidFill>
              </a:rPr>
              <a:t>DISTRIBUTION  </a:t>
            </a:r>
            <a:endParaRPr lang="en-US" sz="2400" b="1" i="1" dirty="0">
              <a:solidFill>
                <a:schemeClr val="accent1">
                  <a:lumMod val="75000"/>
                </a:schemeClr>
              </a:solidFill>
            </a:endParaRPr>
          </a:p>
          <a:p>
            <a:r>
              <a:rPr lang="en-US" sz="2400" b="1" i="1" dirty="0">
                <a:solidFill>
                  <a:schemeClr val="accent1">
                    <a:lumMod val="75000"/>
                  </a:schemeClr>
                </a:solidFill>
              </a:rPr>
              <a:t> </a:t>
            </a:r>
            <a:r>
              <a:rPr lang="en-US" sz="2400" b="1" dirty="0">
                <a:solidFill>
                  <a:schemeClr val="accent2"/>
                </a:solidFill>
              </a:rPr>
              <a:t>FEATURES  OF   NORMAL  DISTRIBUTION </a:t>
            </a:r>
          </a:p>
          <a:p>
            <a:endParaRPr lang="en-US" sz="2400" b="1" i="1" dirty="0">
              <a:solidFill>
                <a:schemeClr val="accent1">
                  <a:lumMod val="75000"/>
                </a:schemeClr>
              </a:solidFill>
            </a:endParaRPr>
          </a:p>
          <a:p>
            <a:pPr marL="342900" indent="-342900" algn="just">
              <a:buFont typeface="Wingdings" panose="05000000000000000000" pitchFamily="2" charset="2"/>
              <a:buChar char="Ø"/>
            </a:pPr>
            <a:r>
              <a:rPr lang="en-US" sz="2400" b="1" i="1" dirty="0">
                <a:solidFill>
                  <a:schemeClr val="accent1">
                    <a:lumMod val="75000"/>
                  </a:schemeClr>
                </a:solidFill>
              </a:rPr>
              <a:t>It   can be seen that  the limiting form of the binomial </a:t>
            </a:r>
          </a:p>
          <a:p>
            <a:pPr algn="just"/>
            <a:r>
              <a:rPr lang="en-US" sz="2400" b="1" i="1" dirty="0">
                <a:solidFill>
                  <a:schemeClr val="accent1">
                    <a:lumMod val="75000"/>
                  </a:schemeClr>
                </a:solidFill>
              </a:rPr>
              <a:t>distribution  for large values of n when neither ‘p’</a:t>
            </a:r>
          </a:p>
          <a:p>
            <a:pPr algn="just"/>
            <a:r>
              <a:rPr lang="en-US" sz="2400" b="1" i="1" dirty="0">
                <a:solidFill>
                  <a:schemeClr val="accent1">
                    <a:lumMod val="75000"/>
                  </a:schemeClr>
                </a:solidFill>
              </a:rPr>
              <a:t>nor ‘q’ is very small ,is the normal distribution .</a:t>
            </a:r>
          </a:p>
          <a:p>
            <a:endParaRPr lang="en-US" sz="2400" b="1" i="1" dirty="0">
              <a:solidFill>
                <a:schemeClr val="accent1">
                  <a:lumMod val="75000"/>
                </a:schemeClr>
              </a:solidFill>
            </a:endParaRPr>
          </a:p>
          <a:p>
            <a:pPr marL="342900" indent="-342900">
              <a:buFont typeface="Wingdings" panose="05000000000000000000" pitchFamily="2" charset="2"/>
              <a:buChar char="Ø"/>
            </a:pPr>
            <a:r>
              <a:rPr lang="en-US" sz="2400" b="1" i="1" dirty="0">
                <a:solidFill>
                  <a:schemeClr val="accent1">
                    <a:lumMod val="75000"/>
                  </a:schemeClr>
                </a:solidFill>
              </a:rPr>
              <a:t>The Normal Distribution function   </a:t>
            </a:r>
            <a:r>
              <a:rPr lang="en-US" sz="2400" b="1" i="1" dirty="0"/>
              <a:t>        </a:t>
            </a:r>
            <a:r>
              <a:rPr lang="en-US" sz="2400" b="1" i="1" dirty="0">
                <a:solidFill>
                  <a:schemeClr val="accent1">
                    <a:lumMod val="75000"/>
                  </a:schemeClr>
                </a:solidFill>
              </a:rPr>
              <a:t>can be obtained           </a:t>
            </a:r>
          </a:p>
          <a:p>
            <a:r>
              <a:rPr lang="en-US" sz="2400" b="1" i="1" dirty="0">
                <a:solidFill>
                  <a:schemeClr val="accent1">
                    <a:lumMod val="75000"/>
                  </a:schemeClr>
                </a:solidFill>
              </a:rPr>
              <a:t>     where                    and</a:t>
            </a:r>
          </a:p>
          <a:p>
            <a:r>
              <a:rPr lang="en-US" sz="2400" b="1" i="1" dirty="0">
                <a:solidFill>
                  <a:schemeClr val="accent1">
                    <a:lumMod val="75000"/>
                  </a:schemeClr>
                </a:solidFill>
              </a:rPr>
              <a:t>                                                                   </a:t>
            </a:r>
          </a:p>
          <a:p>
            <a:r>
              <a:rPr lang="en-US" sz="2400" b="1" dirty="0">
                <a:solidFill>
                  <a:schemeClr val="accent2"/>
                </a:solidFill>
              </a:rPr>
              <a:t>                                                          </a:t>
            </a: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i="1" dirty="0">
              <a:solidFill>
                <a:schemeClr val="accent1"/>
              </a:solidFill>
            </a:endParaRPr>
          </a:p>
          <a:p>
            <a:endParaRPr lang="en-US" sz="2400" b="1" i="1" dirty="0">
              <a:solidFill>
                <a:schemeClr val="accent1"/>
              </a:solidFill>
            </a:endParaRPr>
          </a:p>
          <a:p>
            <a:endParaRPr lang="en-US" sz="2400" b="1" i="1" dirty="0">
              <a:solidFill>
                <a:schemeClr val="accent1"/>
              </a:solidFill>
            </a:endParaRPr>
          </a:p>
          <a:p>
            <a:endParaRPr lang="en-US" sz="2400" b="1" i="1" dirty="0">
              <a:solidFill>
                <a:schemeClr val="accent1"/>
              </a:solidFill>
            </a:endParaRPr>
          </a:p>
          <a:p>
            <a:endParaRPr lang="en-US" sz="2400" b="1" i="1" dirty="0">
              <a:solidFill>
                <a:schemeClr val="accent1"/>
              </a:solidFill>
            </a:endParaRPr>
          </a:p>
          <a:p>
            <a:r>
              <a:rPr lang="en-US" sz="2400" b="1" i="1" dirty="0">
                <a:solidFill>
                  <a:srgbClr val="FF0000"/>
                </a:solidFill>
              </a:rPr>
              <a:t> </a:t>
            </a:r>
            <a:endParaRPr lang="en-US" sz="2400" b="1" dirty="0">
              <a:solidFill>
                <a:schemeClr val="accent1"/>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i="1" dirty="0">
              <a:solidFill>
                <a:schemeClr val="accent1">
                  <a:lumMod val="75000"/>
                </a:schemeClr>
              </a:solidFill>
            </a:endParaRP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dirty="0">
                <a:solidFill>
                  <a:schemeClr val="accent1">
                    <a:lumMod val="75000"/>
                  </a:schemeClr>
                </a:solidFill>
              </a:rPr>
              <a:t> </a:t>
            </a:r>
          </a:p>
          <a:p>
            <a:r>
              <a:rPr lang="en-US" sz="2400" b="1" dirty="0">
                <a:solidFill>
                  <a:schemeClr val="accent1">
                    <a:lumMod val="75000"/>
                  </a:schemeClr>
                </a:solidFill>
              </a:rPr>
              <a:t> </a:t>
            </a:r>
          </a:p>
        </p:txBody>
      </p:sp>
      <p:cxnSp>
        <p:nvCxnSpPr>
          <p:cNvPr id="14" name="Straight Connector 13"/>
          <p:cNvCxnSpPr/>
          <p:nvPr/>
        </p:nvCxnSpPr>
        <p:spPr>
          <a:xfrm>
            <a:off x="0" y="1072193"/>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4" name="Object 3">
            <a:extLst>
              <a:ext uri="{FF2B5EF4-FFF2-40B4-BE49-F238E27FC236}">
                <a16:creationId xmlns="" xmlns:a16="http://schemas.microsoft.com/office/drawing/2014/main" id="{CE241307-2E7B-4746-AA91-A5CD6AB275BF}"/>
              </a:ext>
            </a:extLst>
          </p:cNvPr>
          <p:cNvGraphicFramePr>
            <a:graphicFrameLocks noChangeAspect="1"/>
          </p:cNvGraphicFramePr>
          <p:nvPr>
            <p:extLst>
              <p:ext uri="{D42A27DB-BD31-4B8C-83A1-F6EECF244321}">
                <p14:modId xmlns:p14="http://schemas.microsoft.com/office/powerpoint/2010/main" val="2732463661"/>
              </p:ext>
            </p:extLst>
          </p:nvPr>
        </p:nvGraphicFramePr>
        <p:xfrm>
          <a:off x="938891" y="5627090"/>
          <a:ext cx="4691921" cy="903288"/>
        </p:xfrm>
        <a:graphic>
          <a:graphicData uri="http://schemas.openxmlformats.org/presentationml/2006/ole">
            <mc:AlternateContent xmlns:mc="http://schemas.openxmlformats.org/markup-compatibility/2006">
              <mc:Choice xmlns:v="urn:schemas-microsoft-com:vml" Requires="v">
                <p:oleObj spid="_x0000_s2080" name="Equation" r:id="rId3" imgW="1536480" imgH="431640" progId="Equation.DSMT4">
                  <p:embed/>
                </p:oleObj>
              </mc:Choice>
              <mc:Fallback>
                <p:oleObj name="Equation" r:id="rId3" imgW="1536480" imgH="431640" progId="Equation.DSMT4">
                  <p:embed/>
                  <p:pic>
                    <p:nvPicPr>
                      <p:cNvPr id="4" name="Object 3">
                        <a:extLst>
                          <a:ext uri="{FF2B5EF4-FFF2-40B4-BE49-F238E27FC236}">
                            <a16:creationId xmlns="" xmlns:a16="http://schemas.microsoft.com/office/drawing/2014/main" id="{CE241307-2E7B-4746-AA91-A5CD6AB275BF}"/>
                          </a:ext>
                        </a:extLst>
                      </p:cNvPr>
                      <p:cNvPicPr>
                        <a:picLocks noChangeAspect="1"/>
                      </p:cNvPicPr>
                      <p:nvPr/>
                    </p:nvPicPr>
                    <p:blipFill>
                      <a:blip r:embed="rId4"/>
                      <a:stretch>
                        <a:fillRect/>
                      </a:stretch>
                    </p:blipFill>
                    <p:spPr>
                      <a:xfrm>
                        <a:off x="938891" y="5627090"/>
                        <a:ext cx="4691921" cy="903288"/>
                      </a:xfrm>
                      <a:prstGeom prst="rect">
                        <a:avLst/>
                      </a:prstGeom>
                      <a:noFill/>
                      <a:ln w="9525">
                        <a:noFill/>
                      </a:ln>
                    </p:spPr>
                  </p:pic>
                </p:oleObj>
              </mc:Fallback>
            </mc:AlternateContent>
          </a:graphicData>
        </a:graphic>
      </p:graphicFrame>
      <p:sp>
        <p:nvSpPr>
          <p:cNvPr id="5" name="Rectangle: Rounded Corners 4">
            <a:extLst>
              <a:ext uri="{FF2B5EF4-FFF2-40B4-BE49-F238E27FC236}">
                <a16:creationId xmlns="" xmlns:a16="http://schemas.microsoft.com/office/drawing/2014/main" id="{529D1963-0193-44C4-8F90-D04BBC80A4D7}"/>
              </a:ext>
            </a:extLst>
          </p:cNvPr>
          <p:cNvSpPr/>
          <p:nvPr/>
        </p:nvSpPr>
        <p:spPr>
          <a:xfrm>
            <a:off x="938891" y="4204443"/>
            <a:ext cx="3867461" cy="1349115"/>
          </a:xfrm>
          <a:prstGeom prst="round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aphicFrame>
        <p:nvGraphicFramePr>
          <p:cNvPr id="11" name="Object 10">
            <a:extLst>
              <a:ext uri="{FF2B5EF4-FFF2-40B4-BE49-F238E27FC236}">
                <a16:creationId xmlns="" xmlns:a16="http://schemas.microsoft.com/office/drawing/2014/main" id="{3488A741-0C20-4C4E-8D56-D63C940E1B7B}"/>
              </a:ext>
            </a:extLst>
          </p:cNvPr>
          <p:cNvGraphicFramePr>
            <a:graphicFrameLocks noChangeAspect="1"/>
          </p:cNvGraphicFramePr>
          <p:nvPr>
            <p:extLst>
              <p:ext uri="{D42A27DB-BD31-4B8C-83A1-F6EECF244321}">
                <p14:modId xmlns:p14="http://schemas.microsoft.com/office/powerpoint/2010/main" val="689068319"/>
              </p:ext>
            </p:extLst>
          </p:nvPr>
        </p:nvGraphicFramePr>
        <p:xfrm>
          <a:off x="1075815" y="4427356"/>
          <a:ext cx="3571541" cy="903288"/>
        </p:xfrm>
        <a:graphic>
          <a:graphicData uri="http://schemas.openxmlformats.org/presentationml/2006/ole">
            <mc:AlternateContent xmlns:mc="http://schemas.openxmlformats.org/markup-compatibility/2006">
              <mc:Choice xmlns:v="urn:schemas-microsoft-com:vml" Requires="v">
                <p:oleObj spid="_x0000_s2081" name="Equation" r:id="rId5" imgW="1523880" imgH="457200" progId="Equation.DSMT4">
                  <p:embed/>
                </p:oleObj>
              </mc:Choice>
              <mc:Fallback>
                <p:oleObj name="Equation" r:id="rId5" imgW="1523880" imgH="457200" progId="Equation.DSMT4">
                  <p:embed/>
                  <p:pic>
                    <p:nvPicPr>
                      <p:cNvPr id="9" name="Object 8">
                        <a:extLst>
                          <a:ext uri="{FF2B5EF4-FFF2-40B4-BE49-F238E27FC236}">
                            <a16:creationId xmlns="" xmlns:a16="http://schemas.microsoft.com/office/drawing/2014/main" id="{4EE2AD5C-07F6-46E8-B310-E9B3F11421C9}"/>
                          </a:ext>
                        </a:extLst>
                      </p:cNvPr>
                      <p:cNvPicPr>
                        <a:picLocks noChangeAspect="1"/>
                      </p:cNvPicPr>
                      <p:nvPr/>
                    </p:nvPicPr>
                    <p:blipFill>
                      <a:blip r:embed="rId6"/>
                      <a:stretch>
                        <a:fillRect/>
                      </a:stretch>
                    </p:blipFill>
                    <p:spPr>
                      <a:xfrm>
                        <a:off x="1075815" y="4427356"/>
                        <a:ext cx="3571541" cy="903288"/>
                      </a:xfrm>
                      <a:prstGeom prst="rect">
                        <a:avLst/>
                      </a:prstGeom>
                      <a:noFill/>
                      <a:ln w="9525">
                        <a:noFill/>
                      </a:ln>
                    </p:spPr>
                  </p:pic>
                </p:oleObj>
              </mc:Fallback>
            </mc:AlternateContent>
          </a:graphicData>
        </a:graphic>
      </p:graphicFrame>
      <p:graphicFrame>
        <p:nvGraphicFramePr>
          <p:cNvPr id="6" name="Object 5">
            <a:extLst>
              <a:ext uri="{FF2B5EF4-FFF2-40B4-BE49-F238E27FC236}">
                <a16:creationId xmlns="" xmlns:a16="http://schemas.microsoft.com/office/drawing/2014/main" id="{A77042B3-B70F-4A73-9373-8649BA497971}"/>
              </a:ext>
            </a:extLst>
          </p:cNvPr>
          <p:cNvGraphicFramePr>
            <a:graphicFrameLocks noChangeAspect="1"/>
          </p:cNvGraphicFramePr>
          <p:nvPr>
            <p:extLst>
              <p:ext uri="{D42A27DB-BD31-4B8C-83A1-F6EECF244321}">
                <p14:modId xmlns:p14="http://schemas.microsoft.com/office/powerpoint/2010/main" val="941999208"/>
              </p:ext>
            </p:extLst>
          </p:nvPr>
        </p:nvGraphicFramePr>
        <p:xfrm>
          <a:off x="1769636" y="3492897"/>
          <a:ext cx="1228725" cy="276225"/>
        </p:xfrm>
        <a:graphic>
          <a:graphicData uri="http://schemas.openxmlformats.org/presentationml/2006/ole">
            <mc:AlternateContent xmlns:mc="http://schemas.openxmlformats.org/markup-compatibility/2006">
              <mc:Choice xmlns:v="urn:schemas-microsoft-com:vml" Requires="v">
                <p:oleObj spid="_x0000_s2082" name="Equation" r:id="rId7" imgW="444240" imgH="139680" progId="Equation.DSMT4">
                  <p:embed/>
                </p:oleObj>
              </mc:Choice>
              <mc:Fallback>
                <p:oleObj name="Equation" r:id="rId7" imgW="444240" imgH="139680" progId="Equation.DSMT4">
                  <p:embed/>
                  <p:pic>
                    <p:nvPicPr>
                      <p:cNvPr id="11" name="Object 10">
                        <a:extLst>
                          <a:ext uri="{FF2B5EF4-FFF2-40B4-BE49-F238E27FC236}">
                            <a16:creationId xmlns="" xmlns:a16="http://schemas.microsoft.com/office/drawing/2014/main" id="{3488A741-0C20-4C4E-8D56-D63C940E1B7B}"/>
                          </a:ext>
                        </a:extLst>
                      </p:cNvPr>
                      <p:cNvPicPr>
                        <a:picLocks noChangeAspect="1"/>
                      </p:cNvPicPr>
                      <p:nvPr/>
                    </p:nvPicPr>
                    <p:blipFill>
                      <a:blip r:embed="rId8"/>
                      <a:stretch>
                        <a:fillRect/>
                      </a:stretch>
                    </p:blipFill>
                    <p:spPr>
                      <a:xfrm>
                        <a:off x="1769636" y="3492897"/>
                        <a:ext cx="1228725" cy="276225"/>
                      </a:xfrm>
                      <a:prstGeom prst="rect">
                        <a:avLst/>
                      </a:prstGeom>
                      <a:noFill/>
                      <a:ln w="9525">
                        <a:noFill/>
                      </a:ln>
                    </p:spPr>
                  </p:pic>
                </p:oleObj>
              </mc:Fallback>
            </mc:AlternateContent>
          </a:graphicData>
        </a:graphic>
      </p:graphicFrame>
      <p:graphicFrame>
        <p:nvGraphicFramePr>
          <p:cNvPr id="8" name="Object 7">
            <a:extLst>
              <a:ext uri="{FF2B5EF4-FFF2-40B4-BE49-F238E27FC236}">
                <a16:creationId xmlns="" xmlns:a16="http://schemas.microsoft.com/office/drawing/2014/main" id="{98742232-01FB-48AC-B904-ED12B438B8B6}"/>
              </a:ext>
            </a:extLst>
          </p:cNvPr>
          <p:cNvGraphicFramePr>
            <a:graphicFrameLocks noChangeAspect="1"/>
          </p:cNvGraphicFramePr>
          <p:nvPr>
            <p:extLst>
              <p:ext uri="{D42A27DB-BD31-4B8C-83A1-F6EECF244321}">
                <p14:modId xmlns:p14="http://schemas.microsoft.com/office/powerpoint/2010/main" val="2347197708"/>
              </p:ext>
            </p:extLst>
          </p:nvPr>
        </p:nvGraphicFramePr>
        <p:xfrm>
          <a:off x="3663900" y="3410700"/>
          <a:ext cx="1966912" cy="459502"/>
        </p:xfrm>
        <a:graphic>
          <a:graphicData uri="http://schemas.openxmlformats.org/presentationml/2006/ole">
            <mc:AlternateContent xmlns:mc="http://schemas.openxmlformats.org/markup-compatibility/2006">
              <mc:Choice xmlns:v="urn:schemas-microsoft-com:vml" Requires="v">
                <p:oleObj spid="_x0000_s2083" name="Equation" r:id="rId9" imgW="711000" imgH="304560" progId="Equation.DSMT4">
                  <p:embed/>
                </p:oleObj>
              </mc:Choice>
              <mc:Fallback>
                <p:oleObj name="Equation" r:id="rId9" imgW="711000" imgH="304560" progId="Equation.DSMT4">
                  <p:embed/>
                  <p:pic>
                    <p:nvPicPr>
                      <p:cNvPr id="6" name="Object 5">
                        <a:extLst>
                          <a:ext uri="{FF2B5EF4-FFF2-40B4-BE49-F238E27FC236}">
                            <a16:creationId xmlns="" xmlns:a16="http://schemas.microsoft.com/office/drawing/2014/main" id="{A77042B3-B70F-4A73-9373-8649BA497971}"/>
                          </a:ext>
                        </a:extLst>
                      </p:cNvPr>
                      <p:cNvPicPr>
                        <a:picLocks noChangeAspect="1"/>
                      </p:cNvPicPr>
                      <p:nvPr/>
                    </p:nvPicPr>
                    <p:blipFill>
                      <a:blip r:embed="rId10"/>
                      <a:stretch>
                        <a:fillRect/>
                      </a:stretch>
                    </p:blipFill>
                    <p:spPr>
                      <a:xfrm>
                        <a:off x="3663900" y="3410700"/>
                        <a:ext cx="1966912" cy="459502"/>
                      </a:xfrm>
                      <a:prstGeom prst="rect">
                        <a:avLst/>
                      </a:prstGeom>
                      <a:noFill/>
                      <a:ln w="9525">
                        <a:noFill/>
                      </a:ln>
                    </p:spPr>
                  </p:pic>
                </p:oleObj>
              </mc:Fallback>
            </mc:AlternateContent>
          </a:graphicData>
        </a:graphic>
      </p:graphicFrame>
      <p:graphicFrame>
        <p:nvGraphicFramePr>
          <p:cNvPr id="2" name="Object 1">
            <a:extLst>
              <a:ext uri="{FF2B5EF4-FFF2-40B4-BE49-F238E27FC236}">
                <a16:creationId xmlns="" xmlns:a16="http://schemas.microsoft.com/office/drawing/2014/main" id="{69E39BAF-1662-4177-B1CA-F830B2A0BF3E}"/>
              </a:ext>
            </a:extLst>
          </p:cNvPr>
          <p:cNvGraphicFramePr>
            <a:graphicFrameLocks noChangeAspect="1"/>
          </p:cNvGraphicFramePr>
          <p:nvPr>
            <p:extLst>
              <p:ext uri="{D42A27DB-BD31-4B8C-83A1-F6EECF244321}">
                <p14:modId xmlns:p14="http://schemas.microsoft.com/office/powerpoint/2010/main" val="3683725767"/>
              </p:ext>
            </p:extLst>
          </p:nvPr>
        </p:nvGraphicFramePr>
        <p:xfrm>
          <a:off x="5013655" y="2969607"/>
          <a:ext cx="742925" cy="401638"/>
        </p:xfrm>
        <a:graphic>
          <a:graphicData uri="http://schemas.openxmlformats.org/presentationml/2006/ole">
            <mc:AlternateContent xmlns:mc="http://schemas.openxmlformats.org/markup-compatibility/2006">
              <mc:Choice xmlns:v="urn:schemas-microsoft-com:vml" Requires="v">
                <p:oleObj spid="_x0000_s2084" name="Equation" r:id="rId11" imgW="330120" imgH="203040" progId="Equation.DSMT4">
                  <p:embed/>
                </p:oleObj>
              </mc:Choice>
              <mc:Fallback>
                <p:oleObj name="Equation" r:id="rId11" imgW="330120" imgH="203040" progId="Equation.DSMT4">
                  <p:embed/>
                  <p:pic>
                    <p:nvPicPr>
                      <p:cNvPr id="6" name="Object 5">
                        <a:extLst>
                          <a:ext uri="{FF2B5EF4-FFF2-40B4-BE49-F238E27FC236}">
                            <a16:creationId xmlns="" xmlns:a16="http://schemas.microsoft.com/office/drawing/2014/main" id="{A77042B3-B70F-4A73-9373-8649BA497971}"/>
                          </a:ext>
                        </a:extLst>
                      </p:cNvPr>
                      <p:cNvPicPr>
                        <a:picLocks noChangeAspect="1"/>
                      </p:cNvPicPr>
                      <p:nvPr/>
                    </p:nvPicPr>
                    <p:blipFill>
                      <a:blip r:embed="rId12"/>
                      <a:stretch>
                        <a:fillRect/>
                      </a:stretch>
                    </p:blipFill>
                    <p:spPr>
                      <a:xfrm>
                        <a:off x="5013655" y="2969607"/>
                        <a:ext cx="742925" cy="401638"/>
                      </a:xfrm>
                      <a:prstGeom prst="rect">
                        <a:avLst/>
                      </a:prstGeom>
                      <a:noFill/>
                      <a:ln w="9525">
                        <a:noFill/>
                      </a:ln>
                    </p:spPr>
                  </p:pic>
                </p:oleObj>
              </mc:Fallback>
            </mc:AlternateContent>
          </a:graphicData>
        </a:graphic>
      </p:graphicFrame>
      <p:pic>
        <p:nvPicPr>
          <p:cNvPr id="12" name="Picture 11" descr="Logo, company name&#10;&#10;Description automatically generated">
            <a:extLst>
              <a:ext uri="{FF2B5EF4-FFF2-40B4-BE49-F238E27FC236}">
                <a16:creationId xmlns:a16="http://schemas.microsoft.com/office/drawing/2014/main" xmlns="" id="{241CF096-02AB-5559-7482-5C0C361A1E86}"/>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0308737" y="421081"/>
            <a:ext cx="1441901" cy="1098782"/>
          </a:xfrm>
          <a:prstGeom prst="rect">
            <a:avLst/>
          </a:prstGeom>
        </p:spPr>
      </p:pic>
    </p:spTree>
    <p:extLst>
      <p:ext uri="{BB962C8B-B14F-4D97-AF65-F5344CB8AC3E}">
        <p14:creationId xmlns:p14="http://schemas.microsoft.com/office/powerpoint/2010/main" val="364316371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
                                            <p:txEl>
                                              <p:pRg st="30" end="30"/>
                                            </p:txEl>
                                          </p:spTgt>
                                        </p:tgtEl>
                                        <p:attrNameLst>
                                          <p:attrName>style.visibility</p:attrName>
                                        </p:attrNameLst>
                                      </p:cBhvr>
                                      <p:to>
                                        <p:strVal val="visible"/>
                                      </p:to>
                                    </p:set>
                                    <p:animEffect transition="in" filter="checkerboard(across)">
                                      <p:cBhvr>
                                        <p:cTn id="7" dur="500"/>
                                        <p:tgtEl>
                                          <p:spTgt spid="10">
                                            <p:txEl>
                                              <p:pRg st="30" end="3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393111" y="-20806"/>
            <a:ext cx="7452176" cy="18189595"/>
          </a:xfrm>
          <a:prstGeom prst="rect">
            <a:avLst/>
          </a:prstGeom>
        </p:spPr>
        <p:txBody>
          <a:bodyPr wrap="square">
            <a:spAutoFit/>
          </a:bodyPr>
          <a:lstStyle/>
          <a:p>
            <a:r>
              <a:rPr lang="en-US" sz="2400" dirty="0" smtClean="0">
                <a:solidFill>
                  <a:schemeClr val="accent2"/>
                </a:solidFill>
              </a:rPr>
              <a:t>NORMAL      </a:t>
            </a:r>
            <a:r>
              <a:rPr lang="en-US" sz="2400" dirty="0">
                <a:solidFill>
                  <a:schemeClr val="accent2"/>
                </a:solidFill>
              </a:rPr>
              <a:t>AND    STANDARD    NORMAL    DISTRIBUTION  </a:t>
            </a:r>
          </a:p>
          <a:p>
            <a:r>
              <a:rPr lang="en-US" sz="2400" b="1" dirty="0">
                <a:solidFill>
                  <a:schemeClr val="accent2"/>
                </a:solidFill>
              </a:rPr>
              <a:t>FEATURES  OF   NORMAL  DISTRIBUTION </a:t>
            </a:r>
          </a:p>
          <a:p>
            <a:endParaRPr lang="en-US" sz="2400" b="1" i="1" dirty="0">
              <a:solidFill>
                <a:schemeClr val="accent1">
                  <a:lumMod val="75000"/>
                </a:schemeClr>
              </a:solidFill>
            </a:endParaRPr>
          </a:p>
          <a:p>
            <a:pPr>
              <a:buFont typeface="Wingdings" panose="05000000000000000000" pitchFamily="2" charset="2"/>
              <a:buChar char="Ø"/>
            </a:pPr>
            <a:r>
              <a:rPr lang="en-US" sz="2400" b="1" i="1" dirty="0">
                <a:solidFill>
                  <a:schemeClr val="accent1">
                    <a:lumMod val="75000"/>
                  </a:schemeClr>
                </a:solidFill>
              </a:rPr>
              <a:t> The   graph    of  the   probability   function    f(x)    is   a  </a:t>
            </a:r>
          </a:p>
          <a:p>
            <a:r>
              <a:rPr lang="en-US" sz="2400" b="1" i="1" dirty="0">
                <a:solidFill>
                  <a:schemeClr val="accent1">
                    <a:lumMod val="75000"/>
                  </a:schemeClr>
                </a:solidFill>
              </a:rPr>
              <a:t>Bell  shaped   curve   symmetrical   about the   line   </a:t>
            </a:r>
          </a:p>
          <a:p>
            <a:r>
              <a:rPr lang="en-US" sz="2400" b="1" i="1" dirty="0">
                <a:solidFill>
                  <a:schemeClr val="accent1">
                    <a:lumMod val="75000"/>
                  </a:schemeClr>
                </a:solidFill>
              </a:rPr>
              <a:t> and    is    known   as    normal   probability    curve </a:t>
            </a: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i="1" dirty="0">
              <a:solidFill>
                <a:schemeClr val="accent1"/>
              </a:solidFill>
            </a:endParaRPr>
          </a:p>
          <a:p>
            <a:endParaRPr lang="en-US" sz="2400" b="1" i="1" dirty="0">
              <a:solidFill>
                <a:schemeClr val="accent1"/>
              </a:solidFill>
            </a:endParaRPr>
          </a:p>
          <a:p>
            <a:endParaRPr lang="en-US" sz="2400" b="1" i="1" dirty="0">
              <a:solidFill>
                <a:schemeClr val="accent1"/>
              </a:solidFill>
            </a:endParaRPr>
          </a:p>
          <a:p>
            <a:endParaRPr lang="en-US" sz="2400" b="1" i="1" dirty="0">
              <a:solidFill>
                <a:schemeClr val="accent1"/>
              </a:solidFill>
            </a:endParaRPr>
          </a:p>
          <a:p>
            <a:endParaRPr lang="en-US" sz="2400" b="1" i="1" dirty="0">
              <a:solidFill>
                <a:schemeClr val="accent1"/>
              </a:solidFill>
            </a:endParaRPr>
          </a:p>
          <a:p>
            <a:r>
              <a:rPr lang="en-US" sz="2400" b="1" i="1" dirty="0">
                <a:solidFill>
                  <a:srgbClr val="FF0000"/>
                </a:solidFill>
              </a:rPr>
              <a:t> </a:t>
            </a:r>
            <a:endParaRPr lang="en-US" sz="2400" b="1" dirty="0">
              <a:solidFill>
                <a:schemeClr val="accent1"/>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i="1" dirty="0">
              <a:solidFill>
                <a:schemeClr val="accent1">
                  <a:lumMod val="75000"/>
                </a:schemeClr>
              </a:solidFill>
            </a:endParaRP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dirty="0">
                <a:solidFill>
                  <a:schemeClr val="accent1">
                    <a:lumMod val="75000"/>
                  </a:schemeClr>
                </a:solidFill>
              </a:rPr>
              <a:t> </a:t>
            </a:r>
          </a:p>
          <a:p>
            <a:r>
              <a:rPr lang="en-US" sz="2400" b="1" dirty="0">
                <a:solidFill>
                  <a:schemeClr val="accent1">
                    <a:lumMod val="75000"/>
                  </a:schemeClr>
                </a:solidFill>
              </a:rPr>
              <a:t> </a:t>
            </a:r>
          </a:p>
        </p:txBody>
      </p:sp>
      <p:cxnSp>
        <p:nvCxnSpPr>
          <p:cNvPr id="14" name="Straight Connector 13"/>
          <p:cNvCxnSpPr/>
          <p:nvPr/>
        </p:nvCxnSpPr>
        <p:spPr>
          <a:xfrm>
            <a:off x="0" y="1072193"/>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1441" name="Picture 1"/>
          <p:cNvPicPr>
            <a:picLocks noChangeAspect="1" noChangeArrowheads="1"/>
          </p:cNvPicPr>
          <p:nvPr/>
        </p:nvPicPr>
        <p:blipFill>
          <a:blip r:embed="rId3" cstate="print"/>
          <a:srcRect/>
          <a:stretch>
            <a:fillRect/>
          </a:stretch>
        </p:blipFill>
        <p:spPr bwMode="auto">
          <a:xfrm>
            <a:off x="984699" y="3284621"/>
            <a:ext cx="5838598" cy="3147486"/>
          </a:xfrm>
          <a:prstGeom prst="rect">
            <a:avLst/>
          </a:prstGeom>
          <a:noFill/>
          <a:ln w="9525">
            <a:noFill/>
            <a:miter lim="800000"/>
            <a:headEnd/>
            <a:tailEnd/>
          </a:ln>
          <a:effectLst/>
        </p:spPr>
      </p:pic>
      <p:graphicFrame>
        <p:nvGraphicFramePr>
          <p:cNvPr id="6" name="Object 5"/>
          <p:cNvGraphicFramePr>
            <a:graphicFrameLocks noChangeAspect="1"/>
          </p:cNvGraphicFramePr>
          <p:nvPr>
            <p:extLst>
              <p:ext uri="{D42A27DB-BD31-4B8C-83A1-F6EECF244321}">
                <p14:modId xmlns:p14="http://schemas.microsoft.com/office/powerpoint/2010/main" val="2870944784"/>
              </p:ext>
            </p:extLst>
          </p:nvPr>
        </p:nvGraphicFramePr>
        <p:xfrm>
          <a:off x="6823297" y="1868853"/>
          <a:ext cx="933598" cy="381049"/>
        </p:xfrm>
        <a:graphic>
          <a:graphicData uri="http://schemas.openxmlformats.org/presentationml/2006/ole">
            <mc:AlternateContent xmlns:mc="http://schemas.openxmlformats.org/markup-compatibility/2006">
              <mc:Choice xmlns:v="urn:schemas-microsoft-com:vml" Requires="v">
                <p:oleObj spid="_x0000_s3086" name="Equation" r:id="rId4" imgW="9144000" imgH="3962400" progId="Equation.DSMT4">
                  <p:embed/>
                </p:oleObj>
              </mc:Choice>
              <mc:Fallback>
                <p:oleObj name="Equation" r:id="rId4" imgW="9144000" imgH="3962400" progId="Equation.DSMT4">
                  <p:embed/>
                  <p:pic>
                    <p:nvPicPr>
                      <p:cNvPr id="6" name="Object 5"/>
                      <p:cNvPicPr>
                        <a:picLocks noChangeAspect="1"/>
                      </p:cNvPicPr>
                      <p:nvPr/>
                    </p:nvPicPr>
                    <p:blipFill>
                      <a:blip r:embed="rId5"/>
                      <a:stretch>
                        <a:fillRect/>
                      </a:stretch>
                    </p:blipFill>
                    <p:spPr>
                      <a:xfrm>
                        <a:off x="6823297" y="1868853"/>
                        <a:ext cx="933598" cy="381049"/>
                      </a:xfrm>
                      <a:prstGeom prst="rect">
                        <a:avLst/>
                      </a:prstGeom>
                      <a:noFill/>
                      <a:ln w="9525">
                        <a:noFill/>
                      </a:ln>
                    </p:spPr>
                  </p:pic>
                </p:oleObj>
              </mc:Fallback>
            </mc:AlternateContent>
          </a:graphicData>
        </a:graphic>
      </p:graphicFrame>
      <p:graphicFrame>
        <p:nvGraphicFramePr>
          <p:cNvPr id="67586" name="Object 2"/>
          <p:cNvGraphicFramePr>
            <a:graphicFrameLocks noChangeAspect="1"/>
          </p:cNvGraphicFramePr>
          <p:nvPr/>
        </p:nvGraphicFramePr>
        <p:xfrm>
          <a:off x="3218152" y="5915602"/>
          <a:ext cx="896937" cy="415925"/>
        </p:xfrm>
        <a:graphic>
          <a:graphicData uri="http://schemas.openxmlformats.org/presentationml/2006/ole">
            <mc:AlternateContent xmlns:mc="http://schemas.openxmlformats.org/markup-compatibility/2006">
              <mc:Choice xmlns:v="urn:schemas-microsoft-com:vml" Requires="v">
                <p:oleObj spid="_x0000_s3087" name="Equation" r:id="rId6" imgW="9144000" imgH="3962400" progId="Equation.DSMT4">
                  <p:embed/>
                </p:oleObj>
              </mc:Choice>
              <mc:Fallback>
                <p:oleObj name="Equation" r:id="rId6" imgW="9144000" imgH="3962400" progId="Equation.DSMT4">
                  <p:embed/>
                  <p:pic>
                    <p:nvPicPr>
                      <p:cNvPr id="67586" name="Object 2"/>
                      <p:cNvPicPr>
                        <a:picLocks noChangeAspect="1"/>
                      </p:cNvPicPr>
                      <p:nvPr/>
                    </p:nvPicPr>
                    <p:blipFill>
                      <a:blip r:embed="rId5"/>
                      <a:stretch>
                        <a:fillRect/>
                      </a:stretch>
                    </p:blipFill>
                    <p:spPr>
                      <a:xfrm>
                        <a:off x="3218152" y="5915602"/>
                        <a:ext cx="896937" cy="415925"/>
                      </a:xfrm>
                      <a:prstGeom prst="rect">
                        <a:avLst/>
                      </a:prstGeom>
                      <a:noFill/>
                      <a:ln w="9525">
                        <a:noFill/>
                      </a:ln>
                    </p:spPr>
                  </p:pic>
                </p:oleObj>
              </mc:Fallback>
            </mc:AlternateContent>
          </a:graphicData>
        </a:graphic>
      </p:graphicFrame>
      <p:pic>
        <p:nvPicPr>
          <p:cNvPr id="8" name="Picture 7" descr="Logo, company name&#10;&#10;Description automatically generated">
            <a:extLst>
              <a:ext uri="{FF2B5EF4-FFF2-40B4-BE49-F238E27FC236}">
                <a16:creationId xmlns:a16="http://schemas.microsoft.com/office/drawing/2014/main" xmlns="" id="{241CF096-02AB-5559-7482-5C0C361A1E86}"/>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308737" y="421081"/>
            <a:ext cx="1441901" cy="1098782"/>
          </a:xfrm>
          <a:prstGeom prst="rect">
            <a:avLst/>
          </a:prstGeom>
        </p:spPr>
      </p:pic>
    </p:spTree>
    <p:extLst>
      <p:ext uri="{BB962C8B-B14F-4D97-AF65-F5344CB8AC3E}">
        <p14:creationId xmlns:p14="http://schemas.microsoft.com/office/powerpoint/2010/main" val="27599116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
                                            <p:txEl>
                                              <p:pRg st="28" end="28"/>
                                            </p:txEl>
                                          </p:spTgt>
                                        </p:tgtEl>
                                        <p:attrNameLst>
                                          <p:attrName>style.visibility</p:attrName>
                                        </p:attrNameLst>
                                      </p:cBhvr>
                                      <p:to>
                                        <p:strVal val="visible"/>
                                      </p:to>
                                    </p:set>
                                    <p:animEffect transition="in" filter="checkerboard(across)">
                                      <p:cBhvr>
                                        <p:cTn id="7" dur="500"/>
                                        <p:tgtEl>
                                          <p:spTgt spid="10">
                                            <p:txEl>
                                              <p:pRg st="28" end="2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393111" y="-20806"/>
            <a:ext cx="7452176" cy="17450931"/>
          </a:xfrm>
          <a:prstGeom prst="rect">
            <a:avLst/>
          </a:prstGeom>
        </p:spPr>
        <p:txBody>
          <a:bodyPr wrap="square">
            <a:spAutoFit/>
          </a:bodyPr>
          <a:lstStyle/>
          <a:p>
            <a:endParaRPr lang="en-US" sz="2400" dirty="0" smtClean="0">
              <a:solidFill>
                <a:schemeClr val="accent2"/>
              </a:solidFill>
            </a:endParaRPr>
          </a:p>
          <a:p>
            <a:r>
              <a:rPr lang="en-US" sz="2400" dirty="0" smtClean="0">
                <a:solidFill>
                  <a:schemeClr val="accent2"/>
                </a:solidFill>
              </a:rPr>
              <a:t>NORMAL      </a:t>
            </a:r>
            <a:r>
              <a:rPr lang="en-US" sz="2400" dirty="0">
                <a:solidFill>
                  <a:schemeClr val="accent2"/>
                </a:solidFill>
              </a:rPr>
              <a:t>AND    STANDARD    NORMAL    DISTRIBUTION  </a:t>
            </a:r>
          </a:p>
          <a:p>
            <a:r>
              <a:rPr lang="en-US" sz="2400" b="1" dirty="0">
                <a:solidFill>
                  <a:schemeClr val="accent2"/>
                </a:solidFill>
              </a:rPr>
              <a:t>FEATURES  OF   NORMAL  DISTRIBUTION </a:t>
            </a:r>
          </a:p>
          <a:p>
            <a:endParaRPr lang="en-US" sz="2400" b="1" i="1" dirty="0">
              <a:solidFill>
                <a:schemeClr val="accent1">
                  <a:lumMod val="75000"/>
                </a:schemeClr>
              </a:solidFill>
            </a:endParaRPr>
          </a:p>
          <a:p>
            <a:endParaRPr lang="en-US" sz="2400" b="1" i="1" dirty="0">
              <a:solidFill>
                <a:schemeClr val="accent1">
                  <a:lumMod val="75000"/>
                </a:schemeClr>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i="1" dirty="0">
              <a:solidFill>
                <a:schemeClr val="accent1"/>
              </a:solidFill>
            </a:endParaRPr>
          </a:p>
          <a:p>
            <a:endParaRPr lang="en-US" sz="2400" b="1" i="1" dirty="0">
              <a:solidFill>
                <a:schemeClr val="accent1"/>
              </a:solidFill>
            </a:endParaRPr>
          </a:p>
          <a:p>
            <a:endParaRPr lang="en-US" sz="2400" b="1" i="1" dirty="0">
              <a:solidFill>
                <a:schemeClr val="accent1"/>
              </a:solidFill>
            </a:endParaRPr>
          </a:p>
          <a:p>
            <a:endParaRPr lang="en-US" sz="2400" b="1" i="1" dirty="0">
              <a:solidFill>
                <a:schemeClr val="accent1"/>
              </a:solidFill>
            </a:endParaRPr>
          </a:p>
          <a:p>
            <a:endParaRPr lang="en-US" sz="2400" b="1" i="1" dirty="0">
              <a:solidFill>
                <a:schemeClr val="accent1"/>
              </a:solidFill>
            </a:endParaRPr>
          </a:p>
          <a:p>
            <a:r>
              <a:rPr lang="en-US" sz="2400" b="1" i="1" dirty="0">
                <a:solidFill>
                  <a:srgbClr val="FF0000"/>
                </a:solidFill>
              </a:rPr>
              <a:t> </a:t>
            </a:r>
            <a:endParaRPr lang="en-US" sz="2400" b="1" dirty="0">
              <a:solidFill>
                <a:schemeClr val="accent1"/>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i="1" dirty="0">
              <a:solidFill>
                <a:schemeClr val="accent1">
                  <a:lumMod val="75000"/>
                </a:schemeClr>
              </a:solidFill>
            </a:endParaRP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endParaRPr lang="en-US" sz="2400" b="1" dirty="0">
              <a:solidFill>
                <a:schemeClr val="accent2"/>
              </a:solidFill>
            </a:endParaRPr>
          </a:p>
          <a:p>
            <a:r>
              <a:rPr lang="en-US" sz="2400" b="1" dirty="0">
                <a:solidFill>
                  <a:schemeClr val="accent1">
                    <a:lumMod val="75000"/>
                  </a:schemeClr>
                </a:solidFill>
              </a:rPr>
              <a:t> </a:t>
            </a:r>
          </a:p>
          <a:p>
            <a:r>
              <a:rPr lang="en-US" sz="2400" b="1" dirty="0">
                <a:solidFill>
                  <a:schemeClr val="accent1">
                    <a:lumMod val="75000"/>
                  </a:schemeClr>
                </a:solidFill>
              </a:rPr>
              <a:t> </a:t>
            </a:r>
          </a:p>
        </p:txBody>
      </p:sp>
      <p:cxnSp>
        <p:nvCxnSpPr>
          <p:cNvPr id="14" name="Straight Connector 13"/>
          <p:cNvCxnSpPr/>
          <p:nvPr/>
        </p:nvCxnSpPr>
        <p:spPr>
          <a:xfrm>
            <a:off x="0" y="1072193"/>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 xmlns:a16="http://schemas.microsoft.com/office/drawing/2014/main" id="{981587AF-EDDA-4D8B-BCF1-F14BAC059A2C}"/>
                  </a:ext>
                </a:extLst>
              </p14:cNvPr>
              <p14:cNvContentPartPr/>
              <p14:nvPr/>
            </p14:nvContentPartPr>
            <p14:xfrm>
              <a:off x="338760" y="1352520"/>
              <a:ext cx="6080400" cy="3489840"/>
            </p14:xfrm>
          </p:contentPart>
        </mc:Choice>
        <mc:Fallback xmlns="">
          <p:pic>
            <p:nvPicPr>
              <p:cNvPr id="2" name="Ink 1">
                <a:extLst>
                  <a:ext uri="{FF2B5EF4-FFF2-40B4-BE49-F238E27FC236}">
                    <a16:creationId xmlns:a16="http://schemas.microsoft.com/office/drawing/2014/main" id="{981587AF-EDDA-4D8B-BCF1-F14BAC059A2C}"/>
                  </a:ext>
                </a:extLst>
              </p:cNvPr>
              <p:cNvPicPr/>
              <p:nvPr/>
            </p:nvPicPr>
            <p:blipFill>
              <a:blip r:embed="rId4"/>
              <a:stretch>
                <a:fillRect/>
              </a:stretch>
            </p:blipFill>
            <p:spPr>
              <a:xfrm>
                <a:off x="329400" y="1343160"/>
                <a:ext cx="6099120" cy="3508560"/>
              </a:xfrm>
              <a:prstGeom prst="rect">
                <a:avLst/>
              </a:prstGeom>
            </p:spPr>
          </p:pic>
        </mc:Fallback>
      </mc:AlternateContent>
      <p:pic>
        <p:nvPicPr>
          <p:cNvPr id="6" name="Picture 5" descr="Logo, company name&#10;&#10;Description automatically generated">
            <a:extLst>
              <a:ext uri="{FF2B5EF4-FFF2-40B4-BE49-F238E27FC236}">
                <a16:creationId xmlns:a16="http://schemas.microsoft.com/office/drawing/2014/main" xmlns="" id="{241CF096-02AB-5559-7482-5C0C361A1E8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308737" y="421081"/>
            <a:ext cx="1441901" cy="1098782"/>
          </a:xfrm>
          <a:prstGeom prst="rect">
            <a:avLst/>
          </a:prstGeom>
        </p:spPr>
      </p:pic>
    </p:spTree>
    <p:extLst>
      <p:ext uri="{BB962C8B-B14F-4D97-AF65-F5344CB8AC3E}">
        <p14:creationId xmlns:p14="http://schemas.microsoft.com/office/powerpoint/2010/main" val="33534510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
                                            <p:txEl>
                                              <p:pRg st="27" end="27"/>
                                            </p:txEl>
                                          </p:spTgt>
                                        </p:tgtEl>
                                        <p:attrNameLst>
                                          <p:attrName>style.visibility</p:attrName>
                                        </p:attrNameLst>
                                      </p:cBhvr>
                                      <p:to>
                                        <p:strVal val="visible"/>
                                      </p:to>
                                    </p:set>
                                    <p:animEffect transition="in" filter="checkerboard(across)">
                                      <p:cBhvr>
                                        <p:cTn id="7" dur="500"/>
                                        <p:tgtEl>
                                          <p:spTgt spid="10">
                                            <p:txEl>
                                              <p:pRg st="27" end="2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401782" y="252236"/>
            <a:ext cx="7966363" cy="3416320"/>
          </a:xfrm>
          <a:prstGeom prst="rect">
            <a:avLst/>
          </a:prstGeom>
        </p:spPr>
        <p:txBody>
          <a:bodyPr wrap="square">
            <a:spAutoFit/>
          </a:bodyPr>
          <a:lstStyle/>
          <a:p>
            <a:r>
              <a:rPr lang="en-US" sz="2400" b="1" dirty="0" smtClean="0">
                <a:solidFill>
                  <a:schemeClr val="accent2"/>
                </a:solidFill>
              </a:rPr>
              <a:t>NORMAL    </a:t>
            </a:r>
            <a:r>
              <a:rPr lang="en-US" sz="2400" b="1" dirty="0">
                <a:solidFill>
                  <a:schemeClr val="accent2"/>
                </a:solidFill>
              </a:rPr>
              <a:t>DISTRIBUTION  </a:t>
            </a:r>
          </a:p>
          <a:p>
            <a:pPr>
              <a:buFont typeface="Wingdings" panose="05000000000000000000" pitchFamily="2" charset="2"/>
              <a:buChar char="Ø"/>
            </a:pPr>
            <a:r>
              <a:rPr lang="en-US" sz="2400" b="1" i="1" dirty="0">
                <a:solidFill>
                  <a:schemeClr val="accent1">
                    <a:lumMod val="75000"/>
                  </a:schemeClr>
                </a:solidFill>
              </a:rPr>
              <a:t> The    line                  divides  the    total     area    under    the  </a:t>
            </a:r>
          </a:p>
          <a:p>
            <a:r>
              <a:rPr lang="en-US" sz="2400" b="1" i="1" dirty="0">
                <a:solidFill>
                  <a:schemeClr val="accent1">
                    <a:lumMod val="75000"/>
                  </a:schemeClr>
                </a:solidFill>
              </a:rPr>
              <a:t>Curve     which    is   equal   to  1   into    two   equal    parts   .</a:t>
            </a:r>
          </a:p>
          <a:p>
            <a:endParaRPr lang="en-US" sz="2400" b="1" i="1" dirty="0">
              <a:solidFill>
                <a:schemeClr val="accent1">
                  <a:lumMod val="75000"/>
                </a:schemeClr>
              </a:solidFill>
            </a:endParaRPr>
          </a:p>
          <a:p>
            <a:pPr>
              <a:buFont typeface="Wingdings" panose="05000000000000000000" pitchFamily="2" charset="2"/>
              <a:buChar char="Ø"/>
            </a:pPr>
            <a:r>
              <a:rPr lang="en-US" sz="2400" b="1" i="1" dirty="0">
                <a:solidFill>
                  <a:schemeClr val="accent1">
                    <a:lumMod val="75000"/>
                  </a:schemeClr>
                </a:solidFill>
              </a:rPr>
              <a:t> The     area   to   the   right   and   left   of   the   line       </a:t>
            </a:r>
            <a:endParaRPr lang="en-US" sz="2400" b="1" dirty="0">
              <a:solidFill>
                <a:schemeClr val="accent1">
                  <a:lumMod val="75000"/>
                </a:schemeClr>
              </a:solidFill>
            </a:endParaRPr>
          </a:p>
          <a:p>
            <a:r>
              <a:rPr lang="en-US" sz="2400" b="1" i="1" dirty="0">
                <a:solidFill>
                  <a:schemeClr val="accent1">
                    <a:lumMod val="75000"/>
                  </a:schemeClr>
                </a:solidFill>
              </a:rPr>
              <a:t>is   </a:t>
            </a:r>
            <a:r>
              <a:rPr lang="en-US" sz="2400" b="1" i="1" dirty="0"/>
              <a:t>0.5  </a:t>
            </a:r>
          </a:p>
          <a:p>
            <a:pPr>
              <a:buFont typeface="Wingdings" panose="05000000000000000000" pitchFamily="2" charset="2"/>
              <a:buChar char="Ø"/>
            </a:pPr>
            <a:endParaRPr lang="en-US" sz="2400" b="1" i="1" dirty="0">
              <a:solidFill>
                <a:schemeClr val="accent1">
                  <a:lumMod val="75000"/>
                </a:schemeClr>
              </a:solidFill>
            </a:endParaRPr>
          </a:p>
          <a:p>
            <a:pPr>
              <a:buFont typeface="Wingdings" panose="05000000000000000000" pitchFamily="2" charset="2"/>
              <a:buChar char="Ø"/>
            </a:pPr>
            <a:endParaRPr lang="en-US" sz="2400" b="1" i="1" dirty="0">
              <a:solidFill>
                <a:schemeClr val="accent1">
                  <a:lumMod val="75000"/>
                </a:schemeClr>
              </a:solidFill>
            </a:endParaRPr>
          </a:p>
          <a:p>
            <a:endParaRPr lang="en-US" sz="2400" b="1" i="1" dirty="0">
              <a:solidFill>
                <a:schemeClr val="accent1">
                  <a:lumMod val="75000"/>
                </a:schemeClr>
              </a:solidFill>
            </a:endParaRPr>
          </a:p>
        </p:txBody>
      </p:sp>
      <p:sp>
        <p:nvSpPr>
          <p:cNvPr id="13" name="Rectangle 12"/>
          <p:cNvSpPr/>
          <p:nvPr/>
        </p:nvSpPr>
        <p:spPr>
          <a:xfrm>
            <a:off x="433895" y="1009606"/>
            <a:ext cx="5495147" cy="6001643"/>
          </a:xfrm>
          <a:prstGeom prst="rect">
            <a:avLst/>
          </a:prstGeom>
        </p:spPr>
        <p:txBody>
          <a:bodyPr wrap="square">
            <a:spAutoFit/>
          </a:bodyPr>
          <a:lstStyle/>
          <a:p>
            <a:endParaRPr lang="en-US" sz="2400" b="1" i="1" dirty="0">
              <a:solidFill>
                <a:schemeClr val="accent1">
                  <a:lumMod val="75000"/>
                </a:schemeClr>
              </a:solidFill>
            </a:endParaRPr>
          </a:p>
          <a:p>
            <a:endParaRPr lang="en-US" sz="2400" b="1" i="1" dirty="0">
              <a:solidFill>
                <a:schemeClr val="accent1">
                  <a:lumMod val="75000"/>
                </a:schemeClr>
              </a:solidFill>
            </a:endParaRPr>
          </a:p>
          <a:p>
            <a:endParaRPr lang="en-US" sz="2400" b="1" i="1" dirty="0">
              <a:solidFill>
                <a:schemeClr val="accent1">
                  <a:lumMod val="75000"/>
                </a:schemeClr>
              </a:solidFill>
            </a:endParaRPr>
          </a:p>
          <a:p>
            <a:endParaRPr lang="en-US" sz="2400" b="1" i="1" dirty="0">
              <a:solidFill>
                <a:schemeClr val="accent1">
                  <a:lumMod val="75000"/>
                </a:schemeClr>
              </a:solidFill>
            </a:endParaRP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i="1" dirty="0">
              <a:solidFill>
                <a:schemeClr val="accent1">
                  <a:lumMod val="75000"/>
                </a:schemeClr>
              </a:solidFill>
            </a:endParaRPr>
          </a:p>
          <a:p>
            <a:r>
              <a:rPr lang="en-US" sz="2400" b="1" i="1" dirty="0">
                <a:solidFill>
                  <a:schemeClr val="accent1">
                    <a:lumMod val="75000"/>
                  </a:schemeClr>
                </a:solidFill>
              </a:rPr>
              <a:t>       </a:t>
            </a:r>
          </a:p>
          <a:p>
            <a:endParaRPr lang="en-US" sz="2400" b="1" i="1" dirty="0">
              <a:solidFill>
                <a:schemeClr val="accent1">
                  <a:lumMod val="75000"/>
                </a:schemeClr>
              </a:solidFill>
            </a:endParaRPr>
          </a:p>
          <a:p>
            <a:r>
              <a:rPr lang="en-US" sz="2400" b="1" i="1" dirty="0">
                <a:solidFill>
                  <a:schemeClr val="accent1">
                    <a:lumMod val="75000"/>
                  </a:schemeClr>
                </a:solidFill>
              </a:rPr>
              <a:t>       </a:t>
            </a:r>
          </a:p>
          <a:p>
            <a:endParaRPr lang="en-US" sz="2400" b="1" i="1" dirty="0">
              <a:solidFill>
                <a:schemeClr val="accent1">
                  <a:lumMod val="75000"/>
                </a:schemeClr>
              </a:solidFill>
            </a:endParaRPr>
          </a:p>
          <a:p>
            <a:r>
              <a:rPr lang="en-US" sz="2400" b="1" i="1" dirty="0">
                <a:solidFill>
                  <a:schemeClr val="accent1">
                    <a:lumMod val="75000"/>
                  </a:schemeClr>
                </a:solidFill>
              </a:rPr>
              <a:t>       </a:t>
            </a:r>
          </a:p>
          <a:p>
            <a:endParaRPr lang="en-US" sz="2400" b="1" i="1" dirty="0">
              <a:solidFill>
                <a:schemeClr val="accent1">
                  <a:lumMod val="75000"/>
                </a:schemeClr>
              </a:solidFill>
            </a:endParaRPr>
          </a:p>
          <a:p>
            <a:endParaRPr lang="en-US" sz="2400" b="1" i="1" dirty="0">
              <a:solidFill>
                <a:schemeClr val="accent1">
                  <a:lumMod val="75000"/>
                </a:schemeClr>
              </a:solidFill>
            </a:endParaRPr>
          </a:p>
          <a:p>
            <a:endParaRPr lang="en-US" sz="2400" b="1" i="1" dirty="0">
              <a:solidFill>
                <a:schemeClr val="accent1">
                  <a:lumMod val="75000"/>
                </a:schemeClr>
              </a:solidFill>
            </a:endParaRPr>
          </a:p>
          <a:p>
            <a:endParaRPr lang="en-US" sz="2400" b="1" i="1" dirty="0">
              <a:solidFill>
                <a:schemeClr val="accent1">
                  <a:lumMod val="75000"/>
                </a:schemeClr>
              </a:solidFill>
            </a:endParaRPr>
          </a:p>
        </p:txBody>
      </p:sp>
      <p:cxnSp>
        <p:nvCxnSpPr>
          <p:cNvPr id="17" name="Straight Connector 16"/>
          <p:cNvCxnSpPr/>
          <p:nvPr/>
        </p:nvCxnSpPr>
        <p:spPr>
          <a:xfrm>
            <a:off x="0" y="1023622"/>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Object 1">
            <a:extLst>
              <a:ext uri="{FF2B5EF4-FFF2-40B4-BE49-F238E27FC236}">
                <a16:creationId xmlns="" xmlns:a16="http://schemas.microsoft.com/office/drawing/2014/main" id="{9B4A41FE-1C8C-44D7-80A1-AB625D134E47}"/>
              </a:ext>
            </a:extLst>
          </p:cNvPr>
          <p:cNvGraphicFramePr>
            <a:graphicFrameLocks noChangeAspect="1"/>
          </p:cNvGraphicFramePr>
          <p:nvPr>
            <p:extLst>
              <p:ext uri="{D42A27DB-BD31-4B8C-83A1-F6EECF244321}">
                <p14:modId xmlns:p14="http://schemas.microsoft.com/office/powerpoint/2010/main" val="1138008262"/>
              </p:ext>
            </p:extLst>
          </p:nvPr>
        </p:nvGraphicFramePr>
        <p:xfrm>
          <a:off x="2284848" y="1125203"/>
          <a:ext cx="896620" cy="355600"/>
        </p:xfrm>
        <a:graphic>
          <a:graphicData uri="http://schemas.openxmlformats.org/presentationml/2006/ole">
            <mc:AlternateContent xmlns:mc="http://schemas.openxmlformats.org/markup-compatibility/2006">
              <mc:Choice xmlns:v="urn:schemas-microsoft-com:vml" Requires="v">
                <p:oleObj spid="_x0000_s4110" name="Equation" r:id="rId3" imgW="9144000" imgH="3962400" progId="Equation.DSMT4">
                  <p:embed/>
                </p:oleObj>
              </mc:Choice>
              <mc:Fallback>
                <p:oleObj name="Equation" r:id="rId3" imgW="9144000" imgH="3962400" progId="Equation.DSMT4">
                  <p:embed/>
                  <p:pic>
                    <p:nvPicPr>
                      <p:cNvPr id="66561" name="Object 1"/>
                      <p:cNvPicPr>
                        <a:picLocks noChangeAspect="1"/>
                      </p:cNvPicPr>
                      <p:nvPr/>
                    </p:nvPicPr>
                    <p:blipFill>
                      <a:blip r:embed="rId4"/>
                      <a:stretch>
                        <a:fillRect/>
                      </a:stretch>
                    </p:blipFill>
                    <p:spPr>
                      <a:xfrm>
                        <a:off x="2284848" y="1125203"/>
                        <a:ext cx="896620" cy="355600"/>
                      </a:xfrm>
                      <a:prstGeom prst="rect">
                        <a:avLst/>
                      </a:prstGeom>
                      <a:noFill/>
                      <a:ln w="9525">
                        <a:noFill/>
                      </a:ln>
                    </p:spPr>
                  </p:pic>
                </p:oleObj>
              </mc:Fallback>
            </mc:AlternateContent>
          </a:graphicData>
        </a:graphic>
      </p:graphicFrame>
      <p:graphicFrame>
        <p:nvGraphicFramePr>
          <p:cNvPr id="3" name="Object 1">
            <a:extLst>
              <a:ext uri="{FF2B5EF4-FFF2-40B4-BE49-F238E27FC236}">
                <a16:creationId xmlns="" xmlns:a16="http://schemas.microsoft.com/office/drawing/2014/main" id="{D4CC2BF7-6563-4A1D-9943-DAAC85761331}"/>
              </a:ext>
            </a:extLst>
          </p:cNvPr>
          <p:cNvGraphicFramePr>
            <a:graphicFrameLocks noChangeAspect="1"/>
          </p:cNvGraphicFramePr>
          <p:nvPr>
            <p:extLst>
              <p:ext uri="{D42A27DB-BD31-4B8C-83A1-F6EECF244321}">
                <p14:modId xmlns:p14="http://schemas.microsoft.com/office/powerpoint/2010/main" val="511854355"/>
              </p:ext>
            </p:extLst>
          </p:nvPr>
        </p:nvGraphicFramePr>
        <p:xfrm>
          <a:off x="7206917" y="2147837"/>
          <a:ext cx="896620" cy="355600"/>
        </p:xfrm>
        <a:graphic>
          <a:graphicData uri="http://schemas.openxmlformats.org/presentationml/2006/ole">
            <mc:AlternateContent xmlns:mc="http://schemas.openxmlformats.org/markup-compatibility/2006">
              <mc:Choice xmlns:v="urn:schemas-microsoft-com:vml" Requires="v">
                <p:oleObj spid="_x0000_s4111" name="Equation" r:id="rId5" imgW="9144000" imgH="3962400" progId="Equation.DSMT4">
                  <p:embed/>
                </p:oleObj>
              </mc:Choice>
              <mc:Fallback>
                <p:oleObj name="Equation" r:id="rId5" imgW="9144000" imgH="3962400" progId="Equation.DSMT4">
                  <p:embed/>
                  <p:pic>
                    <p:nvPicPr>
                      <p:cNvPr id="66561" name="Object 1"/>
                      <p:cNvPicPr>
                        <a:picLocks noChangeAspect="1"/>
                      </p:cNvPicPr>
                      <p:nvPr/>
                    </p:nvPicPr>
                    <p:blipFill>
                      <a:blip r:embed="rId4"/>
                      <a:stretch>
                        <a:fillRect/>
                      </a:stretch>
                    </p:blipFill>
                    <p:spPr>
                      <a:xfrm>
                        <a:off x="7206917" y="2147837"/>
                        <a:ext cx="896620" cy="355600"/>
                      </a:xfrm>
                      <a:prstGeom prst="rect">
                        <a:avLst/>
                      </a:prstGeom>
                      <a:noFill/>
                      <a:ln w="9525">
                        <a:noFill/>
                      </a:ln>
                    </p:spPr>
                  </p:pic>
                </p:oleObj>
              </mc:Fallback>
            </mc:AlternateContent>
          </a:graphicData>
        </a:graphic>
      </p:graphicFrame>
      <p:pic>
        <p:nvPicPr>
          <p:cNvPr id="14" name="Picture 1">
            <a:extLst>
              <a:ext uri="{FF2B5EF4-FFF2-40B4-BE49-F238E27FC236}">
                <a16:creationId xmlns="" xmlns:a16="http://schemas.microsoft.com/office/drawing/2014/main" id="{55F86D49-0FA4-4F2A-9EBC-D2679711439C}"/>
              </a:ext>
            </a:extLst>
          </p:cNvPr>
          <p:cNvPicPr>
            <a:picLocks noGrp="1" noChangeAspect="1" noChangeArrowheads="1"/>
          </p:cNvPicPr>
          <p:nvPr>
            <p:ph idx="1"/>
          </p:nvPr>
        </p:nvPicPr>
        <p:blipFill>
          <a:blip r:embed="rId6" cstate="print"/>
          <a:srcRect/>
          <a:stretch>
            <a:fillRect/>
          </a:stretch>
        </p:blipFill>
        <p:spPr bwMode="auto">
          <a:xfrm>
            <a:off x="1173480" y="3428365"/>
            <a:ext cx="5953125" cy="2533650"/>
          </a:xfrm>
          <a:prstGeom prst="rect">
            <a:avLst/>
          </a:prstGeom>
          <a:noFill/>
          <a:ln w="9525">
            <a:noFill/>
            <a:miter lim="800000"/>
            <a:headEnd/>
            <a:tailEnd/>
          </a:ln>
          <a:effectLst/>
        </p:spPr>
      </p:pic>
      <mc:AlternateContent xmlns:mc="http://schemas.openxmlformats.org/markup-compatibility/2006" xmlns:p14="http://schemas.microsoft.com/office/powerpoint/2010/main">
        <mc:Choice Requires="p14">
          <p:contentPart p14:bwMode="auto" r:id="rId7">
            <p14:nvContentPartPr>
              <p14:cNvPr id="4" name="Ink 3">
                <a:extLst>
                  <a:ext uri="{FF2B5EF4-FFF2-40B4-BE49-F238E27FC236}">
                    <a16:creationId xmlns="" xmlns:a16="http://schemas.microsoft.com/office/drawing/2014/main" id="{52DA508F-2B78-4999-9330-B6F84DB5765B}"/>
                  </a:ext>
                </a:extLst>
              </p14:cNvPr>
              <p14:cNvContentPartPr/>
              <p14:nvPr/>
            </p14:nvContentPartPr>
            <p14:xfrm>
              <a:off x="3658320" y="5485680"/>
              <a:ext cx="128160" cy="29880"/>
            </p14:xfrm>
          </p:contentPart>
        </mc:Choice>
        <mc:Fallback xmlns="">
          <p:pic>
            <p:nvPicPr>
              <p:cNvPr id="4" name="Ink 3">
                <a:extLst>
                  <a:ext uri="{FF2B5EF4-FFF2-40B4-BE49-F238E27FC236}">
                    <a16:creationId xmlns:a16="http://schemas.microsoft.com/office/drawing/2014/main" id="{52DA508F-2B78-4999-9330-B6F84DB5765B}"/>
                  </a:ext>
                </a:extLst>
              </p:cNvPr>
              <p:cNvPicPr/>
              <p:nvPr/>
            </p:nvPicPr>
            <p:blipFill>
              <a:blip r:embed="rId9"/>
              <a:stretch>
                <a:fillRect/>
              </a:stretch>
            </p:blipFill>
            <p:spPr>
              <a:xfrm>
                <a:off x="3648960" y="5476320"/>
                <a:ext cx="146880" cy="48600"/>
              </a:xfrm>
              <a:prstGeom prst="rect">
                <a:avLst/>
              </a:prstGeom>
            </p:spPr>
          </p:pic>
        </mc:Fallback>
      </mc:AlternateContent>
      <p:pic>
        <p:nvPicPr>
          <p:cNvPr id="11" name="Picture 10" descr="Logo, company name&#10;&#10;Description automatically generated">
            <a:extLst>
              <a:ext uri="{FF2B5EF4-FFF2-40B4-BE49-F238E27FC236}">
                <a16:creationId xmlns:a16="http://schemas.microsoft.com/office/drawing/2014/main" xmlns="" id="{241CF096-02AB-5559-7482-5C0C361A1E8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0308737" y="421081"/>
            <a:ext cx="1441901" cy="1098782"/>
          </a:xfrm>
          <a:prstGeom prst="rect">
            <a:avLst/>
          </a:prstGeom>
        </p:spPr>
      </p:pic>
    </p:spTree>
    <p:extLst>
      <p:ext uri="{BB962C8B-B14F-4D97-AF65-F5344CB8AC3E}">
        <p14:creationId xmlns:p14="http://schemas.microsoft.com/office/powerpoint/2010/main" val="1854026260"/>
      </p:ext>
    </p:extLst>
  </p:cSld>
  <p:clrMapOvr>
    <a:masterClrMapping/>
  </p:clrMapOvr>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94</TotalTime>
  <Words>794</Words>
  <Application>Microsoft Office PowerPoint</Application>
  <PresentationFormat>Custom</PresentationFormat>
  <Paragraphs>946</Paragraphs>
  <Slides>2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rishna Venkataram</dc:creator>
  <cp:lastModifiedBy>Nagesh H M</cp:lastModifiedBy>
  <cp:revision>357</cp:revision>
  <dcterms:created xsi:type="dcterms:W3CDTF">2020-06-03T14:19:00Z</dcterms:created>
  <dcterms:modified xsi:type="dcterms:W3CDTF">2023-03-29T22:54: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684</vt:lpwstr>
  </property>
</Properties>
</file>